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5000" w:type="pct"/>
        <w:tblBorders>
          <w:top w:val="single" w:sz="4" w:space="0" w:color="auto"/>
          <w:bottom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083"/>
        <w:gridCol w:w="5274"/>
        <w:gridCol w:w="2564"/>
      </w:tblGrid>
      <w:tr w:rsidR="00640A99" w:rsidRPr="00640A99" w14:paraId="3944A5BF" w14:textId="77777777" w:rsidTr="00445617">
        <w:tc>
          <w:tcPr>
            <w:tcW w:w="5000" w:type="pct"/>
            <w:gridSpan w:val="3"/>
            <w:tcBorders>
              <w:top w:val="single" w:sz="36" w:space="0" w:color="auto"/>
              <w:bottom w:val="single" w:sz="36" w:space="0" w:color="auto"/>
            </w:tcBorders>
          </w:tcPr>
          <w:p w14:paraId="7F4417FE" w14:textId="55BE43E0" w:rsidR="001D4665" w:rsidRPr="00640A99" w:rsidRDefault="001D4665" w:rsidP="001D4665">
            <w:pPr>
              <w:rPr>
                <w:sz w:val="16"/>
                <w:szCs w:val="16"/>
              </w:rPr>
            </w:pPr>
          </w:p>
          <w:p w14:paraId="725976A3" w14:textId="77777777" w:rsidR="001D4665" w:rsidRPr="00640A99" w:rsidRDefault="001D4665" w:rsidP="001D4665">
            <w:pPr>
              <w:spacing w:line="240" w:lineRule="auto"/>
              <w:ind w:firstLine="0"/>
              <w:jc w:val="center"/>
              <w:rPr>
                <w:b/>
                <w:sz w:val="21"/>
                <w:szCs w:val="21"/>
              </w:rPr>
            </w:pPr>
            <w:r w:rsidRPr="00640A99">
              <w:rPr>
                <w:b/>
                <w:sz w:val="21"/>
                <w:szCs w:val="21"/>
              </w:rPr>
              <w:t>ЕВРАЗИЙСКИЙ СОВЕТ ПО СТАНДАРТИЗАЦИИ, МЕТРОЛОГИИ И СЕРТИФИКАЦИИ</w:t>
            </w:r>
          </w:p>
          <w:p w14:paraId="6D2945B8" w14:textId="77777777" w:rsidR="001D4665" w:rsidRPr="00640A99" w:rsidRDefault="001D4665" w:rsidP="001D4665">
            <w:pPr>
              <w:spacing w:line="240" w:lineRule="auto"/>
              <w:ind w:firstLine="0"/>
              <w:jc w:val="center"/>
              <w:rPr>
                <w:b/>
                <w:sz w:val="21"/>
                <w:szCs w:val="21"/>
                <w:lang w:val="en-US"/>
              </w:rPr>
            </w:pPr>
            <w:r w:rsidRPr="00640A99">
              <w:rPr>
                <w:b/>
                <w:sz w:val="21"/>
                <w:szCs w:val="21"/>
                <w:lang w:val="en-US"/>
              </w:rPr>
              <w:t>(</w:t>
            </w:r>
            <w:r w:rsidRPr="00640A99">
              <w:rPr>
                <w:b/>
                <w:sz w:val="21"/>
                <w:szCs w:val="21"/>
              </w:rPr>
              <w:t>ЕАС</w:t>
            </w:r>
            <w:r w:rsidRPr="00640A99">
              <w:rPr>
                <w:b/>
                <w:sz w:val="21"/>
                <w:szCs w:val="21"/>
                <w:lang w:val="en-US"/>
              </w:rPr>
              <w:t>C)</w:t>
            </w:r>
          </w:p>
          <w:p w14:paraId="6364A372" w14:textId="77777777" w:rsidR="001D4665" w:rsidRPr="00640A99" w:rsidRDefault="001D4665" w:rsidP="001D4665">
            <w:pPr>
              <w:spacing w:line="240" w:lineRule="auto"/>
              <w:ind w:firstLine="0"/>
              <w:jc w:val="center"/>
              <w:rPr>
                <w:b/>
                <w:sz w:val="21"/>
                <w:szCs w:val="21"/>
                <w:lang w:val="en-US"/>
              </w:rPr>
            </w:pPr>
          </w:p>
          <w:p w14:paraId="26DF3325" w14:textId="77777777" w:rsidR="001D4665" w:rsidRPr="00640A99" w:rsidRDefault="001D4665" w:rsidP="001D4665">
            <w:pPr>
              <w:spacing w:line="240" w:lineRule="auto"/>
              <w:ind w:firstLine="0"/>
              <w:jc w:val="center"/>
              <w:rPr>
                <w:b/>
                <w:sz w:val="21"/>
                <w:szCs w:val="21"/>
                <w:lang w:val="en-US"/>
              </w:rPr>
            </w:pPr>
            <w:r w:rsidRPr="00640A99">
              <w:rPr>
                <w:b/>
                <w:sz w:val="21"/>
                <w:szCs w:val="21"/>
                <w:lang w:val="en-US"/>
              </w:rPr>
              <w:t>EURO-ASIAN COUNCIL FOR STANDARDIZATION, METROLOGY AND CERTIFICATION</w:t>
            </w:r>
          </w:p>
          <w:p w14:paraId="5BB9C70A" w14:textId="77777777" w:rsidR="001D4665" w:rsidRPr="00640A99" w:rsidRDefault="001D4665" w:rsidP="001D4665">
            <w:pPr>
              <w:spacing w:line="240" w:lineRule="auto"/>
              <w:ind w:firstLine="0"/>
              <w:jc w:val="center"/>
              <w:rPr>
                <w:b/>
                <w:sz w:val="21"/>
                <w:szCs w:val="21"/>
                <w:lang w:val="en-US"/>
              </w:rPr>
            </w:pPr>
            <w:r w:rsidRPr="00640A99">
              <w:rPr>
                <w:b/>
                <w:sz w:val="21"/>
                <w:szCs w:val="21"/>
                <w:lang w:val="en-US"/>
              </w:rPr>
              <w:t>(EASC)</w:t>
            </w:r>
          </w:p>
          <w:p w14:paraId="0115B81B" w14:textId="77777777" w:rsidR="001D4665" w:rsidRPr="00640A99" w:rsidRDefault="001D4665" w:rsidP="001D4665">
            <w:pPr>
              <w:spacing w:line="240" w:lineRule="auto"/>
              <w:ind w:firstLine="0"/>
              <w:jc w:val="center"/>
              <w:rPr>
                <w:sz w:val="16"/>
                <w:szCs w:val="16"/>
                <w:lang w:val="en-US"/>
              </w:rPr>
            </w:pPr>
          </w:p>
        </w:tc>
      </w:tr>
      <w:tr w:rsidR="001D4665" w:rsidRPr="00640A99" w14:paraId="0423B3A5" w14:textId="77777777" w:rsidTr="00445617">
        <w:trPr>
          <w:trHeight w:hRule="exact" w:val="1985"/>
        </w:trPr>
        <w:tc>
          <w:tcPr>
            <w:tcW w:w="1050" w:type="pct"/>
            <w:tcBorders>
              <w:top w:val="single" w:sz="36" w:space="0" w:color="auto"/>
              <w:bottom w:val="single" w:sz="24" w:space="0" w:color="auto"/>
            </w:tcBorders>
            <w:vAlign w:val="center"/>
          </w:tcPr>
          <w:p w14:paraId="1997643C" w14:textId="77777777" w:rsidR="001D4665" w:rsidRPr="00640A99" w:rsidRDefault="00437FA2" w:rsidP="00DB196D">
            <w:pPr>
              <w:spacing w:line="240" w:lineRule="auto"/>
              <w:ind w:firstLine="0"/>
              <w:jc w:val="center"/>
              <w:rPr>
                <w:b/>
                <w:spacing w:val="40"/>
                <w:sz w:val="28"/>
                <w:szCs w:val="28"/>
              </w:rPr>
            </w:pPr>
            <w:r w:rsidRPr="00640A99">
              <w:rPr>
                <w:b/>
                <w:noProof/>
                <w:spacing w:val="40"/>
                <w:sz w:val="28"/>
                <w:szCs w:val="28"/>
              </w:rPr>
              <w:drawing>
                <wp:inline distT="0" distB="0" distL="0" distR="0" wp14:anchorId="55052BA2" wp14:editId="4267D56C">
                  <wp:extent cx="952500" cy="952500"/>
                  <wp:effectExtent l="1905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952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58" w:type="pct"/>
            <w:tcBorders>
              <w:top w:val="single" w:sz="36" w:space="0" w:color="auto"/>
              <w:bottom w:val="single" w:sz="24" w:space="0" w:color="auto"/>
            </w:tcBorders>
            <w:vAlign w:val="center"/>
          </w:tcPr>
          <w:p w14:paraId="5FED1A8D" w14:textId="77777777" w:rsidR="001D4665" w:rsidRPr="00640A99" w:rsidRDefault="001D4665" w:rsidP="001D4665">
            <w:pPr>
              <w:ind w:firstLine="0"/>
              <w:jc w:val="center"/>
              <w:rPr>
                <w:b/>
                <w:spacing w:val="40"/>
                <w:sz w:val="26"/>
                <w:szCs w:val="26"/>
              </w:rPr>
            </w:pPr>
            <w:r w:rsidRPr="00640A99">
              <w:rPr>
                <w:b/>
                <w:spacing w:val="40"/>
                <w:sz w:val="28"/>
                <w:szCs w:val="28"/>
              </w:rPr>
              <w:t>МЕЖГОСУДАРСТВЕННЫЙ СТАНДАРТ</w:t>
            </w:r>
          </w:p>
        </w:tc>
        <w:tc>
          <w:tcPr>
            <w:tcW w:w="1292" w:type="pct"/>
            <w:tcBorders>
              <w:top w:val="single" w:sz="36" w:space="0" w:color="auto"/>
              <w:bottom w:val="single" w:sz="24" w:space="0" w:color="auto"/>
            </w:tcBorders>
            <w:tcMar>
              <w:left w:w="113" w:type="dxa"/>
            </w:tcMar>
            <w:vAlign w:val="center"/>
          </w:tcPr>
          <w:p w14:paraId="26207B60" w14:textId="77777777" w:rsidR="00F951BE" w:rsidRPr="00640A99" w:rsidRDefault="001D4665" w:rsidP="00F35208">
            <w:pPr>
              <w:suppressAutoHyphens/>
              <w:spacing w:line="276" w:lineRule="auto"/>
              <w:ind w:firstLine="0"/>
              <w:jc w:val="left"/>
              <w:rPr>
                <w:b/>
                <w:sz w:val="36"/>
                <w:szCs w:val="36"/>
              </w:rPr>
            </w:pPr>
            <w:r w:rsidRPr="00640A99">
              <w:rPr>
                <w:b/>
                <w:sz w:val="36"/>
                <w:szCs w:val="36"/>
              </w:rPr>
              <w:t>ГОСТ</w:t>
            </w:r>
          </w:p>
          <w:p w14:paraId="4729D7C8" w14:textId="77777777" w:rsidR="004C5A62" w:rsidRPr="00640A99" w:rsidRDefault="004C5A62" w:rsidP="00F35208">
            <w:pPr>
              <w:suppressAutoHyphens/>
              <w:spacing w:line="276" w:lineRule="auto"/>
              <w:ind w:firstLine="0"/>
              <w:jc w:val="left"/>
              <w:rPr>
                <w:b/>
                <w:bCs/>
                <w:sz w:val="36"/>
                <w:szCs w:val="36"/>
              </w:rPr>
            </w:pPr>
          </w:p>
          <w:p w14:paraId="2B47FF8E" w14:textId="30E4F0BD" w:rsidR="001D4665" w:rsidRPr="00640A99" w:rsidRDefault="004829EB" w:rsidP="009D433B">
            <w:pPr>
              <w:suppressAutoHyphens/>
              <w:spacing w:line="276" w:lineRule="auto"/>
              <w:ind w:firstLine="0"/>
              <w:jc w:val="left"/>
              <w:rPr>
                <w:b/>
                <w:i/>
                <w:sz w:val="22"/>
              </w:rPr>
            </w:pPr>
            <w:r w:rsidRPr="00640A99">
              <w:rPr>
                <w:b/>
                <w:i/>
                <w:sz w:val="22"/>
              </w:rPr>
              <w:t xml:space="preserve">(Проект RU, </w:t>
            </w:r>
            <w:r w:rsidRPr="00640A99">
              <w:rPr>
                <w:b/>
                <w:i/>
                <w:sz w:val="22"/>
              </w:rPr>
              <w:br/>
            </w:r>
            <w:r w:rsidR="000B52E5">
              <w:rPr>
                <w:b/>
                <w:i/>
                <w:sz w:val="22"/>
              </w:rPr>
              <w:t>вторая</w:t>
            </w:r>
            <w:r w:rsidR="009D433B" w:rsidRPr="00640A99">
              <w:rPr>
                <w:b/>
                <w:i/>
                <w:sz w:val="22"/>
              </w:rPr>
              <w:t xml:space="preserve"> </w:t>
            </w:r>
            <w:r w:rsidRPr="00640A99">
              <w:rPr>
                <w:b/>
                <w:i/>
                <w:sz w:val="22"/>
              </w:rPr>
              <w:t>редакция)</w:t>
            </w:r>
          </w:p>
        </w:tc>
      </w:tr>
    </w:tbl>
    <w:p w14:paraId="68AF783D" w14:textId="77777777" w:rsidR="001D4665" w:rsidRPr="00640A99" w:rsidRDefault="001D4665"/>
    <w:p w14:paraId="2EA497F3" w14:textId="77777777" w:rsidR="001D4665" w:rsidRPr="00640A99" w:rsidRDefault="001D4665"/>
    <w:p w14:paraId="7B660C4E" w14:textId="77777777" w:rsidR="00F83539" w:rsidRPr="00640A99" w:rsidRDefault="00F83539"/>
    <w:p w14:paraId="14F31409" w14:textId="77777777" w:rsidR="00C5687E" w:rsidRPr="00640A99" w:rsidRDefault="00CB5A22" w:rsidP="00E309B2">
      <w:pPr>
        <w:suppressAutoHyphens/>
        <w:spacing w:line="276" w:lineRule="auto"/>
        <w:ind w:firstLine="0"/>
        <w:jc w:val="center"/>
        <w:rPr>
          <w:b/>
          <w:sz w:val="52"/>
          <w:szCs w:val="52"/>
          <w:lang w:eastAsia="en-US"/>
        </w:rPr>
      </w:pPr>
      <w:r w:rsidRPr="00640A99">
        <w:rPr>
          <w:b/>
          <w:sz w:val="52"/>
          <w:szCs w:val="52"/>
          <w:lang w:eastAsia="en-US"/>
        </w:rPr>
        <w:t>СТЕКЛО ДЛЯ ТЕПЛИЦ</w:t>
      </w:r>
    </w:p>
    <w:p w14:paraId="4C544EF2" w14:textId="77777777" w:rsidR="00C5687E" w:rsidRPr="00640A99" w:rsidRDefault="00C5687E" w:rsidP="00C5687E">
      <w:pPr>
        <w:rPr>
          <w:lang w:eastAsia="en-US"/>
        </w:rPr>
      </w:pPr>
    </w:p>
    <w:p w14:paraId="59658429" w14:textId="77777777" w:rsidR="00C5687E" w:rsidRPr="00640A99" w:rsidRDefault="004B5FE7" w:rsidP="00C5687E">
      <w:pPr>
        <w:ind w:firstLine="0"/>
        <w:jc w:val="center"/>
        <w:rPr>
          <w:b/>
          <w:sz w:val="44"/>
          <w:szCs w:val="44"/>
          <w:lang w:eastAsia="en-US"/>
        </w:rPr>
      </w:pPr>
      <w:r w:rsidRPr="00640A99">
        <w:rPr>
          <w:b/>
          <w:sz w:val="44"/>
          <w:szCs w:val="44"/>
          <w:lang w:eastAsia="en-US"/>
        </w:rPr>
        <w:t>Технические условия</w:t>
      </w:r>
    </w:p>
    <w:p w14:paraId="268C0877" w14:textId="77777777" w:rsidR="00A200AD" w:rsidRPr="00640A99" w:rsidRDefault="00A200AD"/>
    <w:p w14:paraId="652D8276" w14:textId="77777777" w:rsidR="003B5706" w:rsidRPr="00640A99" w:rsidRDefault="003B5706"/>
    <w:p w14:paraId="1DF2E2C7" w14:textId="77777777" w:rsidR="009C442B" w:rsidRPr="00640A99" w:rsidRDefault="009C442B"/>
    <w:p w14:paraId="09F2B414" w14:textId="77777777" w:rsidR="00A44964" w:rsidRPr="00640A99" w:rsidRDefault="00A44964"/>
    <w:p w14:paraId="3EF31731" w14:textId="77777777" w:rsidR="0014694B" w:rsidRPr="00640A99" w:rsidRDefault="008C277B" w:rsidP="0014694B">
      <w:pPr>
        <w:ind w:firstLine="0"/>
        <w:jc w:val="center"/>
        <w:rPr>
          <w:b/>
          <w:sz w:val="22"/>
        </w:rPr>
      </w:pPr>
      <w:r w:rsidRPr="00640A99">
        <w:rPr>
          <w:b/>
          <w:sz w:val="22"/>
        </w:rPr>
        <w:t>Настоящий проект стандарта не подлежит применению до его принятия</w:t>
      </w:r>
    </w:p>
    <w:p w14:paraId="0ECD87EC" w14:textId="77777777" w:rsidR="00A200AD" w:rsidRPr="00640A99" w:rsidRDefault="00A200AD">
      <w:pPr>
        <w:rPr>
          <w:sz w:val="22"/>
        </w:rPr>
      </w:pPr>
    </w:p>
    <w:p w14:paraId="7DE42965" w14:textId="77777777" w:rsidR="009C442B" w:rsidRPr="00640A99" w:rsidRDefault="009C442B">
      <w:pPr>
        <w:rPr>
          <w:sz w:val="22"/>
        </w:rPr>
      </w:pPr>
    </w:p>
    <w:p w14:paraId="3514FE87" w14:textId="77777777" w:rsidR="009C442B" w:rsidRPr="00640A99" w:rsidRDefault="009C442B">
      <w:pPr>
        <w:rPr>
          <w:sz w:val="22"/>
        </w:rPr>
      </w:pPr>
    </w:p>
    <w:p w14:paraId="01755E2F" w14:textId="77777777" w:rsidR="00A44964" w:rsidRPr="00640A99" w:rsidRDefault="00A44964">
      <w:pPr>
        <w:rPr>
          <w:sz w:val="22"/>
        </w:rPr>
      </w:pPr>
    </w:p>
    <w:p w14:paraId="0EAADC16" w14:textId="77777777" w:rsidR="00A44964" w:rsidRPr="00640A99" w:rsidRDefault="00A44964">
      <w:pPr>
        <w:rPr>
          <w:sz w:val="22"/>
        </w:rPr>
      </w:pPr>
    </w:p>
    <w:p w14:paraId="4BC9F582" w14:textId="77777777" w:rsidR="00A44964" w:rsidRPr="00640A99" w:rsidRDefault="00A44964">
      <w:pPr>
        <w:rPr>
          <w:sz w:val="22"/>
        </w:rPr>
      </w:pPr>
    </w:p>
    <w:p w14:paraId="1DDC6671" w14:textId="77777777" w:rsidR="008A0B0D" w:rsidRPr="00640A99" w:rsidRDefault="008A0B0D">
      <w:pPr>
        <w:rPr>
          <w:sz w:val="22"/>
        </w:rPr>
      </w:pPr>
    </w:p>
    <w:p w14:paraId="2B52AF8E" w14:textId="749A026F" w:rsidR="004B5FE7" w:rsidRDefault="004B5FE7">
      <w:pPr>
        <w:rPr>
          <w:sz w:val="22"/>
        </w:rPr>
      </w:pPr>
    </w:p>
    <w:p w14:paraId="535C5BA0" w14:textId="77777777" w:rsidR="00915068" w:rsidRPr="00640A99" w:rsidRDefault="00915068">
      <w:pPr>
        <w:rPr>
          <w:sz w:val="22"/>
        </w:rPr>
      </w:pPr>
    </w:p>
    <w:p w14:paraId="1E259E66" w14:textId="77777777" w:rsidR="001D4665" w:rsidRPr="00640A99" w:rsidRDefault="001D4665" w:rsidP="00187A9A">
      <w:pPr>
        <w:spacing w:line="276" w:lineRule="auto"/>
        <w:ind w:firstLine="0"/>
        <w:jc w:val="center"/>
        <w:rPr>
          <w:b/>
          <w:sz w:val="22"/>
        </w:rPr>
      </w:pPr>
      <w:r w:rsidRPr="00640A99">
        <w:rPr>
          <w:b/>
          <w:sz w:val="22"/>
        </w:rPr>
        <w:t>Минск</w:t>
      </w:r>
    </w:p>
    <w:p w14:paraId="243A714B" w14:textId="77777777" w:rsidR="009C442B" w:rsidRPr="00640A99" w:rsidRDefault="001D4665" w:rsidP="00187A9A">
      <w:pPr>
        <w:spacing w:line="276" w:lineRule="auto"/>
        <w:ind w:firstLine="0"/>
        <w:jc w:val="center"/>
        <w:rPr>
          <w:b/>
          <w:sz w:val="22"/>
        </w:rPr>
      </w:pPr>
      <w:r w:rsidRPr="00640A99">
        <w:rPr>
          <w:b/>
          <w:sz w:val="22"/>
        </w:rPr>
        <w:t>Евразийский совет по стандартизации, метрологии и сертификации</w:t>
      </w:r>
    </w:p>
    <w:p w14:paraId="71191399" w14:textId="4181FF07" w:rsidR="00823AE3" w:rsidRPr="00640A99" w:rsidRDefault="001E6EAC" w:rsidP="00187A9A">
      <w:pPr>
        <w:spacing w:line="276" w:lineRule="auto"/>
        <w:ind w:firstLine="0"/>
        <w:jc w:val="center"/>
        <w:rPr>
          <w:b/>
          <w:sz w:val="22"/>
        </w:rPr>
      </w:pPr>
      <w:r w:rsidRPr="00640A99">
        <w:rPr>
          <w:b/>
          <w:sz w:val="22"/>
        </w:rPr>
        <w:t>20</w:t>
      </w:r>
      <w:r w:rsidR="00CB5A22" w:rsidRPr="00640A99">
        <w:rPr>
          <w:b/>
          <w:sz w:val="22"/>
        </w:rPr>
        <w:t>2</w:t>
      </w:r>
      <w:r w:rsidR="00625F8C">
        <w:rPr>
          <w:b/>
          <w:sz w:val="22"/>
        </w:rPr>
        <w:t>1</w:t>
      </w:r>
    </w:p>
    <w:p w14:paraId="6A11CE1D" w14:textId="77777777" w:rsidR="00806BB6" w:rsidRPr="00640A99" w:rsidRDefault="009C442B" w:rsidP="00806BB6">
      <w:pPr>
        <w:spacing w:line="240" w:lineRule="auto"/>
        <w:ind w:firstLine="0"/>
        <w:jc w:val="center"/>
        <w:rPr>
          <w:b/>
          <w:sz w:val="28"/>
          <w:szCs w:val="28"/>
        </w:rPr>
      </w:pPr>
      <w:r w:rsidRPr="00640A99">
        <w:rPr>
          <w:b/>
        </w:rPr>
        <w:br w:type="page"/>
      </w:r>
      <w:r w:rsidR="00806BB6" w:rsidRPr="00640A99">
        <w:rPr>
          <w:b/>
          <w:sz w:val="28"/>
          <w:szCs w:val="28"/>
        </w:rPr>
        <w:lastRenderedPageBreak/>
        <w:t>Предисловие</w:t>
      </w:r>
    </w:p>
    <w:p w14:paraId="481D205A" w14:textId="77777777" w:rsidR="00806BB6" w:rsidRPr="00640A99" w:rsidRDefault="00806BB6" w:rsidP="00806BB6">
      <w:pPr>
        <w:spacing w:line="336" w:lineRule="auto"/>
      </w:pPr>
    </w:p>
    <w:p w14:paraId="206EF32A" w14:textId="77777777" w:rsidR="00806BB6" w:rsidRPr="00640A99" w:rsidRDefault="00806BB6" w:rsidP="00806BB6">
      <w:pPr>
        <w:spacing w:line="336" w:lineRule="auto"/>
      </w:pPr>
      <w:r w:rsidRPr="00640A99">
        <w:t>Евразийский совет по стандартизации, метрологии и сертификации (ЕАСС) представляет собой региональное объединение национальных органов по стандартизации государств, входящих в Содружество Независимых Государств. В дальнейшем возможно вступление в ЕАСС национальных органов по стандартизации других государств.</w:t>
      </w:r>
    </w:p>
    <w:p w14:paraId="5B735D42" w14:textId="77777777" w:rsidR="003E42B2" w:rsidRPr="00640A99" w:rsidRDefault="003E42B2" w:rsidP="00806BB6">
      <w:pPr>
        <w:spacing w:line="336" w:lineRule="auto"/>
      </w:pPr>
      <w:r w:rsidRPr="00640A99">
        <w:t>Цели, основные принципы и общие правила проведения работ по межгосударственной стандартизации установлены ГОСТ</w:t>
      </w:r>
      <w:r w:rsidR="00CE6DC1" w:rsidRPr="00640A99">
        <w:t> </w:t>
      </w:r>
      <w:r w:rsidRPr="00640A99">
        <w:t>1.0 «Межгосударственная система стандартиза</w:t>
      </w:r>
      <w:r w:rsidR="00696FD5" w:rsidRPr="00640A99">
        <w:t>ции. Основные положения» и ГОСТ </w:t>
      </w:r>
      <w:r w:rsidRPr="00640A99">
        <w:t>1.2 «Межгосударственная система стандартизации. Стандарты межгосударственные, правила и рекомендации по межгосударственной стандартизации. Правила разработки, принятия, обновления и отмены</w:t>
      </w:r>
      <w:r w:rsidR="00CE6DC1" w:rsidRPr="00640A99">
        <w:t>»</w:t>
      </w:r>
    </w:p>
    <w:p w14:paraId="73CDA65C" w14:textId="77777777" w:rsidR="00806BB6" w:rsidRPr="00640A99" w:rsidRDefault="00806BB6" w:rsidP="00806BB6">
      <w:pPr>
        <w:spacing w:line="240" w:lineRule="auto"/>
      </w:pPr>
    </w:p>
    <w:p w14:paraId="3373FB27" w14:textId="77777777" w:rsidR="00806BB6" w:rsidRPr="00640A99" w:rsidRDefault="00806BB6" w:rsidP="00806BB6">
      <w:pPr>
        <w:spacing w:line="336" w:lineRule="auto"/>
        <w:rPr>
          <w:b/>
        </w:rPr>
      </w:pPr>
      <w:r w:rsidRPr="00640A99">
        <w:rPr>
          <w:b/>
        </w:rPr>
        <w:t>Сведения о стандарте</w:t>
      </w:r>
    </w:p>
    <w:p w14:paraId="0376D805" w14:textId="77777777" w:rsidR="00806BB6" w:rsidRPr="00640A99" w:rsidRDefault="00806BB6" w:rsidP="00806BB6">
      <w:pPr>
        <w:spacing w:line="240" w:lineRule="auto"/>
      </w:pPr>
    </w:p>
    <w:p w14:paraId="0149EAEC" w14:textId="77777777" w:rsidR="00806BB6" w:rsidRPr="00640A99" w:rsidRDefault="00806BB6" w:rsidP="00806BB6">
      <w:pPr>
        <w:spacing w:line="336" w:lineRule="auto"/>
      </w:pPr>
      <w:r w:rsidRPr="00640A99">
        <w:t>1 </w:t>
      </w:r>
      <w:r w:rsidR="007214FD" w:rsidRPr="00640A99">
        <w:t>РАЗРАБОТАН</w:t>
      </w:r>
      <w:r w:rsidRPr="00640A99">
        <w:t xml:space="preserve"> </w:t>
      </w:r>
      <w:r w:rsidR="00940A52" w:rsidRPr="00640A99">
        <w:t>А</w:t>
      </w:r>
      <w:r w:rsidRPr="00640A99">
        <w:t>кционерным обществом «Институт стекла»</w:t>
      </w:r>
      <w:r w:rsidR="00AB38AB" w:rsidRPr="00640A99">
        <w:t>,</w:t>
      </w:r>
      <w:r w:rsidR="00235B07" w:rsidRPr="00640A99">
        <w:t xml:space="preserve"> Обществом с ограниченной ответственностью «Э</w:t>
      </w:r>
      <w:r w:rsidR="00073D15" w:rsidRPr="00640A99">
        <w:t xml:space="preserve">кспо </w:t>
      </w:r>
      <w:proofErr w:type="spellStart"/>
      <w:r w:rsidR="00235B07" w:rsidRPr="00640A99">
        <w:t>Гласс</w:t>
      </w:r>
      <w:proofErr w:type="spellEnd"/>
      <w:r w:rsidR="00235B07" w:rsidRPr="00640A99">
        <w:t>»,</w:t>
      </w:r>
      <w:r w:rsidR="00AB38AB" w:rsidRPr="00640A99">
        <w:t xml:space="preserve"> Техническим комитетом по стандартизации</w:t>
      </w:r>
      <w:r w:rsidRPr="00640A99">
        <w:t xml:space="preserve"> ТК 41 «Стекло»</w:t>
      </w:r>
    </w:p>
    <w:p w14:paraId="0BC60E91" w14:textId="77777777" w:rsidR="00806BB6" w:rsidRPr="00640A99" w:rsidRDefault="00806BB6" w:rsidP="00806BB6">
      <w:pPr>
        <w:spacing w:line="240" w:lineRule="auto"/>
      </w:pPr>
    </w:p>
    <w:p w14:paraId="4829984F" w14:textId="77777777" w:rsidR="00806BB6" w:rsidRPr="00640A99" w:rsidRDefault="00806BB6" w:rsidP="00806BB6">
      <w:pPr>
        <w:spacing w:line="336" w:lineRule="auto"/>
      </w:pPr>
      <w:r w:rsidRPr="00640A99">
        <w:t>2 ВНЕСЕН Федеральным агентством по техническому регулированию и метрологии</w:t>
      </w:r>
    </w:p>
    <w:p w14:paraId="7EC4E68D" w14:textId="77777777" w:rsidR="00806BB6" w:rsidRPr="00640A99" w:rsidRDefault="00806BB6" w:rsidP="00806BB6">
      <w:pPr>
        <w:spacing w:line="240" w:lineRule="auto"/>
      </w:pPr>
    </w:p>
    <w:p w14:paraId="62CD9B44" w14:textId="77777777" w:rsidR="00806BB6" w:rsidRPr="00640A99" w:rsidRDefault="00806BB6" w:rsidP="00806BB6">
      <w:pPr>
        <w:spacing w:line="336" w:lineRule="auto"/>
      </w:pPr>
      <w:r w:rsidRPr="00640A99">
        <w:t xml:space="preserve">3 ПРИНЯТ Евразийским советом по стандартизации, метрологии и сертификации (протокол </w:t>
      </w:r>
      <w:r w:rsidRPr="00640A99">
        <w:tab/>
      </w:r>
      <w:r w:rsidRPr="00640A99">
        <w:tab/>
      </w:r>
      <w:r w:rsidRPr="00640A99">
        <w:tab/>
      </w:r>
      <w:r w:rsidRPr="00640A99">
        <w:tab/>
      </w:r>
      <w:r w:rsidRPr="00640A99">
        <w:tab/>
      </w:r>
      <w:r w:rsidRPr="00640A99">
        <w:tab/>
      </w:r>
      <w:r w:rsidRPr="00640A99">
        <w:tab/>
      </w:r>
      <w:r w:rsidRPr="00640A99">
        <w:tab/>
        <w:t>)</w:t>
      </w:r>
    </w:p>
    <w:p w14:paraId="04CA7D36" w14:textId="77777777" w:rsidR="00806BB6" w:rsidRPr="00640A99" w:rsidRDefault="00806BB6" w:rsidP="00806BB6">
      <w:pPr>
        <w:spacing w:line="240" w:lineRule="auto"/>
      </w:pPr>
    </w:p>
    <w:p w14:paraId="67323D9B" w14:textId="77777777" w:rsidR="00806BB6" w:rsidRPr="00640A99" w:rsidRDefault="00806BB6" w:rsidP="00806BB6">
      <w:pPr>
        <w:spacing w:line="336" w:lineRule="auto"/>
        <w:rPr>
          <w:lang w:val="en-US"/>
        </w:rPr>
      </w:pPr>
      <w:r w:rsidRPr="00640A99">
        <w:t>За принятие</w:t>
      </w:r>
      <w:r w:rsidR="001023EF" w:rsidRPr="00640A99">
        <w:rPr>
          <w:shd w:val="clear" w:color="auto" w:fill="FFFFFF"/>
        </w:rPr>
        <w:t xml:space="preserve"> </w:t>
      </w:r>
      <w:r w:rsidR="001023EF" w:rsidRPr="00640A99">
        <w:t>стандарта</w:t>
      </w:r>
      <w:r w:rsidRPr="00640A99">
        <w:t xml:space="preserve"> проголосовали:</w:t>
      </w:r>
    </w:p>
    <w:tbl>
      <w:tblPr>
        <w:tblW w:w="0" w:type="auto"/>
        <w:tblInd w:w="59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052"/>
        <w:gridCol w:w="2575"/>
        <w:gridCol w:w="4219"/>
      </w:tblGrid>
      <w:tr w:rsidR="00640A99" w:rsidRPr="00640A99" w14:paraId="2C11563B" w14:textId="77777777" w:rsidTr="007D0E4F">
        <w:trPr>
          <w:cantSplit/>
        </w:trPr>
        <w:tc>
          <w:tcPr>
            <w:tcW w:w="3080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  <w:hideMark/>
          </w:tcPr>
          <w:p w14:paraId="0D725DF8" w14:textId="77777777" w:rsidR="00806BB6" w:rsidRPr="00640A99" w:rsidRDefault="00806BB6" w:rsidP="007D0E4F">
            <w:pPr>
              <w:suppressAutoHyphens/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640A99">
              <w:rPr>
                <w:sz w:val="20"/>
                <w:szCs w:val="20"/>
              </w:rPr>
              <w:t>Краткое наименование страны</w:t>
            </w:r>
            <w:r w:rsidRPr="00640A99">
              <w:rPr>
                <w:sz w:val="20"/>
                <w:szCs w:val="20"/>
              </w:rPr>
              <w:br/>
              <w:t>по МК (ИСО 3166) 004–97</w:t>
            </w:r>
          </w:p>
        </w:tc>
        <w:tc>
          <w:tcPr>
            <w:tcW w:w="2606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  <w:hideMark/>
          </w:tcPr>
          <w:p w14:paraId="778BB3D4" w14:textId="77777777" w:rsidR="00806BB6" w:rsidRPr="00640A99" w:rsidRDefault="00806BB6" w:rsidP="007D0E4F">
            <w:pPr>
              <w:suppressAutoHyphens/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640A99">
              <w:rPr>
                <w:sz w:val="20"/>
                <w:szCs w:val="20"/>
              </w:rPr>
              <w:t>Код страны</w:t>
            </w:r>
            <w:r w:rsidRPr="00640A99">
              <w:rPr>
                <w:sz w:val="20"/>
                <w:szCs w:val="20"/>
              </w:rPr>
              <w:br/>
              <w:t>по МК (ИСО 3166) 004–97</w:t>
            </w:r>
          </w:p>
        </w:tc>
        <w:tc>
          <w:tcPr>
            <w:tcW w:w="4265" w:type="dxa"/>
            <w:tcBorders>
              <w:top w:val="single" w:sz="6" w:space="0" w:color="000000"/>
              <w:left w:val="single" w:sz="6" w:space="0" w:color="000000"/>
              <w:bottom w:val="double" w:sz="4" w:space="0" w:color="auto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  <w:hideMark/>
          </w:tcPr>
          <w:p w14:paraId="457EC9D2" w14:textId="77777777" w:rsidR="00806BB6" w:rsidRPr="00640A99" w:rsidRDefault="00806BB6" w:rsidP="007D0E4F">
            <w:pPr>
              <w:suppressAutoHyphens/>
              <w:spacing w:line="276" w:lineRule="auto"/>
              <w:ind w:firstLine="0"/>
              <w:jc w:val="center"/>
              <w:rPr>
                <w:sz w:val="20"/>
                <w:szCs w:val="20"/>
              </w:rPr>
            </w:pPr>
            <w:r w:rsidRPr="00640A99">
              <w:rPr>
                <w:sz w:val="20"/>
                <w:szCs w:val="20"/>
              </w:rPr>
              <w:t>Сокращенное наименование национального органа по стандартизации</w:t>
            </w:r>
          </w:p>
        </w:tc>
      </w:tr>
      <w:tr w:rsidR="00640A99" w:rsidRPr="00640A99" w14:paraId="51A09F36" w14:textId="77777777" w:rsidTr="00806BB6">
        <w:trPr>
          <w:cantSplit/>
        </w:trPr>
        <w:tc>
          <w:tcPr>
            <w:tcW w:w="3080" w:type="dxa"/>
            <w:tcBorders>
              <w:top w:val="double" w:sz="4" w:space="0" w:color="auto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3025E037" w14:textId="77777777" w:rsidR="00806BB6" w:rsidRPr="00640A99" w:rsidRDefault="00806BB6" w:rsidP="007D0E4F">
            <w:pPr>
              <w:spacing w:line="276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2606" w:type="dxa"/>
            <w:tcBorders>
              <w:top w:val="double" w:sz="4" w:space="0" w:color="auto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38175C19" w14:textId="77777777" w:rsidR="00806BB6" w:rsidRPr="00640A99" w:rsidRDefault="00806BB6" w:rsidP="007D0E4F">
            <w:pPr>
              <w:spacing w:line="276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4265" w:type="dxa"/>
            <w:tcBorders>
              <w:top w:val="double" w:sz="4" w:space="0" w:color="auto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7334F4CF" w14:textId="77777777" w:rsidR="00806BB6" w:rsidRPr="00640A99" w:rsidRDefault="00806BB6" w:rsidP="007D0E4F">
            <w:pPr>
              <w:spacing w:line="276" w:lineRule="auto"/>
              <w:ind w:firstLine="0"/>
              <w:jc w:val="left"/>
              <w:rPr>
                <w:sz w:val="22"/>
              </w:rPr>
            </w:pPr>
          </w:p>
        </w:tc>
      </w:tr>
      <w:tr w:rsidR="00640A99" w:rsidRPr="00640A99" w14:paraId="6EE0F2CE" w14:textId="77777777" w:rsidTr="00806BB6">
        <w:trPr>
          <w:cantSplit/>
        </w:trPr>
        <w:tc>
          <w:tcPr>
            <w:tcW w:w="3080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1A08B7C1" w14:textId="77777777" w:rsidR="00806BB6" w:rsidRPr="00640A99" w:rsidRDefault="00806BB6" w:rsidP="007D0E4F">
            <w:pPr>
              <w:spacing w:line="276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2606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5B7E387C" w14:textId="77777777" w:rsidR="00806BB6" w:rsidRPr="00640A99" w:rsidRDefault="00806BB6" w:rsidP="007D0E4F">
            <w:pPr>
              <w:spacing w:line="276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4265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1449D0EE" w14:textId="77777777" w:rsidR="00806BB6" w:rsidRPr="00640A99" w:rsidRDefault="00806BB6" w:rsidP="007D0E4F">
            <w:pPr>
              <w:spacing w:line="276" w:lineRule="auto"/>
              <w:ind w:firstLine="0"/>
              <w:jc w:val="left"/>
              <w:rPr>
                <w:sz w:val="22"/>
              </w:rPr>
            </w:pPr>
          </w:p>
        </w:tc>
      </w:tr>
      <w:tr w:rsidR="00640A99" w:rsidRPr="00640A99" w14:paraId="78CF3882" w14:textId="77777777" w:rsidTr="00806BB6">
        <w:trPr>
          <w:cantSplit/>
        </w:trPr>
        <w:tc>
          <w:tcPr>
            <w:tcW w:w="3080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46CFB974" w14:textId="77777777" w:rsidR="00806BB6" w:rsidRPr="00640A99" w:rsidRDefault="00806BB6" w:rsidP="007D0E4F">
            <w:pPr>
              <w:spacing w:line="276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2606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2A0A7148" w14:textId="77777777" w:rsidR="00806BB6" w:rsidRPr="00640A99" w:rsidRDefault="00806BB6" w:rsidP="007D0E4F">
            <w:pPr>
              <w:spacing w:line="276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4265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6DA89E56" w14:textId="77777777" w:rsidR="00806BB6" w:rsidRPr="00640A99" w:rsidRDefault="00806BB6" w:rsidP="007D0E4F">
            <w:pPr>
              <w:spacing w:line="276" w:lineRule="auto"/>
              <w:ind w:firstLine="0"/>
              <w:jc w:val="left"/>
              <w:rPr>
                <w:sz w:val="22"/>
              </w:rPr>
            </w:pPr>
          </w:p>
        </w:tc>
      </w:tr>
      <w:tr w:rsidR="00640A99" w:rsidRPr="00640A99" w14:paraId="56F0BB78" w14:textId="77777777" w:rsidTr="00806BB6">
        <w:trPr>
          <w:cantSplit/>
        </w:trPr>
        <w:tc>
          <w:tcPr>
            <w:tcW w:w="3080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40B7C964" w14:textId="77777777" w:rsidR="00806BB6" w:rsidRPr="00640A99" w:rsidRDefault="00806BB6" w:rsidP="007D0E4F">
            <w:pPr>
              <w:spacing w:line="276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2606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65B5C609" w14:textId="77777777" w:rsidR="00806BB6" w:rsidRPr="00640A99" w:rsidRDefault="00806BB6" w:rsidP="007D0E4F">
            <w:pPr>
              <w:spacing w:line="276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4265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097B36C4" w14:textId="77777777" w:rsidR="00806BB6" w:rsidRPr="00640A99" w:rsidRDefault="00806BB6" w:rsidP="007D0E4F">
            <w:pPr>
              <w:spacing w:line="276" w:lineRule="auto"/>
              <w:ind w:firstLine="0"/>
              <w:jc w:val="left"/>
              <w:rPr>
                <w:sz w:val="22"/>
              </w:rPr>
            </w:pPr>
          </w:p>
        </w:tc>
      </w:tr>
      <w:tr w:rsidR="00640A99" w:rsidRPr="00640A99" w14:paraId="692693C2" w14:textId="77777777" w:rsidTr="00806BB6">
        <w:trPr>
          <w:cantSplit/>
        </w:trPr>
        <w:tc>
          <w:tcPr>
            <w:tcW w:w="3080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6C54C242" w14:textId="77777777" w:rsidR="00806BB6" w:rsidRPr="00640A99" w:rsidRDefault="00806BB6" w:rsidP="007D0E4F">
            <w:pPr>
              <w:spacing w:line="276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2606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0AAD4BC0" w14:textId="77777777" w:rsidR="00806BB6" w:rsidRPr="00640A99" w:rsidRDefault="00806BB6" w:rsidP="007D0E4F">
            <w:pPr>
              <w:spacing w:line="276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4265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353FBC46" w14:textId="77777777" w:rsidR="00806BB6" w:rsidRPr="00640A99" w:rsidRDefault="00806BB6" w:rsidP="007D0E4F">
            <w:pPr>
              <w:spacing w:line="276" w:lineRule="auto"/>
              <w:ind w:firstLine="0"/>
              <w:jc w:val="left"/>
              <w:rPr>
                <w:sz w:val="22"/>
              </w:rPr>
            </w:pPr>
          </w:p>
        </w:tc>
      </w:tr>
      <w:tr w:rsidR="00640A99" w:rsidRPr="00640A99" w14:paraId="2BA237A6" w14:textId="77777777" w:rsidTr="007D0E4F">
        <w:trPr>
          <w:cantSplit/>
        </w:trPr>
        <w:tc>
          <w:tcPr>
            <w:tcW w:w="3080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07FF5A83" w14:textId="77777777" w:rsidR="00806BB6" w:rsidRPr="00640A99" w:rsidRDefault="00806BB6" w:rsidP="007D0E4F">
            <w:pPr>
              <w:spacing w:line="276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2606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6A400FAE" w14:textId="77777777" w:rsidR="00806BB6" w:rsidRPr="00640A99" w:rsidRDefault="00806BB6" w:rsidP="007D0E4F">
            <w:pPr>
              <w:spacing w:line="276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4265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36A679FA" w14:textId="77777777" w:rsidR="00806BB6" w:rsidRPr="00640A99" w:rsidRDefault="00806BB6" w:rsidP="007D0E4F">
            <w:pPr>
              <w:spacing w:line="276" w:lineRule="auto"/>
              <w:ind w:firstLine="0"/>
              <w:jc w:val="left"/>
              <w:rPr>
                <w:sz w:val="22"/>
              </w:rPr>
            </w:pPr>
          </w:p>
        </w:tc>
      </w:tr>
      <w:tr w:rsidR="00640A99" w:rsidRPr="00640A99" w14:paraId="13F8DAAC" w14:textId="77777777" w:rsidTr="00806BB6">
        <w:trPr>
          <w:cantSplit/>
        </w:trPr>
        <w:tc>
          <w:tcPr>
            <w:tcW w:w="3080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093DAE41" w14:textId="77777777" w:rsidR="00806BB6" w:rsidRPr="00640A99" w:rsidRDefault="00806BB6" w:rsidP="007D0E4F">
            <w:pPr>
              <w:spacing w:line="276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2606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1E52AA03" w14:textId="77777777" w:rsidR="00806BB6" w:rsidRPr="00640A99" w:rsidRDefault="00806BB6" w:rsidP="007D0E4F">
            <w:pPr>
              <w:spacing w:line="276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4265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645109FB" w14:textId="77777777" w:rsidR="00806BB6" w:rsidRPr="00640A99" w:rsidRDefault="00806BB6" w:rsidP="007D0E4F">
            <w:pPr>
              <w:spacing w:line="276" w:lineRule="auto"/>
              <w:ind w:firstLine="0"/>
              <w:jc w:val="left"/>
              <w:rPr>
                <w:sz w:val="22"/>
              </w:rPr>
            </w:pPr>
          </w:p>
        </w:tc>
      </w:tr>
      <w:tr w:rsidR="00640A99" w:rsidRPr="00640A99" w14:paraId="2CC44F84" w14:textId="77777777" w:rsidTr="00806BB6">
        <w:trPr>
          <w:cantSplit/>
        </w:trPr>
        <w:tc>
          <w:tcPr>
            <w:tcW w:w="3080" w:type="dxa"/>
            <w:tcBorders>
              <w:top w:val="nil"/>
              <w:left w:val="single" w:sz="6" w:space="0" w:color="000000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4CE9AEF5" w14:textId="77777777" w:rsidR="00806BB6" w:rsidRPr="00640A99" w:rsidRDefault="00806BB6" w:rsidP="007D0E4F">
            <w:pPr>
              <w:spacing w:line="276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2606" w:type="dxa"/>
            <w:tcBorders>
              <w:top w:val="nil"/>
              <w:left w:val="single" w:sz="6" w:space="0" w:color="000000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3BE9C8DE" w14:textId="77777777" w:rsidR="00806BB6" w:rsidRPr="00640A99" w:rsidRDefault="00806BB6" w:rsidP="007D0E4F">
            <w:pPr>
              <w:spacing w:line="276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4265" w:type="dxa"/>
            <w:tcBorders>
              <w:top w:val="nil"/>
              <w:left w:val="single" w:sz="6" w:space="0" w:color="000000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12CBBAA7" w14:textId="77777777" w:rsidR="00806BB6" w:rsidRPr="00640A99" w:rsidRDefault="00806BB6" w:rsidP="007D0E4F">
            <w:pPr>
              <w:spacing w:line="276" w:lineRule="auto"/>
              <w:ind w:firstLine="0"/>
              <w:jc w:val="left"/>
              <w:rPr>
                <w:sz w:val="22"/>
              </w:rPr>
            </w:pPr>
          </w:p>
        </w:tc>
      </w:tr>
      <w:tr w:rsidR="00640A99" w:rsidRPr="00640A99" w14:paraId="609F4E83" w14:textId="77777777" w:rsidTr="00806BB6">
        <w:trPr>
          <w:cantSplit/>
        </w:trPr>
        <w:tc>
          <w:tcPr>
            <w:tcW w:w="3080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022B534C" w14:textId="77777777" w:rsidR="00806BB6" w:rsidRPr="00640A99" w:rsidRDefault="00806BB6" w:rsidP="007D0E4F">
            <w:pPr>
              <w:spacing w:line="276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2606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53274401" w14:textId="77777777" w:rsidR="00806BB6" w:rsidRPr="00640A99" w:rsidRDefault="00806BB6" w:rsidP="007D0E4F">
            <w:pPr>
              <w:spacing w:line="276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4265" w:type="dxa"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2468B974" w14:textId="77777777" w:rsidR="00806BB6" w:rsidRPr="00640A99" w:rsidRDefault="00806BB6" w:rsidP="007D0E4F">
            <w:pPr>
              <w:spacing w:line="276" w:lineRule="auto"/>
              <w:ind w:firstLine="0"/>
              <w:jc w:val="left"/>
              <w:rPr>
                <w:sz w:val="22"/>
              </w:rPr>
            </w:pPr>
          </w:p>
        </w:tc>
      </w:tr>
      <w:tr w:rsidR="00806BB6" w:rsidRPr="00640A99" w14:paraId="64D18AE0" w14:textId="77777777" w:rsidTr="007D0E4F">
        <w:trPr>
          <w:cantSplit/>
        </w:trPr>
        <w:tc>
          <w:tcPr>
            <w:tcW w:w="3080" w:type="dxa"/>
            <w:tcBorders>
              <w:top w:val="nil"/>
              <w:left w:val="single" w:sz="6" w:space="0" w:color="000000"/>
              <w:bottom w:val="single" w:sz="4" w:space="0" w:color="auto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5A93DA58" w14:textId="77777777" w:rsidR="00806BB6" w:rsidRPr="00640A99" w:rsidRDefault="00806BB6" w:rsidP="007D0E4F">
            <w:pPr>
              <w:spacing w:line="276" w:lineRule="auto"/>
              <w:ind w:firstLine="0"/>
              <w:jc w:val="left"/>
              <w:rPr>
                <w:sz w:val="22"/>
              </w:rPr>
            </w:pPr>
          </w:p>
        </w:tc>
        <w:tc>
          <w:tcPr>
            <w:tcW w:w="2606" w:type="dxa"/>
            <w:tcBorders>
              <w:top w:val="nil"/>
              <w:left w:val="single" w:sz="6" w:space="0" w:color="000000"/>
              <w:bottom w:val="single" w:sz="4" w:space="0" w:color="auto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752C4B3D" w14:textId="77777777" w:rsidR="00806BB6" w:rsidRPr="00640A99" w:rsidRDefault="00806BB6" w:rsidP="007D0E4F">
            <w:pPr>
              <w:spacing w:line="276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4265" w:type="dxa"/>
            <w:tcBorders>
              <w:top w:val="nil"/>
              <w:left w:val="single" w:sz="6" w:space="0" w:color="000000"/>
              <w:bottom w:val="single" w:sz="4" w:space="0" w:color="auto"/>
              <w:right w:val="single" w:sz="6" w:space="0" w:color="000000"/>
            </w:tcBorders>
            <w:tcMar>
              <w:top w:w="15" w:type="dxa"/>
              <w:left w:w="74" w:type="dxa"/>
              <w:bottom w:w="15" w:type="dxa"/>
              <w:right w:w="74" w:type="dxa"/>
            </w:tcMar>
            <w:vAlign w:val="center"/>
          </w:tcPr>
          <w:p w14:paraId="3F4F6B3B" w14:textId="77777777" w:rsidR="00806BB6" w:rsidRPr="00640A99" w:rsidRDefault="00806BB6" w:rsidP="007D0E4F">
            <w:pPr>
              <w:spacing w:line="276" w:lineRule="auto"/>
              <w:ind w:firstLine="0"/>
              <w:jc w:val="left"/>
              <w:rPr>
                <w:sz w:val="22"/>
              </w:rPr>
            </w:pPr>
          </w:p>
        </w:tc>
      </w:tr>
    </w:tbl>
    <w:p w14:paraId="55C9A869" w14:textId="77777777" w:rsidR="00B83337" w:rsidRPr="00640A99" w:rsidRDefault="00B83337" w:rsidP="007214FD"/>
    <w:p w14:paraId="344EB9B5" w14:textId="77777777" w:rsidR="00B83337" w:rsidRPr="00640A99" w:rsidRDefault="007214FD" w:rsidP="00592120">
      <w:r w:rsidRPr="00640A99">
        <w:t>4</w:t>
      </w:r>
      <w:r w:rsidR="00B83337" w:rsidRPr="00640A99">
        <w:t xml:space="preserve"> </w:t>
      </w:r>
      <w:r w:rsidR="00CB5A22" w:rsidRPr="00640A99">
        <w:t>ВВЕДЕН ВПЕРВЫЕ</w:t>
      </w:r>
    </w:p>
    <w:p w14:paraId="4B372E5E" w14:textId="77777777" w:rsidR="006A6B0C" w:rsidRPr="00640A99" w:rsidRDefault="006A6B0C" w:rsidP="00592120"/>
    <w:p w14:paraId="1EFAAF48" w14:textId="77777777" w:rsidR="006A2D90" w:rsidRPr="00640A99" w:rsidRDefault="006A2D90" w:rsidP="006A2D90">
      <w:pPr>
        <w:rPr>
          <w:i/>
        </w:rPr>
      </w:pPr>
      <w:r w:rsidRPr="00640A99">
        <w:rPr>
          <w:i/>
        </w:rPr>
        <w:lastRenderedPageBreak/>
        <w:t>Информация о введении в действие (прекращении действия) настоящего стандарта и изменений к нему на территории указанных выше государств публикуется в указателях национальных стандартов, издаваемых в этих государствах, а также в сети Интернет на сайтах соответствующих национальных органов по стандартизации.</w:t>
      </w:r>
    </w:p>
    <w:p w14:paraId="12231C8C" w14:textId="77777777" w:rsidR="006A2D90" w:rsidRPr="00640A99" w:rsidRDefault="006A2D90" w:rsidP="006A2D90">
      <w:pPr>
        <w:rPr>
          <w:i/>
        </w:rPr>
      </w:pPr>
      <w:r w:rsidRPr="00640A99">
        <w:rPr>
          <w:i/>
        </w:rPr>
        <w:t>В случае пересмотра</w:t>
      </w:r>
      <w:r w:rsidR="001023EF" w:rsidRPr="00640A99">
        <w:rPr>
          <w:i/>
        </w:rPr>
        <w:t>, изменения</w:t>
      </w:r>
      <w:r w:rsidRPr="00640A99">
        <w:rPr>
          <w:i/>
        </w:rPr>
        <w:t xml:space="preserve"> или отмены настоящего стандарта соответствующая информация будет опубликована</w:t>
      </w:r>
      <w:r w:rsidR="001023EF" w:rsidRPr="00640A99">
        <w:rPr>
          <w:i/>
        </w:rPr>
        <w:t xml:space="preserve"> на официальном интернет-сайте Межгосударственного совета по стандартизации, метрологии и сертификации </w:t>
      </w:r>
      <w:r w:rsidRPr="00640A99">
        <w:rPr>
          <w:i/>
        </w:rPr>
        <w:t xml:space="preserve">в </w:t>
      </w:r>
      <w:r w:rsidR="00EE6C8D" w:rsidRPr="00640A99">
        <w:rPr>
          <w:i/>
        </w:rPr>
        <w:t>каталоге</w:t>
      </w:r>
      <w:r w:rsidRPr="00640A99">
        <w:rPr>
          <w:i/>
        </w:rPr>
        <w:t xml:space="preserve"> «Межгосударственные стандарты»</w:t>
      </w:r>
    </w:p>
    <w:p w14:paraId="680AF3F5" w14:textId="77777777" w:rsidR="0014694B" w:rsidRPr="00640A99" w:rsidRDefault="0014694B" w:rsidP="00592120"/>
    <w:p w14:paraId="073DFAB0" w14:textId="77777777" w:rsidR="0014694B" w:rsidRPr="00640A99" w:rsidRDefault="0014694B" w:rsidP="00592120"/>
    <w:p w14:paraId="6FC6EF00" w14:textId="77777777" w:rsidR="00EF58D2" w:rsidRPr="00640A99" w:rsidRDefault="00EF58D2" w:rsidP="00592120"/>
    <w:p w14:paraId="3DCBD4A0" w14:textId="77777777" w:rsidR="00EF58D2" w:rsidRPr="00640A99" w:rsidRDefault="00EF58D2" w:rsidP="00592120"/>
    <w:p w14:paraId="4FA8E141" w14:textId="77777777" w:rsidR="00EF58D2" w:rsidRPr="00640A99" w:rsidRDefault="00EF58D2" w:rsidP="00592120"/>
    <w:p w14:paraId="1CD6605E" w14:textId="77777777" w:rsidR="00EF58D2" w:rsidRPr="00640A99" w:rsidRDefault="00EF58D2" w:rsidP="00592120"/>
    <w:p w14:paraId="673BC33F" w14:textId="77777777" w:rsidR="00EF58D2" w:rsidRPr="00640A99" w:rsidRDefault="00EF58D2" w:rsidP="00592120"/>
    <w:p w14:paraId="7ABE4490" w14:textId="77777777" w:rsidR="00EF58D2" w:rsidRPr="00640A99" w:rsidRDefault="00EF58D2" w:rsidP="00592120"/>
    <w:p w14:paraId="7059521A" w14:textId="77777777" w:rsidR="00EF58D2" w:rsidRPr="00640A99" w:rsidRDefault="00EF58D2" w:rsidP="00592120"/>
    <w:p w14:paraId="2DAFB126" w14:textId="77777777" w:rsidR="00EF58D2" w:rsidRPr="00640A99" w:rsidRDefault="00EF58D2" w:rsidP="00592120"/>
    <w:p w14:paraId="482BC277" w14:textId="77777777" w:rsidR="00EF58D2" w:rsidRPr="00640A99" w:rsidRDefault="00EF58D2" w:rsidP="00592120"/>
    <w:p w14:paraId="51D029E5" w14:textId="77777777" w:rsidR="00EF58D2" w:rsidRPr="00640A99" w:rsidRDefault="00EF58D2" w:rsidP="00592120"/>
    <w:p w14:paraId="39E407CA" w14:textId="77777777" w:rsidR="00EF58D2" w:rsidRPr="00640A99" w:rsidRDefault="00EF58D2" w:rsidP="00592120"/>
    <w:p w14:paraId="7C0BA2CD" w14:textId="77777777" w:rsidR="00EF58D2" w:rsidRPr="00640A99" w:rsidRDefault="00EF58D2" w:rsidP="00592120"/>
    <w:p w14:paraId="65718B2E" w14:textId="77777777" w:rsidR="00EF58D2" w:rsidRPr="00640A99" w:rsidRDefault="00EF58D2" w:rsidP="00592120"/>
    <w:p w14:paraId="4FF55587" w14:textId="77777777" w:rsidR="00EF58D2" w:rsidRPr="00640A99" w:rsidRDefault="00EF58D2" w:rsidP="00592120"/>
    <w:p w14:paraId="11DEF283" w14:textId="77777777" w:rsidR="00EE6C8D" w:rsidRPr="00640A99" w:rsidRDefault="00EE6C8D" w:rsidP="00592120"/>
    <w:p w14:paraId="310A5698" w14:textId="77777777" w:rsidR="00EE6C8D" w:rsidRPr="00640A99" w:rsidRDefault="00EE6C8D" w:rsidP="00592120"/>
    <w:p w14:paraId="74A8D83D" w14:textId="77777777" w:rsidR="00EE6C8D" w:rsidRPr="00640A99" w:rsidRDefault="00EE6C8D" w:rsidP="00592120"/>
    <w:p w14:paraId="0C7C7FE5" w14:textId="77777777" w:rsidR="00EF58D2" w:rsidRPr="00640A99" w:rsidRDefault="00EF58D2" w:rsidP="00592120"/>
    <w:p w14:paraId="1F431EAE" w14:textId="77777777" w:rsidR="0014694B" w:rsidRPr="00640A99" w:rsidRDefault="0014694B" w:rsidP="00592120">
      <w:r w:rsidRPr="00640A99">
        <w:t>Исключительное право официального опубликования настоящего стандарта на территории указанных выше государств принадлежит национальным органам по стандартизации этих государств</w:t>
      </w:r>
    </w:p>
    <w:p w14:paraId="6CFCAC4F" w14:textId="77777777" w:rsidR="00E4524D" w:rsidRPr="00640A99" w:rsidRDefault="00E4524D" w:rsidP="000F2F17">
      <w:pPr>
        <w:spacing w:after="120"/>
        <w:ind w:firstLine="0"/>
        <w:jc w:val="center"/>
        <w:rPr>
          <w:b/>
          <w:sz w:val="28"/>
          <w:szCs w:val="28"/>
        </w:rPr>
      </w:pPr>
      <w:r w:rsidRPr="00640A99">
        <w:br w:type="page"/>
      </w:r>
      <w:r w:rsidR="00690C9B" w:rsidRPr="00640A99">
        <w:rPr>
          <w:b/>
          <w:sz w:val="28"/>
          <w:szCs w:val="28"/>
        </w:rPr>
        <w:lastRenderedPageBreak/>
        <w:t>Содержание</w:t>
      </w:r>
    </w:p>
    <w:p w14:paraId="5EDD8FE8" w14:textId="51E342EC" w:rsidR="00B72987" w:rsidRDefault="00782C83">
      <w:pPr>
        <w:pStyle w:val="11"/>
        <w:tabs>
          <w:tab w:val="right" w:leader="dot" w:pos="9911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r w:rsidRPr="00640A99">
        <w:rPr>
          <w:lang w:val="en-US"/>
        </w:rPr>
        <w:fldChar w:fldCharType="begin"/>
      </w:r>
      <w:r w:rsidRPr="00640A99">
        <w:rPr>
          <w:lang w:val="en-US"/>
        </w:rPr>
        <w:instrText xml:space="preserve"> TOC \o "1-3" \h \z \u </w:instrText>
      </w:r>
      <w:r w:rsidRPr="00640A99">
        <w:rPr>
          <w:lang w:val="en-US"/>
        </w:rPr>
        <w:fldChar w:fldCharType="separate"/>
      </w:r>
      <w:hyperlink w:anchor="_Toc69986612" w:history="1">
        <w:r w:rsidR="00B72987" w:rsidRPr="005E2937">
          <w:rPr>
            <w:rStyle w:val="afb"/>
            <w:noProof/>
          </w:rPr>
          <w:t>1 Область применения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12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1</w:t>
        </w:r>
        <w:r w:rsidR="00B72987">
          <w:rPr>
            <w:noProof/>
            <w:webHidden/>
          </w:rPr>
          <w:fldChar w:fldCharType="end"/>
        </w:r>
      </w:hyperlink>
    </w:p>
    <w:p w14:paraId="74E6A233" w14:textId="73CEB385" w:rsidR="00B72987" w:rsidRDefault="00770226">
      <w:pPr>
        <w:pStyle w:val="11"/>
        <w:tabs>
          <w:tab w:val="right" w:leader="dot" w:pos="9911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69986613" w:history="1">
        <w:r w:rsidR="00B72987" w:rsidRPr="005E2937">
          <w:rPr>
            <w:rStyle w:val="afb"/>
            <w:noProof/>
          </w:rPr>
          <w:t>2 Нормативные ссылки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13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1</w:t>
        </w:r>
        <w:r w:rsidR="00B72987">
          <w:rPr>
            <w:noProof/>
            <w:webHidden/>
          </w:rPr>
          <w:fldChar w:fldCharType="end"/>
        </w:r>
      </w:hyperlink>
    </w:p>
    <w:p w14:paraId="4EE98672" w14:textId="6EC87675" w:rsidR="00B72987" w:rsidRDefault="00770226">
      <w:pPr>
        <w:pStyle w:val="11"/>
        <w:tabs>
          <w:tab w:val="right" w:leader="dot" w:pos="9911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69986614" w:history="1">
        <w:r w:rsidR="00B72987" w:rsidRPr="005E2937">
          <w:rPr>
            <w:rStyle w:val="afb"/>
            <w:noProof/>
          </w:rPr>
          <w:t>3 Термины и определения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14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2</w:t>
        </w:r>
        <w:r w:rsidR="00B72987">
          <w:rPr>
            <w:noProof/>
            <w:webHidden/>
          </w:rPr>
          <w:fldChar w:fldCharType="end"/>
        </w:r>
      </w:hyperlink>
    </w:p>
    <w:p w14:paraId="6FD7B06F" w14:textId="7E4609B6" w:rsidR="00B72987" w:rsidRDefault="00770226">
      <w:pPr>
        <w:pStyle w:val="11"/>
        <w:tabs>
          <w:tab w:val="right" w:leader="dot" w:pos="9911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69986615" w:history="1">
        <w:r w:rsidR="00B72987" w:rsidRPr="005E2937">
          <w:rPr>
            <w:rStyle w:val="afb"/>
            <w:noProof/>
          </w:rPr>
          <w:t>4 Классификация, основные параметры и размеры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15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3</w:t>
        </w:r>
        <w:r w:rsidR="00B72987">
          <w:rPr>
            <w:noProof/>
            <w:webHidden/>
          </w:rPr>
          <w:fldChar w:fldCharType="end"/>
        </w:r>
      </w:hyperlink>
    </w:p>
    <w:p w14:paraId="4098772E" w14:textId="046A32FC" w:rsidR="00B72987" w:rsidRDefault="00770226">
      <w:pPr>
        <w:pStyle w:val="11"/>
        <w:tabs>
          <w:tab w:val="right" w:leader="dot" w:pos="9911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69986616" w:history="1">
        <w:r w:rsidR="00B72987" w:rsidRPr="005E2937">
          <w:rPr>
            <w:rStyle w:val="afb"/>
            <w:noProof/>
          </w:rPr>
          <w:t>5 Технические требования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16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6</w:t>
        </w:r>
        <w:r w:rsidR="00B72987">
          <w:rPr>
            <w:noProof/>
            <w:webHidden/>
          </w:rPr>
          <w:fldChar w:fldCharType="end"/>
        </w:r>
      </w:hyperlink>
    </w:p>
    <w:p w14:paraId="3420E612" w14:textId="266C53F3" w:rsidR="00B72987" w:rsidRDefault="00770226">
      <w:pPr>
        <w:pStyle w:val="23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hyperlink w:anchor="_Toc69986617" w:history="1">
        <w:r w:rsidR="00B72987" w:rsidRPr="005E2937">
          <w:rPr>
            <w:rStyle w:val="afb"/>
            <w:noProof/>
          </w:rPr>
          <w:t>5.1 Характеристики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17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6</w:t>
        </w:r>
        <w:r w:rsidR="00B72987">
          <w:rPr>
            <w:noProof/>
            <w:webHidden/>
          </w:rPr>
          <w:fldChar w:fldCharType="end"/>
        </w:r>
      </w:hyperlink>
    </w:p>
    <w:p w14:paraId="6D270984" w14:textId="59022202" w:rsidR="00B72987" w:rsidRDefault="00770226">
      <w:pPr>
        <w:pStyle w:val="23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hyperlink w:anchor="_Toc69986618" w:history="1">
        <w:r w:rsidR="00B72987" w:rsidRPr="005E2937">
          <w:rPr>
            <w:rStyle w:val="afb"/>
            <w:noProof/>
          </w:rPr>
          <w:t>5.2 Требования к материалам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18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8</w:t>
        </w:r>
        <w:r w:rsidR="00B72987">
          <w:rPr>
            <w:noProof/>
            <w:webHidden/>
          </w:rPr>
          <w:fldChar w:fldCharType="end"/>
        </w:r>
      </w:hyperlink>
    </w:p>
    <w:p w14:paraId="0DA50A03" w14:textId="35A7941C" w:rsidR="00B72987" w:rsidRDefault="00770226">
      <w:pPr>
        <w:pStyle w:val="23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hyperlink w:anchor="_Toc69986619" w:history="1">
        <w:r w:rsidR="00B72987" w:rsidRPr="005E2937">
          <w:rPr>
            <w:rStyle w:val="afb"/>
            <w:noProof/>
          </w:rPr>
          <w:t>5.3 Маркировка, упаковка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19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8</w:t>
        </w:r>
        <w:r w:rsidR="00B72987">
          <w:rPr>
            <w:noProof/>
            <w:webHidden/>
          </w:rPr>
          <w:fldChar w:fldCharType="end"/>
        </w:r>
      </w:hyperlink>
    </w:p>
    <w:p w14:paraId="0F7DCEB7" w14:textId="399C3A44" w:rsidR="00B72987" w:rsidRDefault="00770226">
      <w:pPr>
        <w:pStyle w:val="23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hyperlink w:anchor="_Toc69986620" w:history="1">
        <w:r w:rsidR="00B72987" w:rsidRPr="005E2937">
          <w:rPr>
            <w:rStyle w:val="afb"/>
            <w:noProof/>
          </w:rPr>
          <w:t>5.4 Требования безопасности и охраны окружающей среды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20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9</w:t>
        </w:r>
        <w:r w:rsidR="00B72987">
          <w:rPr>
            <w:noProof/>
            <w:webHidden/>
          </w:rPr>
          <w:fldChar w:fldCharType="end"/>
        </w:r>
      </w:hyperlink>
    </w:p>
    <w:p w14:paraId="686FE9BE" w14:textId="3746C8DB" w:rsidR="00B72987" w:rsidRDefault="00770226">
      <w:pPr>
        <w:pStyle w:val="11"/>
        <w:tabs>
          <w:tab w:val="right" w:leader="dot" w:pos="9911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69986621" w:history="1">
        <w:r w:rsidR="00B72987" w:rsidRPr="005E2937">
          <w:rPr>
            <w:rStyle w:val="afb"/>
            <w:noProof/>
          </w:rPr>
          <w:t>6 Правила приемки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21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9</w:t>
        </w:r>
        <w:r w:rsidR="00B72987">
          <w:rPr>
            <w:noProof/>
            <w:webHidden/>
          </w:rPr>
          <w:fldChar w:fldCharType="end"/>
        </w:r>
      </w:hyperlink>
    </w:p>
    <w:p w14:paraId="2866FEC2" w14:textId="23C5F0EB" w:rsidR="00B72987" w:rsidRDefault="00770226">
      <w:pPr>
        <w:pStyle w:val="11"/>
        <w:tabs>
          <w:tab w:val="right" w:leader="dot" w:pos="9911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69986622" w:history="1">
        <w:r w:rsidR="00B72987" w:rsidRPr="005E2937">
          <w:rPr>
            <w:rStyle w:val="afb"/>
            <w:noProof/>
          </w:rPr>
          <w:t>7 Методы контроля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22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9</w:t>
        </w:r>
        <w:r w:rsidR="00B72987">
          <w:rPr>
            <w:noProof/>
            <w:webHidden/>
          </w:rPr>
          <w:fldChar w:fldCharType="end"/>
        </w:r>
      </w:hyperlink>
    </w:p>
    <w:p w14:paraId="12481F10" w14:textId="610D46F3" w:rsidR="00B72987" w:rsidRDefault="00770226">
      <w:pPr>
        <w:pStyle w:val="23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hyperlink w:anchor="_Toc69986623" w:history="1">
        <w:r w:rsidR="00B72987" w:rsidRPr="005E2937">
          <w:rPr>
            <w:rStyle w:val="afb"/>
            <w:noProof/>
          </w:rPr>
          <w:t>7.1 Контроль размеров, отклонений размеров и формы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23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9</w:t>
        </w:r>
        <w:r w:rsidR="00B72987">
          <w:rPr>
            <w:noProof/>
            <w:webHidden/>
          </w:rPr>
          <w:fldChar w:fldCharType="end"/>
        </w:r>
      </w:hyperlink>
    </w:p>
    <w:p w14:paraId="73DC6055" w14:textId="0A33CC04" w:rsidR="00B72987" w:rsidRDefault="00770226">
      <w:pPr>
        <w:pStyle w:val="23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hyperlink w:anchor="_Toc69986624" w:history="1">
        <w:r w:rsidR="00B72987" w:rsidRPr="005E2937">
          <w:rPr>
            <w:rStyle w:val="afb"/>
            <w:noProof/>
          </w:rPr>
          <w:t>7.2 Контроль пороков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24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9</w:t>
        </w:r>
        <w:r w:rsidR="00B72987">
          <w:rPr>
            <w:noProof/>
            <w:webHidden/>
          </w:rPr>
          <w:fldChar w:fldCharType="end"/>
        </w:r>
      </w:hyperlink>
    </w:p>
    <w:p w14:paraId="68688D92" w14:textId="5E65EF2E" w:rsidR="00B72987" w:rsidRDefault="00770226">
      <w:pPr>
        <w:pStyle w:val="23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hyperlink w:anchor="_Toc69986625" w:history="1">
        <w:r w:rsidR="00B72987" w:rsidRPr="005E2937">
          <w:rPr>
            <w:rStyle w:val="afb"/>
            <w:noProof/>
          </w:rPr>
          <w:t>7.3 Контроль обработки кромок и маркировки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25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9</w:t>
        </w:r>
        <w:r w:rsidR="00B72987">
          <w:rPr>
            <w:noProof/>
            <w:webHidden/>
          </w:rPr>
          <w:fldChar w:fldCharType="end"/>
        </w:r>
      </w:hyperlink>
    </w:p>
    <w:p w14:paraId="0E0BFB13" w14:textId="135C077C" w:rsidR="00B72987" w:rsidRDefault="00770226">
      <w:pPr>
        <w:pStyle w:val="23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hyperlink w:anchor="_Toc69986626" w:history="1">
        <w:r w:rsidR="00B72987" w:rsidRPr="005E2937">
          <w:rPr>
            <w:rStyle w:val="afb"/>
            <w:noProof/>
          </w:rPr>
          <w:t>7.4 Контроль внешнего вида поверхностей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26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9</w:t>
        </w:r>
        <w:r w:rsidR="00B72987">
          <w:rPr>
            <w:noProof/>
            <w:webHidden/>
          </w:rPr>
          <w:fldChar w:fldCharType="end"/>
        </w:r>
      </w:hyperlink>
    </w:p>
    <w:p w14:paraId="7CABC3FE" w14:textId="7B43A330" w:rsidR="00B72987" w:rsidRDefault="00770226">
      <w:pPr>
        <w:pStyle w:val="23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hyperlink w:anchor="_Toc69986627" w:history="1">
        <w:r w:rsidR="00B72987" w:rsidRPr="005E2937">
          <w:rPr>
            <w:rStyle w:val="afb"/>
            <w:noProof/>
          </w:rPr>
          <w:t>7.5 Контроль коэффициента пропускания ФАР и степени рассеяния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27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10</w:t>
        </w:r>
        <w:r w:rsidR="00B72987">
          <w:rPr>
            <w:noProof/>
            <w:webHidden/>
          </w:rPr>
          <w:fldChar w:fldCharType="end"/>
        </w:r>
      </w:hyperlink>
    </w:p>
    <w:p w14:paraId="648ADB09" w14:textId="45052F65" w:rsidR="00B72987" w:rsidRDefault="00770226">
      <w:pPr>
        <w:pStyle w:val="23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hyperlink w:anchor="_Toc69986628" w:history="1">
        <w:r w:rsidR="00B72987" w:rsidRPr="005E2937">
          <w:rPr>
            <w:rStyle w:val="afb"/>
            <w:noProof/>
          </w:rPr>
          <w:t>7.6 Контроль водостойкости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28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10</w:t>
        </w:r>
        <w:r w:rsidR="00B72987">
          <w:rPr>
            <w:noProof/>
            <w:webHidden/>
          </w:rPr>
          <w:fldChar w:fldCharType="end"/>
        </w:r>
      </w:hyperlink>
    </w:p>
    <w:p w14:paraId="3E01DA89" w14:textId="30D7AD52" w:rsidR="00B72987" w:rsidRDefault="00770226">
      <w:pPr>
        <w:pStyle w:val="23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hyperlink w:anchor="_Toc69986629" w:history="1">
        <w:r w:rsidR="00B72987" w:rsidRPr="005E2937">
          <w:rPr>
            <w:rStyle w:val="afb"/>
            <w:noProof/>
          </w:rPr>
          <w:t>7.7 Контроль величины остаточных внутренних напряжений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29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10</w:t>
        </w:r>
        <w:r w:rsidR="00B72987">
          <w:rPr>
            <w:noProof/>
            <w:webHidden/>
          </w:rPr>
          <w:fldChar w:fldCharType="end"/>
        </w:r>
      </w:hyperlink>
    </w:p>
    <w:p w14:paraId="682993AE" w14:textId="5593FDA4" w:rsidR="00B72987" w:rsidRDefault="00770226">
      <w:pPr>
        <w:pStyle w:val="23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hyperlink w:anchor="_Toc69986630" w:history="1">
        <w:r w:rsidR="00B72987" w:rsidRPr="005E2937">
          <w:rPr>
            <w:rStyle w:val="afb"/>
            <w:noProof/>
          </w:rPr>
          <w:t>7.8 Контроль характера разрушения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30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11</w:t>
        </w:r>
        <w:r w:rsidR="00B72987">
          <w:rPr>
            <w:noProof/>
            <w:webHidden/>
          </w:rPr>
          <w:fldChar w:fldCharType="end"/>
        </w:r>
      </w:hyperlink>
    </w:p>
    <w:p w14:paraId="1E137937" w14:textId="3F14338E" w:rsidR="00B72987" w:rsidRDefault="00770226">
      <w:pPr>
        <w:pStyle w:val="23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hyperlink w:anchor="_Toc69986631" w:history="1">
        <w:r w:rsidR="00B72987" w:rsidRPr="005E2937">
          <w:rPr>
            <w:rStyle w:val="afb"/>
            <w:noProof/>
          </w:rPr>
          <w:t>7.9 Контроль механической прочности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31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11</w:t>
        </w:r>
        <w:r w:rsidR="00B72987">
          <w:rPr>
            <w:noProof/>
            <w:webHidden/>
          </w:rPr>
          <w:fldChar w:fldCharType="end"/>
        </w:r>
      </w:hyperlink>
    </w:p>
    <w:p w14:paraId="6C1E083F" w14:textId="06731DAF" w:rsidR="00B72987" w:rsidRDefault="00770226">
      <w:pPr>
        <w:pStyle w:val="23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hyperlink w:anchor="_Toc69986632" w:history="1">
        <w:r w:rsidR="00B72987" w:rsidRPr="005E2937">
          <w:rPr>
            <w:rStyle w:val="afb"/>
            <w:noProof/>
          </w:rPr>
          <w:t>7.10 Контроль термостойкости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32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11</w:t>
        </w:r>
        <w:r w:rsidR="00B72987">
          <w:rPr>
            <w:noProof/>
            <w:webHidden/>
          </w:rPr>
          <w:fldChar w:fldCharType="end"/>
        </w:r>
      </w:hyperlink>
    </w:p>
    <w:p w14:paraId="572F4DD9" w14:textId="7159494D" w:rsidR="00B72987" w:rsidRDefault="00770226">
      <w:pPr>
        <w:pStyle w:val="23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hyperlink w:anchor="_Toc69986633" w:history="1">
        <w:r w:rsidR="00B72987" w:rsidRPr="005E2937">
          <w:rPr>
            <w:rStyle w:val="afb"/>
            <w:noProof/>
          </w:rPr>
          <w:t>7.11 Контроль влагостойкости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33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11</w:t>
        </w:r>
        <w:r w:rsidR="00B72987">
          <w:rPr>
            <w:noProof/>
            <w:webHidden/>
          </w:rPr>
          <w:fldChar w:fldCharType="end"/>
        </w:r>
      </w:hyperlink>
    </w:p>
    <w:p w14:paraId="4CCA6C80" w14:textId="79537943" w:rsidR="00B72987" w:rsidRDefault="00770226">
      <w:pPr>
        <w:pStyle w:val="23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hyperlink w:anchor="_Toc69986634" w:history="1">
        <w:r w:rsidR="00B72987" w:rsidRPr="005E2937">
          <w:rPr>
            <w:rStyle w:val="afb"/>
            <w:noProof/>
          </w:rPr>
          <w:t>7.12 Контроль стойкости к истиранию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34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11</w:t>
        </w:r>
        <w:r w:rsidR="00B72987">
          <w:rPr>
            <w:noProof/>
            <w:webHidden/>
          </w:rPr>
          <w:fldChar w:fldCharType="end"/>
        </w:r>
      </w:hyperlink>
    </w:p>
    <w:p w14:paraId="0CB14F35" w14:textId="07E3E8EF" w:rsidR="00B72987" w:rsidRDefault="00770226">
      <w:pPr>
        <w:pStyle w:val="23"/>
        <w:rPr>
          <w:rFonts w:asciiTheme="minorHAnsi" w:eastAsiaTheme="minorEastAsia" w:hAnsiTheme="minorHAnsi" w:cstheme="minorBidi"/>
          <w:iCs w:val="0"/>
          <w:noProof/>
          <w:sz w:val="22"/>
          <w:szCs w:val="22"/>
        </w:rPr>
      </w:pPr>
      <w:hyperlink w:anchor="_Toc69986635" w:history="1">
        <w:r w:rsidR="00B72987" w:rsidRPr="005E2937">
          <w:rPr>
            <w:rStyle w:val="afb"/>
            <w:noProof/>
          </w:rPr>
          <w:t>7.13 Контроль стойкости к ультрафиолетовому излучению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35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12</w:t>
        </w:r>
        <w:r w:rsidR="00B72987">
          <w:rPr>
            <w:noProof/>
            <w:webHidden/>
          </w:rPr>
          <w:fldChar w:fldCharType="end"/>
        </w:r>
      </w:hyperlink>
    </w:p>
    <w:p w14:paraId="09385C87" w14:textId="3BB495B5" w:rsidR="00B72987" w:rsidRDefault="00770226">
      <w:pPr>
        <w:pStyle w:val="11"/>
        <w:tabs>
          <w:tab w:val="right" w:leader="dot" w:pos="9911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69986636" w:history="1">
        <w:r w:rsidR="00B72987" w:rsidRPr="005E2937">
          <w:rPr>
            <w:rStyle w:val="afb"/>
            <w:noProof/>
          </w:rPr>
          <w:t>8 Транспортирование и хранение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36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12</w:t>
        </w:r>
        <w:r w:rsidR="00B72987">
          <w:rPr>
            <w:noProof/>
            <w:webHidden/>
          </w:rPr>
          <w:fldChar w:fldCharType="end"/>
        </w:r>
      </w:hyperlink>
    </w:p>
    <w:p w14:paraId="52426A54" w14:textId="41D41425" w:rsidR="00B72987" w:rsidRDefault="00770226">
      <w:pPr>
        <w:pStyle w:val="11"/>
        <w:tabs>
          <w:tab w:val="right" w:leader="dot" w:pos="9911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69986637" w:history="1">
        <w:r w:rsidR="00B72987" w:rsidRPr="005E2937">
          <w:rPr>
            <w:rStyle w:val="afb"/>
            <w:noProof/>
          </w:rPr>
          <w:t>9 Указания по эксплуатации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37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12</w:t>
        </w:r>
        <w:r w:rsidR="00B72987">
          <w:rPr>
            <w:noProof/>
            <w:webHidden/>
          </w:rPr>
          <w:fldChar w:fldCharType="end"/>
        </w:r>
      </w:hyperlink>
    </w:p>
    <w:p w14:paraId="58F5F6B3" w14:textId="5B848FE3" w:rsidR="00B72987" w:rsidRDefault="00770226">
      <w:pPr>
        <w:pStyle w:val="11"/>
        <w:tabs>
          <w:tab w:val="right" w:leader="dot" w:pos="9911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69986638" w:history="1">
        <w:r w:rsidR="00B72987" w:rsidRPr="005E2937">
          <w:rPr>
            <w:rStyle w:val="afb"/>
            <w:noProof/>
          </w:rPr>
          <w:t>10 Гарантии изготовителя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38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14</w:t>
        </w:r>
        <w:r w:rsidR="00B72987">
          <w:rPr>
            <w:noProof/>
            <w:webHidden/>
          </w:rPr>
          <w:fldChar w:fldCharType="end"/>
        </w:r>
      </w:hyperlink>
    </w:p>
    <w:p w14:paraId="6F06173A" w14:textId="593EE234" w:rsidR="00B72987" w:rsidRDefault="00770226">
      <w:pPr>
        <w:pStyle w:val="11"/>
        <w:tabs>
          <w:tab w:val="right" w:leader="dot" w:pos="9911"/>
        </w:tabs>
        <w:rPr>
          <w:rFonts w:asciiTheme="minorHAnsi" w:eastAsiaTheme="minorEastAsia" w:hAnsiTheme="minorHAnsi" w:cstheme="minorBidi"/>
          <w:bCs w:val="0"/>
          <w:noProof/>
          <w:sz w:val="22"/>
          <w:szCs w:val="22"/>
        </w:rPr>
      </w:pPr>
      <w:hyperlink w:anchor="_Toc69986639" w:history="1">
        <w:r w:rsidR="00B72987" w:rsidRPr="005E2937">
          <w:rPr>
            <w:rStyle w:val="afb"/>
            <w:noProof/>
          </w:rPr>
          <w:t>Приложение А  Расчет коэффициента пропускания ФАР и степени рассеяния</w:t>
        </w:r>
        <w:r w:rsidR="00B72987">
          <w:rPr>
            <w:noProof/>
            <w:webHidden/>
          </w:rPr>
          <w:tab/>
        </w:r>
        <w:r w:rsidR="00B72987">
          <w:rPr>
            <w:noProof/>
            <w:webHidden/>
          </w:rPr>
          <w:fldChar w:fldCharType="begin"/>
        </w:r>
        <w:r w:rsidR="00B72987">
          <w:rPr>
            <w:noProof/>
            <w:webHidden/>
          </w:rPr>
          <w:instrText xml:space="preserve"> PAGEREF _Toc69986639 \h </w:instrText>
        </w:r>
        <w:r w:rsidR="00B72987">
          <w:rPr>
            <w:noProof/>
            <w:webHidden/>
          </w:rPr>
        </w:r>
        <w:r w:rsidR="00B72987">
          <w:rPr>
            <w:noProof/>
            <w:webHidden/>
          </w:rPr>
          <w:fldChar w:fldCharType="separate"/>
        </w:r>
        <w:r w:rsidR="00DD3DE9">
          <w:rPr>
            <w:noProof/>
            <w:webHidden/>
          </w:rPr>
          <w:t>15</w:t>
        </w:r>
        <w:r w:rsidR="00B72987">
          <w:rPr>
            <w:noProof/>
            <w:webHidden/>
          </w:rPr>
          <w:fldChar w:fldCharType="end"/>
        </w:r>
      </w:hyperlink>
    </w:p>
    <w:p w14:paraId="647466A9" w14:textId="57B602FB" w:rsidR="00602491" w:rsidRPr="00640A99" w:rsidRDefault="00782C83" w:rsidP="00782C83">
      <w:pPr>
        <w:spacing w:line="240" w:lineRule="auto"/>
      </w:pPr>
      <w:r w:rsidRPr="00640A99">
        <w:rPr>
          <w:lang w:val="en-US"/>
        </w:rPr>
        <w:fldChar w:fldCharType="end"/>
      </w:r>
    </w:p>
    <w:p w14:paraId="60935096" w14:textId="77777777" w:rsidR="00333860" w:rsidRPr="00640A99" w:rsidRDefault="00333860" w:rsidP="00782C83">
      <w:pPr>
        <w:spacing w:line="240" w:lineRule="auto"/>
        <w:sectPr w:rsidR="00333860" w:rsidRPr="00640A99" w:rsidSect="008D7922">
          <w:headerReference w:type="even" r:id="rId9"/>
          <w:headerReference w:type="default" r:id="rId10"/>
          <w:footerReference w:type="even" r:id="rId11"/>
          <w:footerReference w:type="default" r:id="rId12"/>
          <w:footnotePr>
            <w:numFmt w:val="chicago"/>
          </w:footnotePr>
          <w:pgSz w:w="11906" w:h="16838" w:code="9"/>
          <w:pgMar w:top="1418" w:right="567" w:bottom="1418" w:left="1418" w:header="709" w:footer="709" w:gutter="0"/>
          <w:pgNumType w:fmt="upperRoman"/>
          <w:cols w:space="708"/>
          <w:titlePg/>
          <w:docGrid w:linePitch="360"/>
        </w:sectPr>
      </w:pPr>
    </w:p>
    <w:p w14:paraId="0E87799D" w14:textId="77777777" w:rsidR="00333860" w:rsidRPr="00640A99" w:rsidRDefault="00333860" w:rsidP="009C442B"/>
    <w:p w14:paraId="7E513DD2" w14:textId="77777777" w:rsidR="007535D1" w:rsidRPr="00640A99" w:rsidRDefault="007535D1" w:rsidP="007535D1">
      <w:pPr>
        <w:ind w:firstLine="0"/>
        <w:jc w:val="center"/>
        <w:rPr>
          <w:b/>
          <w:spacing w:val="200"/>
        </w:rPr>
      </w:pPr>
      <w:r w:rsidRPr="00640A99">
        <w:rPr>
          <w:b/>
          <w:spacing w:val="200"/>
        </w:rPr>
        <w:t>МЕЖГОСУДАРСТВЕННЫЙ СТАНДАР</w:t>
      </w:r>
      <w:r w:rsidRPr="00640A99">
        <w:rPr>
          <w:b/>
          <w:spacing w:val="100"/>
        </w:rPr>
        <w:t>Т</w:t>
      </w:r>
    </w:p>
    <w:tbl>
      <w:tblPr>
        <w:tblW w:w="0" w:type="auto"/>
        <w:tblBorders>
          <w:top w:val="single" w:sz="18" w:space="0" w:color="auto"/>
          <w:bottom w:val="single" w:sz="12" w:space="0" w:color="auto"/>
        </w:tblBorders>
        <w:tblLook w:val="01E0" w:firstRow="1" w:lastRow="1" w:firstColumn="1" w:lastColumn="1" w:noHBand="0" w:noVBand="0"/>
      </w:tblPr>
      <w:tblGrid>
        <w:gridCol w:w="9921"/>
      </w:tblGrid>
      <w:tr w:rsidR="007535D1" w:rsidRPr="00640A99" w14:paraId="6C6BC88E" w14:textId="77777777" w:rsidTr="006566BF">
        <w:tc>
          <w:tcPr>
            <w:tcW w:w="10131" w:type="dxa"/>
          </w:tcPr>
          <w:p w14:paraId="0DBD8D90" w14:textId="77777777" w:rsidR="007535D1" w:rsidRPr="00640A99" w:rsidRDefault="007535D1" w:rsidP="0033567C">
            <w:pPr>
              <w:pStyle w:val="aa"/>
              <w:jc w:val="center"/>
              <w:rPr>
                <w:sz w:val="28"/>
                <w:szCs w:val="28"/>
              </w:rPr>
            </w:pPr>
          </w:p>
          <w:p w14:paraId="3BEC92EC" w14:textId="77777777" w:rsidR="000E6035" w:rsidRPr="00640A99" w:rsidRDefault="00CB5A22" w:rsidP="00675A0E">
            <w:pPr>
              <w:suppressAutoHyphens/>
              <w:spacing w:line="276" w:lineRule="auto"/>
              <w:ind w:firstLine="0"/>
              <w:jc w:val="center"/>
              <w:rPr>
                <w:b/>
                <w:sz w:val="28"/>
                <w:szCs w:val="28"/>
                <w:lang w:eastAsia="en-US"/>
              </w:rPr>
            </w:pPr>
            <w:r w:rsidRPr="00640A99">
              <w:rPr>
                <w:b/>
                <w:sz w:val="28"/>
                <w:szCs w:val="28"/>
                <w:lang w:eastAsia="en-US"/>
              </w:rPr>
              <w:t>СТЕКЛО ДЛЯ ТЕПЛИЦ</w:t>
            </w:r>
          </w:p>
          <w:p w14:paraId="7DCD37C1" w14:textId="77777777" w:rsidR="000E6035" w:rsidRPr="00640A99" w:rsidRDefault="000E6035" w:rsidP="00675A0E">
            <w:pPr>
              <w:suppressAutoHyphens/>
              <w:spacing w:line="276" w:lineRule="auto"/>
              <w:ind w:firstLine="0"/>
              <w:jc w:val="center"/>
              <w:rPr>
                <w:b/>
                <w:sz w:val="28"/>
                <w:szCs w:val="28"/>
                <w:lang w:eastAsia="en-US"/>
              </w:rPr>
            </w:pPr>
          </w:p>
          <w:p w14:paraId="44E0E704" w14:textId="77777777" w:rsidR="000E6035" w:rsidRPr="00640A99" w:rsidRDefault="00690C9B" w:rsidP="00675A0E">
            <w:pPr>
              <w:suppressAutoHyphens/>
              <w:spacing w:line="240" w:lineRule="auto"/>
              <w:ind w:firstLine="0"/>
              <w:jc w:val="center"/>
              <w:rPr>
                <w:b/>
                <w:sz w:val="28"/>
                <w:szCs w:val="28"/>
                <w:lang w:eastAsia="en-US"/>
              </w:rPr>
            </w:pPr>
            <w:r w:rsidRPr="00640A99">
              <w:rPr>
                <w:b/>
                <w:sz w:val="28"/>
                <w:szCs w:val="28"/>
                <w:lang w:eastAsia="en-US"/>
              </w:rPr>
              <w:t>Технические условия</w:t>
            </w:r>
          </w:p>
          <w:p w14:paraId="030B60B2" w14:textId="77777777" w:rsidR="007535D1" w:rsidRPr="00640A99" w:rsidRDefault="007535D1" w:rsidP="00675A0E">
            <w:pPr>
              <w:pStyle w:val="aa"/>
              <w:suppressAutoHyphens/>
              <w:jc w:val="center"/>
              <w:rPr>
                <w:b/>
                <w:sz w:val="28"/>
                <w:szCs w:val="28"/>
              </w:rPr>
            </w:pPr>
          </w:p>
          <w:p w14:paraId="668930C7" w14:textId="77777777" w:rsidR="00A64B1B" w:rsidRPr="00640A99" w:rsidRDefault="00CD7147" w:rsidP="00675A0E">
            <w:pPr>
              <w:pStyle w:val="aa"/>
              <w:suppressAutoHyphens/>
              <w:jc w:val="center"/>
              <w:rPr>
                <w:szCs w:val="24"/>
              </w:rPr>
            </w:pPr>
            <w:r w:rsidRPr="00640A99">
              <w:rPr>
                <w:szCs w:val="24"/>
                <w:lang w:val="en-US"/>
              </w:rPr>
              <w:t>Greenhouse</w:t>
            </w:r>
            <w:r w:rsidRPr="00640A99">
              <w:rPr>
                <w:szCs w:val="24"/>
              </w:rPr>
              <w:t xml:space="preserve"> </w:t>
            </w:r>
            <w:r w:rsidRPr="00640A99">
              <w:rPr>
                <w:szCs w:val="24"/>
                <w:lang w:val="en-US"/>
              </w:rPr>
              <w:t>glass</w:t>
            </w:r>
            <w:r w:rsidR="008E7D7D" w:rsidRPr="00640A99">
              <w:rPr>
                <w:szCs w:val="24"/>
              </w:rPr>
              <w:t xml:space="preserve">. </w:t>
            </w:r>
            <w:r w:rsidR="008E7D7D" w:rsidRPr="00640A99">
              <w:rPr>
                <w:szCs w:val="24"/>
                <w:lang w:val="en-US"/>
              </w:rPr>
              <w:t>Specifications</w:t>
            </w:r>
          </w:p>
          <w:p w14:paraId="38213144" w14:textId="77777777" w:rsidR="007535D1" w:rsidRPr="00640A99" w:rsidRDefault="007535D1" w:rsidP="0033567C">
            <w:pPr>
              <w:pStyle w:val="aa"/>
              <w:jc w:val="center"/>
              <w:rPr>
                <w:sz w:val="28"/>
                <w:szCs w:val="28"/>
              </w:rPr>
            </w:pPr>
          </w:p>
        </w:tc>
      </w:tr>
    </w:tbl>
    <w:p w14:paraId="7DF9DB08" w14:textId="77777777" w:rsidR="00333860" w:rsidRPr="00640A99" w:rsidRDefault="00333860" w:rsidP="003D761C">
      <w:pPr>
        <w:spacing w:line="240" w:lineRule="auto"/>
      </w:pPr>
    </w:p>
    <w:p w14:paraId="7554AE06" w14:textId="77777777" w:rsidR="00EA20E0" w:rsidRPr="00640A99" w:rsidRDefault="00EA20E0" w:rsidP="00EA20E0">
      <w:pPr>
        <w:ind w:left="6371" w:firstLine="0"/>
        <w:rPr>
          <w:b/>
        </w:rPr>
      </w:pPr>
      <w:r w:rsidRPr="00640A99">
        <w:rPr>
          <w:b/>
        </w:rPr>
        <w:t>Дата введения –</w:t>
      </w:r>
      <w:r w:rsidR="0043597F" w:rsidRPr="00640A99">
        <w:rPr>
          <w:b/>
        </w:rPr>
        <w:t xml:space="preserve"> </w:t>
      </w:r>
    </w:p>
    <w:p w14:paraId="75DFA61A" w14:textId="77777777" w:rsidR="001946C7" w:rsidRPr="00640A99" w:rsidRDefault="001946C7" w:rsidP="009C0440">
      <w:pPr>
        <w:pStyle w:val="1"/>
      </w:pPr>
      <w:bookmarkStart w:id="0" w:name="_Toc380762605"/>
      <w:bookmarkStart w:id="1" w:name="_Toc409792381"/>
      <w:bookmarkStart w:id="2" w:name="_Toc409792504"/>
      <w:bookmarkStart w:id="3" w:name="_Toc409793184"/>
      <w:bookmarkStart w:id="4" w:name="_Toc409793883"/>
      <w:bookmarkStart w:id="5" w:name="_Toc424223718"/>
      <w:bookmarkStart w:id="6" w:name="_Toc424223790"/>
      <w:bookmarkStart w:id="7" w:name="_Toc424223881"/>
      <w:bookmarkStart w:id="8" w:name="_Toc424224027"/>
      <w:bookmarkStart w:id="9" w:name="_Toc424224270"/>
      <w:bookmarkStart w:id="10" w:name="_Toc424291757"/>
      <w:bookmarkStart w:id="11" w:name="_Toc455487887"/>
      <w:bookmarkStart w:id="12" w:name="_Toc69986612"/>
      <w:r w:rsidRPr="00640A99">
        <w:t>1 Область применения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</w:p>
    <w:p w14:paraId="1FF43992" w14:textId="640C7325" w:rsidR="003E7136" w:rsidRPr="00640A99" w:rsidRDefault="008E7D7D" w:rsidP="00994F0D">
      <w:r w:rsidRPr="00640A99">
        <w:t xml:space="preserve">Настоящий стандарт распространяется на </w:t>
      </w:r>
      <w:r w:rsidR="00CB5A22" w:rsidRPr="00640A99">
        <w:t>стекло для теплиц</w:t>
      </w:r>
      <w:r w:rsidR="00CD7147" w:rsidRPr="00640A99">
        <w:t xml:space="preserve"> (далее – стекло), предназначенное для остекления теплиц</w:t>
      </w:r>
      <w:r w:rsidR="003E7136" w:rsidRPr="00640A99">
        <w:t xml:space="preserve"> и</w:t>
      </w:r>
      <w:r w:rsidR="00063113" w:rsidRPr="00640A99">
        <w:t xml:space="preserve"> парников всех типов и назначений и других целей в соответствии со своими техническими характеристиками.</w:t>
      </w:r>
    </w:p>
    <w:p w14:paraId="054D1551" w14:textId="77777777" w:rsidR="00D70A3C" w:rsidRPr="00640A99" w:rsidRDefault="00994F0D" w:rsidP="00A31E38">
      <w:pPr>
        <w:pStyle w:val="1"/>
      </w:pPr>
      <w:bookmarkStart w:id="13" w:name="_Toc424223720"/>
      <w:bookmarkStart w:id="14" w:name="_Toc424223792"/>
      <w:bookmarkStart w:id="15" w:name="_Toc424223883"/>
      <w:bookmarkStart w:id="16" w:name="_Toc424224029"/>
      <w:bookmarkStart w:id="17" w:name="_Toc424224272"/>
      <w:bookmarkStart w:id="18" w:name="_Toc424291759"/>
      <w:bookmarkStart w:id="19" w:name="_Toc455487889"/>
      <w:bookmarkStart w:id="20" w:name="_Toc69986613"/>
      <w:bookmarkStart w:id="21" w:name="_Toc380762607"/>
      <w:bookmarkStart w:id="22" w:name="_Toc409792383"/>
      <w:bookmarkStart w:id="23" w:name="_Toc409792506"/>
      <w:bookmarkStart w:id="24" w:name="_Toc409793186"/>
      <w:bookmarkStart w:id="25" w:name="_Toc409793885"/>
      <w:r w:rsidRPr="00640A99">
        <w:t>2</w:t>
      </w:r>
      <w:r w:rsidR="00D70A3C" w:rsidRPr="00640A99">
        <w:t> </w:t>
      </w:r>
      <w:bookmarkEnd w:id="13"/>
      <w:bookmarkEnd w:id="14"/>
      <w:bookmarkEnd w:id="15"/>
      <w:bookmarkEnd w:id="16"/>
      <w:bookmarkEnd w:id="17"/>
      <w:bookmarkEnd w:id="18"/>
      <w:bookmarkEnd w:id="19"/>
      <w:r w:rsidR="00E25095" w:rsidRPr="00640A99">
        <w:t>Нормативные ссылки</w:t>
      </w:r>
      <w:bookmarkEnd w:id="20"/>
    </w:p>
    <w:p w14:paraId="793781CA" w14:textId="77777777" w:rsidR="00994F0D" w:rsidRPr="00640A99" w:rsidRDefault="00E25095" w:rsidP="00994F0D">
      <w:bookmarkStart w:id="26" w:name="_Toc424223721"/>
      <w:bookmarkStart w:id="27" w:name="_Toc424223793"/>
      <w:bookmarkStart w:id="28" w:name="_Toc424223884"/>
      <w:bookmarkStart w:id="29" w:name="_Toc424224030"/>
      <w:bookmarkStart w:id="30" w:name="_Toc424224273"/>
      <w:bookmarkStart w:id="31" w:name="_Toc424291760"/>
      <w:r w:rsidRPr="00640A99">
        <w:t>В настоящем стандарте использованы ссылки на следующие межгосударственные стандарты:</w:t>
      </w:r>
    </w:p>
    <w:p w14:paraId="617B1984" w14:textId="46FEDE5E" w:rsidR="004146C2" w:rsidRDefault="004146C2" w:rsidP="004820F3">
      <w:r w:rsidRPr="00EF0DC3">
        <w:t>ГОСТ EN 410 Стекло и изделия из него. Методы определения оптических характеристик. Определение световых и солнечных характеристик</w:t>
      </w:r>
    </w:p>
    <w:p w14:paraId="3AA58AC0" w14:textId="109046E8" w:rsidR="006244D8" w:rsidRPr="003F16CF" w:rsidRDefault="006244D8" w:rsidP="004820F3">
      <w:r w:rsidRPr="003F16CF">
        <w:t>ГОСТ 111 Стекло листовое бесцветное. Технические условия</w:t>
      </w:r>
    </w:p>
    <w:p w14:paraId="4A8ED5F6" w14:textId="77777777" w:rsidR="004146C2" w:rsidRPr="003F16CF" w:rsidRDefault="004146C2" w:rsidP="004820F3">
      <w:r w:rsidRPr="003F16CF">
        <w:t xml:space="preserve">ГОСТ 3519 Материалы оптические. Методы определения </w:t>
      </w:r>
      <w:proofErr w:type="spellStart"/>
      <w:r w:rsidRPr="003F16CF">
        <w:t>двулучепреломления</w:t>
      </w:r>
      <w:proofErr w:type="spellEnd"/>
    </w:p>
    <w:p w14:paraId="636F0CCB" w14:textId="3BD4B25F" w:rsidR="006244D8" w:rsidRPr="003F16CF" w:rsidRDefault="006244D8" w:rsidP="004820F3">
      <w:r w:rsidRPr="003F16CF">
        <w:t>ГОСТ 5533 Стекло узорчатое. Технические условия</w:t>
      </w:r>
    </w:p>
    <w:p w14:paraId="64B3259E" w14:textId="554C192F" w:rsidR="004146C2" w:rsidRPr="003F16CF" w:rsidRDefault="004146C2" w:rsidP="004820F3">
      <w:r w:rsidRPr="003F16CF">
        <w:t>ГОСТ 10134.1 Стекло и изделия из него. Методы определения химической стойкости. Определение водостойкости при 98 </w:t>
      </w:r>
      <w:r w:rsidRPr="003F16CF">
        <w:rPr>
          <w:rFonts w:cs="Arial"/>
        </w:rPr>
        <w:t>°</w:t>
      </w:r>
      <w:r w:rsidRPr="003F16CF">
        <w:t>С</w:t>
      </w:r>
    </w:p>
    <w:p w14:paraId="47B703C7" w14:textId="77777777" w:rsidR="005B5E59" w:rsidRPr="003F16CF" w:rsidRDefault="005B5E59" w:rsidP="004820F3">
      <w:r w:rsidRPr="003F16CF">
        <w:t>ГОСТ 25535 Стекло и изделия из него. Методы определения термостойкости</w:t>
      </w:r>
    </w:p>
    <w:p w14:paraId="76A130ED" w14:textId="1059CCB9" w:rsidR="007E384E" w:rsidRPr="003F16CF" w:rsidRDefault="007E384E" w:rsidP="004820F3">
      <w:r w:rsidRPr="003F16CF">
        <w:t>ГОСТ 30698 Стекло закаленное. Технические условия</w:t>
      </w:r>
    </w:p>
    <w:p w14:paraId="600F810A" w14:textId="66A23A4F" w:rsidR="00E4339F" w:rsidRPr="003F16CF" w:rsidRDefault="00E4339F" w:rsidP="004820F3">
      <w:r w:rsidRPr="003F16CF">
        <w:t>ГОСТ 30826 Стекло многослойное. Технические условия</w:t>
      </w:r>
    </w:p>
    <w:p w14:paraId="51020394" w14:textId="2D15D111" w:rsidR="006244D8" w:rsidRPr="003F16CF" w:rsidRDefault="006244D8" w:rsidP="006244D8">
      <w:r w:rsidRPr="003F16CF">
        <w:t>ГОСТ 32360 Стекло матированное. Технические условия</w:t>
      </w:r>
    </w:p>
    <w:p w14:paraId="20DEFC05" w14:textId="77777777" w:rsidR="004146C2" w:rsidRPr="003F16CF" w:rsidRDefault="004146C2" w:rsidP="004820F3">
      <w:r w:rsidRPr="003F16CF">
        <w:t>ГОСТ 32361 Стекло и изделия из него. Пороки. Термины и определения</w:t>
      </w:r>
    </w:p>
    <w:p w14:paraId="2577127A" w14:textId="77777777" w:rsidR="004146C2" w:rsidRPr="003F16CF" w:rsidRDefault="004146C2" w:rsidP="004820F3">
      <w:r w:rsidRPr="003F16CF">
        <w:t>ГОСТ 32529 Стекло и изделия из него. Правила приемки</w:t>
      </w:r>
    </w:p>
    <w:p w14:paraId="640C90CF" w14:textId="77777777" w:rsidR="004146C2" w:rsidRPr="003F16CF" w:rsidRDefault="004146C2" w:rsidP="004820F3">
      <w:r w:rsidRPr="003F16CF">
        <w:t>ГОСТ 32530 Стекло и изделия из него. Маркировка, упаковка, транспортирование, хранение</w:t>
      </w:r>
    </w:p>
    <w:p w14:paraId="511C41C5" w14:textId="77777777" w:rsidR="004146C2" w:rsidRPr="003F16CF" w:rsidRDefault="004146C2" w:rsidP="004820F3">
      <w:r w:rsidRPr="003F16CF">
        <w:lastRenderedPageBreak/>
        <w:t>ГОСТ 32539 Стекло и изделия из него. Термины и определения</w:t>
      </w:r>
    </w:p>
    <w:p w14:paraId="441403F9" w14:textId="52B558F6" w:rsidR="004146C2" w:rsidRPr="003F16CF" w:rsidRDefault="004146C2" w:rsidP="004820F3">
      <w:r w:rsidRPr="003F16CF">
        <w:t>ГОСТ 32557 Стекло и изделия из него. Методы контроля геометрических параметров и показателей внешнего вида</w:t>
      </w:r>
    </w:p>
    <w:p w14:paraId="1222A671" w14:textId="503F8E72" w:rsidR="00F23B8C" w:rsidRPr="003F16CF" w:rsidRDefault="00F23B8C" w:rsidP="004820F3">
      <w:r w:rsidRPr="003F16CF">
        <w:t>ГОСТ 33001 Стекло и изделия из него. Методы определения механических свойств. Испытание на стойкость к истиранию</w:t>
      </w:r>
    </w:p>
    <w:p w14:paraId="4EE94664" w14:textId="77777777" w:rsidR="005B5E59" w:rsidRPr="003F16CF" w:rsidRDefault="005B5E59" w:rsidP="004820F3">
      <w:r w:rsidRPr="003F16CF">
        <w:t>ГОСТ 33002 Стекло и изделия из него. Методы определения механических свойств. Испытания на характер разрушения</w:t>
      </w:r>
    </w:p>
    <w:p w14:paraId="663E497C" w14:textId="390254AA" w:rsidR="004146C2" w:rsidRPr="003F16CF" w:rsidRDefault="00621C56" w:rsidP="004820F3">
      <w:r w:rsidRPr="003F16CF">
        <w:t>ГОСТ 33004 Стекло и изделия из него. Характеристики. Термины и определения</w:t>
      </w:r>
    </w:p>
    <w:p w14:paraId="2EEC307D" w14:textId="22B35838" w:rsidR="006244D8" w:rsidRPr="003F16CF" w:rsidRDefault="006244D8" w:rsidP="006244D8">
      <w:r w:rsidRPr="003F16CF">
        <w:t>ГОСТ 33017 Стекло с солнцезащитным или декоративным твердым покрытием. Технические условия</w:t>
      </w:r>
    </w:p>
    <w:p w14:paraId="3CC8FBFE" w14:textId="3C922012" w:rsidR="00F23B8C" w:rsidRDefault="00F23B8C" w:rsidP="004820F3">
      <w:r w:rsidRPr="00F23B8C">
        <w:t>ГОСТ 33088</w:t>
      </w:r>
      <w:r>
        <w:t xml:space="preserve"> </w:t>
      </w:r>
      <w:r w:rsidRPr="00F23B8C">
        <w:t>Стекло и изделия из него. Метод испытания на влагостойкость</w:t>
      </w:r>
    </w:p>
    <w:p w14:paraId="4BA7A669" w14:textId="5FD1A265" w:rsidR="00F23B8C" w:rsidRPr="00EF0DC3" w:rsidRDefault="00F23B8C" w:rsidP="004820F3">
      <w:r w:rsidRPr="00F23B8C">
        <w:t>ГОСТ 33089</w:t>
      </w:r>
      <w:r>
        <w:t xml:space="preserve"> </w:t>
      </w:r>
      <w:r w:rsidRPr="00F23B8C">
        <w:t>Стекло и изделия из него. Метод испытания на стойкость к ультрафиолетовому излучению</w:t>
      </w:r>
    </w:p>
    <w:p w14:paraId="7E960E1B" w14:textId="77777777" w:rsidR="00F673D6" w:rsidRPr="00EF0DC3" w:rsidRDefault="00F673D6" w:rsidP="004820F3">
      <w:r w:rsidRPr="00EF0DC3">
        <w:t>ГОСТ 33560</w:t>
      </w:r>
      <w:r w:rsidR="005B5E59" w:rsidRPr="00EF0DC3">
        <w:t xml:space="preserve"> Стекло и изделия из него. Требования безопасности при обращении со стеклом</w:t>
      </w:r>
    </w:p>
    <w:p w14:paraId="5DA82FDF" w14:textId="77777777" w:rsidR="005B5E59" w:rsidRPr="00EF0DC3" w:rsidRDefault="005B5E59" w:rsidP="004820F3">
      <w:r w:rsidRPr="00EF0DC3">
        <w:t>ГОСТ 33561 Стекло и изделия из него. Указания по эксплуатации</w:t>
      </w:r>
    </w:p>
    <w:p w14:paraId="184166D7" w14:textId="77777777" w:rsidR="00621C56" w:rsidRPr="00640A99" w:rsidRDefault="001F38C0" w:rsidP="004820F3">
      <w:r w:rsidRPr="00EF0DC3">
        <w:t>ГОСТ 34279 Стекло и изделия из него. Технология производства. Термины и определения</w:t>
      </w:r>
    </w:p>
    <w:p w14:paraId="2012FE01" w14:textId="4CAA3D97" w:rsidR="0018461D" w:rsidRPr="00640A99" w:rsidRDefault="0045771A" w:rsidP="0045771A">
      <w:pPr>
        <w:pStyle w:val="af5"/>
      </w:pPr>
      <w:r w:rsidRPr="00640A99">
        <w:rPr>
          <w:spacing w:val="40"/>
        </w:rPr>
        <w:t>Примечание</w:t>
      </w:r>
      <w:r w:rsidRPr="00640A99">
        <w:t> </w:t>
      </w:r>
      <w:r w:rsidR="0023050B" w:rsidRPr="00640A99">
        <w:t>–</w:t>
      </w:r>
      <w:r w:rsidR="00A52F1E" w:rsidRPr="00640A99">
        <w:t xml:space="preserve"> </w:t>
      </w:r>
      <w:r w:rsidR="0018461D" w:rsidRPr="00640A99">
        <w:t>При пользовании настоящим стандартом целесообразно проверить действие ссылочных стандартов на официальном интернет-сайте Межгосударственного совета по стандартизации, метрологии и сертификации (www.easc.by)</w:t>
      </w:r>
      <w:r w:rsidR="0018461D" w:rsidRPr="00640A99">
        <w:rPr>
          <w:i/>
        </w:rPr>
        <w:t xml:space="preserve"> </w:t>
      </w:r>
      <w:r w:rsidR="0018461D" w:rsidRPr="00640A99">
        <w:t xml:space="preserve">или по указателям национальных стандартов, издаваемым в государствах, указанных в предисловии, или на официальных сайтах соответствующих национальных органов по стандартизации. Если на документ дана недатированная ссылка, то следует использовать документ, действующий на текущий момент, с учетом всех внесенных в него изменений. Если заменен ссылочный документ, на который дана датированная ссылка, то </w:t>
      </w:r>
      <w:r w:rsidR="00A52F1E" w:rsidRPr="00640A99">
        <w:t>следует</w:t>
      </w:r>
      <w:r w:rsidR="0018461D" w:rsidRPr="00640A99">
        <w:t xml:space="preserve"> использовать</w:t>
      </w:r>
      <w:r w:rsidR="00A52F1E" w:rsidRPr="00640A99">
        <w:t xml:space="preserve"> указанную</w:t>
      </w:r>
      <w:r w:rsidR="0018461D" w:rsidRPr="00640A99">
        <w:t xml:space="preserve"> версию этого документа. Если после </w:t>
      </w:r>
      <w:r w:rsidR="00A52F1E" w:rsidRPr="00640A99">
        <w:t>принятия</w:t>
      </w:r>
      <w:r w:rsidR="0018461D" w:rsidRPr="00640A99">
        <w:t xml:space="preserve"> настоящего стандарта в ссылочный документ, на который дана датированная ссылка, внесено изменение, затрагивающее положение, на которое дана ссылка, то это положение </w:t>
      </w:r>
      <w:r w:rsidR="00A52F1E" w:rsidRPr="00640A99">
        <w:t>применяется</w:t>
      </w:r>
      <w:r w:rsidR="0018461D" w:rsidRPr="00640A99">
        <w:t xml:space="preserve"> без учета данного изменения. Если ссылочный документ отменен без замены, то положение, в котором дана ссылка на него, </w:t>
      </w:r>
      <w:r w:rsidR="00A52F1E" w:rsidRPr="00640A99">
        <w:t>применяется</w:t>
      </w:r>
      <w:r w:rsidR="0018461D" w:rsidRPr="00640A99">
        <w:t xml:space="preserve"> в части, не затрагивающей эту ссылку</w:t>
      </w:r>
      <w:r w:rsidR="00EE2D50">
        <w:t>.</w:t>
      </w:r>
    </w:p>
    <w:p w14:paraId="13A7332C" w14:textId="77777777" w:rsidR="00065CD2" w:rsidRPr="00640A99" w:rsidRDefault="00065CD2" w:rsidP="00065CD2">
      <w:pPr>
        <w:pStyle w:val="1"/>
      </w:pPr>
      <w:bookmarkStart w:id="32" w:name="_Toc422234298"/>
      <w:bookmarkStart w:id="33" w:name="_Toc69986614"/>
      <w:r w:rsidRPr="00640A99">
        <w:t>3 </w:t>
      </w:r>
      <w:bookmarkEnd w:id="32"/>
      <w:r w:rsidR="00E661E9" w:rsidRPr="00640A99">
        <w:t>Термины и определения</w:t>
      </w:r>
      <w:bookmarkEnd w:id="33"/>
    </w:p>
    <w:p w14:paraId="1062EB6A" w14:textId="0EB5108D" w:rsidR="00DE462F" w:rsidRPr="00640A99" w:rsidRDefault="00E661E9" w:rsidP="00065CD2">
      <w:r w:rsidRPr="00640A99">
        <w:t xml:space="preserve">В настоящем стандарте применены термины по ГОСТ 32361, ГОСТ 32539, ГОСТ 33004, </w:t>
      </w:r>
      <w:r w:rsidR="001F38C0" w:rsidRPr="00640A99">
        <w:t xml:space="preserve">ГОСТ 34279, </w:t>
      </w:r>
      <w:r w:rsidRPr="00640A99">
        <w:t>а также следующи</w:t>
      </w:r>
      <w:r w:rsidR="00EE2D50">
        <w:t>е</w:t>
      </w:r>
      <w:r w:rsidRPr="00640A99">
        <w:t xml:space="preserve"> термин</w:t>
      </w:r>
      <w:r w:rsidR="00EE2D50">
        <w:t>ы</w:t>
      </w:r>
      <w:r w:rsidRPr="00640A99">
        <w:t xml:space="preserve"> с соответствующим</w:t>
      </w:r>
      <w:r w:rsidR="00EE2D50">
        <w:t>и</w:t>
      </w:r>
      <w:r w:rsidRPr="00640A99">
        <w:t xml:space="preserve"> определени</w:t>
      </w:r>
      <w:r w:rsidR="00EE2D50">
        <w:t>я</w:t>
      </w:r>
      <w:r w:rsidRPr="00640A99">
        <w:t>м</w:t>
      </w:r>
      <w:r w:rsidR="00EE2D50">
        <w:t>и</w:t>
      </w:r>
      <w:r w:rsidRPr="00640A99">
        <w:t>:</w:t>
      </w:r>
    </w:p>
    <w:p w14:paraId="551B4500" w14:textId="3671FCF0" w:rsidR="005A5DF8" w:rsidRPr="003F16CF" w:rsidRDefault="005A5DF8" w:rsidP="005A5DF8">
      <w:pPr>
        <w:rPr>
          <w:bCs/>
        </w:rPr>
      </w:pPr>
      <w:r w:rsidRPr="00640A99">
        <w:lastRenderedPageBreak/>
        <w:t>3.1 </w:t>
      </w:r>
      <w:r w:rsidRPr="00640A99">
        <w:rPr>
          <w:b/>
        </w:rPr>
        <w:t>стекло для теплиц:</w:t>
      </w:r>
      <w:r w:rsidRPr="00640A99">
        <w:t xml:space="preserve"> </w:t>
      </w:r>
      <w:r w:rsidRPr="00F8440A">
        <w:t xml:space="preserve">Изделие из плоского бесцветного </w:t>
      </w:r>
      <w:r w:rsidRPr="007107F7">
        <w:t xml:space="preserve">стекла (в т. ч. стекла с </w:t>
      </w:r>
      <w:r w:rsidRPr="003F16CF">
        <w:t>покрытием, закаленного стекла)</w:t>
      </w:r>
      <w:r w:rsidRPr="003F16CF">
        <w:rPr>
          <w:bCs/>
        </w:rPr>
        <w:t>, предназначенное для остекления теплиц и парников.</w:t>
      </w:r>
    </w:p>
    <w:p w14:paraId="07459546" w14:textId="69B691CF" w:rsidR="005A5DF8" w:rsidRDefault="005A5DF8" w:rsidP="005A5DF8">
      <w:pPr>
        <w:rPr>
          <w:bCs/>
        </w:rPr>
      </w:pPr>
      <w:r>
        <w:rPr>
          <w:bCs/>
        </w:rPr>
        <w:t>3.2 </w:t>
      </w:r>
      <w:r w:rsidRPr="00F8440A">
        <w:rPr>
          <w:b/>
          <w:bCs/>
        </w:rPr>
        <w:t>прозрачное стекло</w:t>
      </w:r>
      <w:r w:rsidRPr="005A5DF8">
        <w:rPr>
          <w:b/>
          <w:bCs/>
        </w:rPr>
        <w:t xml:space="preserve"> для теплиц</w:t>
      </w:r>
      <w:r w:rsidRPr="00E47B1E">
        <w:rPr>
          <w:b/>
          <w:bCs/>
        </w:rPr>
        <w:t>:</w:t>
      </w:r>
      <w:r w:rsidRPr="00F8440A">
        <w:rPr>
          <w:bCs/>
        </w:rPr>
        <w:t xml:space="preserve"> Стекло для теплиц, после прохождения сквозь которое излучение практически не изменяет направление своего распространения.</w:t>
      </w:r>
    </w:p>
    <w:p w14:paraId="79FC7FC4" w14:textId="72285158" w:rsidR="00243EB8" w:rsidRDefault="00243EB8" w:rsidP="00243EB8">
      <w:pPr>
        <w:rPr>
          <w:bCs/>
        </w:rPr>
      </w:pPr>
      <w:r w:rsidRPr="00EE2D50">
        <w:rPr>
          <w:bCs/>
        </w:rPr>
        <w:t>3.3 </w:t>
      </w:r>
      <w:r w:rsidRPr="00EE2D50">
        <w:rPr>
          <w:b/>
          <w:bCs/>
        </w:rPr>
        <w:t>рассеивающее стекло</w:t>
      </w:r>
      <w:r w:rsidRPr="00243EB8">
        <w:rPr>
          <w:b/>
          <w:bCs/>
        </w:rPr>
        <w:t xml:space="preserve"> для теплиц</w:t>
      </w:r>
      <w:r w:rsidRPr="00E47B1E">
        <w:rPr>
          <w:b/>
          <w:bCs/>
        </w:rPr>
        <w:t>:</w:t>
      </w:r>
      <w:r w:rsidRPr="00EE2D50">
        <w:rPr>
          <w:bCs/>
        </w:rPr>
        <w:t xml:space="preserve"> Стекло для теплиц, </w:t>
      </w:r>
      <w:r w:rsidRPr="00F8440A">
        <w:rPr>
          <w:bCs/>
        </w:rPr>
        <w:t>после прохождения сквозь которое излучение не имеет преимущественного направления распространения.</w:t>
      </w:r>
    </w:p>
    <w:p w14:paraId="5CF7653D" w14:textId="18C72D0B" w:rsidR="00E47B1E" w:rsidRDefault="00E47B1E" w:rsidP="00E47B1E">
      <w:pPr>
        <w:rPr>
          <w:bCs/>
        </w:rPr>
      </w:pPr>
      <w:bookmarkStart w:id="34" w:name="_Hlk57902024"/>
      <w:r>
        <w:rPr>
          <w:bCs/>
        </w:rPr>
        <w:t>3.</w:t>
      </w:r>
      <w:r w:rsidR="003F16CF">
        <w:rPr>
          <w:bCs/>
        </w:rPr>
        <w:t>4</w:t>
      </w:r>
      <w:r>
        <w:rPr>
          <w:bCs/>
        </w:rPr>
        <w:t> </w:t>
      </w:r>
      <w:r w:rsidRPr="00AE6880">
        <w:rPr>
          <w:b/>
          <w:bCs/>
        </w:rPr>
        <w:t>стекло с односторонним покрытием:</w:t>
      </w:r>
      <w:r w:rsidRPr="00AE6880">
        <w:rPr>
          <w:bCs/>
        </w:rPr>
        <w:t xml:space="preserve"> Стекло с покрытием на одной поверхности.</w:t>
      </w:r>
    </w:p>
    <w:bookmarkEnd w:id="34"/>
    <w:p w14:paraId="140B882A" w14:textId="2551902E" w:rsidR="00E47B1E" w:rsidRDefault="00E47B1E" w:rsidP="00E47B1E">
      <w:pPr>
        <w:rPr>
          <w:bCs/>
        </w:rPr>
      </w:pPr>
      <w:r>
        <w:rPr>
          <w:bCs/>
        </w:rPr>
        <w:t>3.</w:t>
      </w:r>
      <w:r w:rsidR="003F16CF">
        <w:rPr>
          <w:bCs/>
        </w:rPr>
        <w:t>5</w:t>
      </w:r>
      <w:r>
        <w:rPr>
          <w:bCs/>
        </w:rPr>
        <w:t> </w:t>
      </w:r>
      <w:r w:rsidRPr="00AE6880">
        <w:rPr>
          <w:b/>
          <w:bCs/>
        </w:rPr>
        <w:t>стекло с двусторонним покрытием:</w:t>
      </w:r>
      <w:r w:rsidRPr="00AE6880">
        <w:rPr>
          <w:bCs/>
        </w:rPr>
        <w:t xml:space="preserve"> Стекло с покрытием на обеих поверхностях.</w:t>
      </w:r>
    </w:p>
    <w:p w14:paraId="5C701424" w14:textId="52CDD50D" w:rsidR="003F16CF" w:rsidRPr="00705D1F" w:rsidRDefault="003F16CF" w:rsidP="003F16CF">
      <w:pPr>
        <w:rPr>
          <w:bCs/>
        </w:rPr>
      </w:pPr>
      <w:r w:rsidRPr="00705D1F">
        <w:rPr>
          <w:bCs/>
        </w:rPr>
        <w:t>3.</w:t>
      </w:r>
      <w:r>
        <w:rPr>
          <w:bCs/>
        </w:rPr>
        <w:t>6</w:t>
      </w:r>
      <w:r w:rsidRPr="00705D1F">
        <w:rPr>
          <w:b/>
        </w:rPr>
        <w:t> </w:t>
      </w:r>
      <w:proofErr w:type="spellStart"/>
      <w:r w:rsidRPr="00705D1F">
        <w:rPr>
          <w:b/>
        </w:rPr>
        <w:t>фотосинтетически</w:t>
      </w:r>
      <w:proofErr w:type="spellEnd"/>
      <w:r w:rsidRPr="00705D1F">
        <w:rPr>
          <w:b/>
        </w:rPr>
        <w:t xml:space="preserve"> активная радиация;</w:t>
      </w:r>
      <w:r w:rsidRPr="00705D1F">
        <w:rPr>
          <w:bCs/>
        </w:rPr>
        <w:t xml:space="preserve"> ФАР: Оптическое излучение в диапазоне от 400 до 700 </w:t>
      </w:r>
      <w:proofErr w:type="spellStart"/>
      <w:r w:rsidRPr="00705D1F">
        <w:rPr>
          <w:bCs/>
        </w:rPr>
        <w:t>нм</w:t>
      </w:r>
      <w:proofErr w:type="spellEnd"/>
      <w:r w:rsidRPr="00705D1F">
        <w:rPr>
          <w:bCs/>
        </w:rPr>
        <w:t>, используемое растениями для фотосинтеза, роста и развития.</w:t>
      </w:r>
    </w:p>
    <w:p w14:paraId="52C19E91" w14:textId="0726394C" w:rsidR="003F16CF" w:rsidRDefault="003F16CF" w:rsidP="003F16CF">
      <w:pPr>
        <w:rPr>
          <w:bCs/>
        </w:rPr>
      </w:pPr>
      <w:bookmarkStart w:id="35" w:name="_Hlk69745403"/>
      <w:r w:rsidRPr="00705D1F">
        <w:rPr>
          <w:bCs/>
        </w:rPr>
        <w:t>3.</w:t>
      </w:r>
      <w:r>
        <w:rPr>
          <w:bCs/>
        </w:rPr>
        <w:t>7</w:t>
      </w:r>
      <w:r w:rsidRPr="00705D1F">
        <w:rPr>
          <w:b/>
        </w:rPr>
        <w:t xml:space="preserve"> коэффициент пропускания </w:t>
      </w:r>
      <w:proofErr w:type="spellStart"/>
      <w:r w:rsidRPr="00705D1F">
        <w:rPr>
          <w:b/>
        </w:rPr>
        <w:t>фотосинтетически</w:t>
      </w:r>
      <w:proofErr w:type="spellEnd"/>
      <w:r w:rsidRPr="00705D1F">
        <w:rPr>
          <w:b/>
        </w:rPr>
        <w:t xml:space="preserve"> активной радиации</w:t>
      </w:r>
      <w:r w:rsidRPr="00705D1F">
        <w:rPr>
          <w:bCs/>
        </w:rPr>
        <w:t>; коэффициент пропускания ФАР: Коэффициент пропускания в диапазоне длин волн от 400 до 700 </w:t>
      </w:r>
      <w:proofErr w:type="spellStart"/>
      <w:r w:rsidRPr="00705D1F">
        <w:rPr>
          <w:bCs/>
        </w:rPr>
        <w:t>нм</w:t>
      </w:r>
      <w:proofErr w:type="spellEnd"/>
      <w:r w:rsidRPr="00705D1F">
        <w:rPr>
          <w:bCs/>
        </w:rPr>
        <w:t>.</w:t>
      </w:r>
    </w:p>
    <w:bookmarkEnd w:id="35"/>
    <w:p w14:paraId="68ECF352" w14:textId="4FE66333" w:rsidR="003F16CF" w:rsidRPr="003F16CF" w:rsidRDefault="003F16CF" w:rsidP="003F16CF">
      <w:pPr>
        <w:rPr>
          <w:bCs/>
        </w:rPr>
      </w:pPr>
      <w:r w:rsidRPr="003F16CF">
        <w:rPr>
          <w:bCs/>
        </w:rPr>
        <w:t>3.8</w:t>
      </w:r>
      <w:r w:rsidRPr="003F16CF">
        <w:rPr>
          <w:b/>
        </w:rPr>
        <w:t xml:space="preserve"> коэффициент направленного пропускания </w:t>
      </w:r>
      <w:proofErr w:type="spellStart"/>
      <w:r w:rsidRPr="003F16CF">
        <w:rPr>
          <w:b/>
        </w:rPr>
        <w:t>фотосинтетически</w:t>
      </w:r>
      <w:proofErr w:type="spellEnd"/>
      <w:r w:rsidRPr="003F16CF">
        <w:rPr>
          <w:b/>
        </w:rPr>
        <w:t xml:space="preserve"> активной радиации</w:t>
      </w:r>
      <w:r w:rsidRPr="003F16CF">
        <w:rPr>
          <w:bCs/>
        </w:rPr>
        <w:t>; коэффициент направленного пропускания ФАР: Коэффициент направленного пропускания в диапазоне длин волн от 400 до 700 </w:t>
      </w:r>
      <w:proofErr w:type="spellStart"/>
      <w:r w:rsidRPr="003F16CF">
        <w:rPr>
          <w:bCs/>
        </w:rPr>
        <w:t>нм</w:t>
      </w:r>
      <w:proofErr w:type="spellEnd"/>
      <w:r w:rsidRPr="003F16CF">
        <w:rPr>
          <w:bCs/>
        </w:rPr>
        <w:t>.</w:t>
      </w:r>
    </w:p>
    <w:p w14:paraId="653F780A" w14:textId="1F73F72C" w:rsidR="003F16CF" w:rsidRPr="003F16CF" w:rsidRDefault="003F16CF" w:rsidP="003F16CF">
      <w:pPr>
        <w:rPr>
          <w:bCs/>
        </w:rPr>
      </w:pPr>
      <w:r w:rsidRPr="003F16CF">
        <w:rPr>
          <w:bCs/>
        </w:rPr>
        <w:t>3.9 </w:t>
      </w:r>
      <w:r w:rsidRPr="003F16CF">
        <w:rPr>
          <w:b/>
        </w:rPr>
        <w:t>степень рассеяния:</w:t>
      </w:r>
      <w:r w:rsidRPr="003F16CF">
        <w:rPr>
          <w:bCs/>
        </w:rPr>
        <w:t xml:space="preserve"> отношение коэффициента пропускания ФАР к коэффициенту направленного пропускания ФАР.</w:t>
      </w:r>
    </w:p>
    <w:p w14:paraId="1E012E17" w14:textId="77B90EEF" w:rsidR="00AE6880" w:rsidRPr="00AE6880" w:rsidRDefault="00AE6880" w:rsidP="00AE6880">
      <w:pPr>
        <w:rPr>
          <w:bCs/>
        </w:rPr>
      </w:pPr>
      <w:r>
        <w:rPr>
          <w:bCs/>
        </w:rPr>
        <w:t>3.</w:t>
      </w:r>
      <w:r w:rsidR="003F16CF">
        <w:rPr>
          <w:bCs/>
        </w:rPr>
        <w:t>10</w:t>
      </w:r>
      <w:r>
        <w:rPr>
          <w:bCs/>
        </w:rPr>
        <w:t> </w:t>
      </w:r>
      <w:r w:rsidRPr="00AE6880">
        <w:rPr>
          <w:b/>
          <w:bCs/>
        </w:rPr>
        <w:t>краевая зона:</w:t>
      </w:r>
      <w:r w:rsidRPr="00AE6880">
        <w:rPr>
          <w:bCs/>
        </w:rPr>
        <w:t xml:space="preserve"> Область по периметру стекла на расстоянии 50 мм от кромки или по согласованию изготовителя с потребителем.</w:t>
      </w:r>
    </w:p>
    <w:p w14:paraId="3AFDEC17" w14:textId="0BC8C616" w:rsidR="00AE6880" w:rsidRDefault="00AE6880" w:rsidP="00AE6880">
      <w:pPr>
        <w:rPr>
          <w:bCs/>
        </w:rPr>
      </w:pPr>
      <w:r>
        <w:rPr>
          <w:bCs/>
        </w:rPr>
        <w:t>3.</w:t>
      </w:r>
      <w:r w:rsidR="003F16CF">
        <w:rPr>
          <w:bCs/>
        </w:rPr>
        <w:t>11</w:t>
      </w:r>
      <w:r>
        <w:rPr>
          <w:bCs/>
        </w:rPr>
        <w:t> </w:t>
      </w:r>
      <w:r w:rsidRPr="00AE6880">
        <w:rPr>
          <w:b/>
          <w:bCs/>
        </w:rPr>
        <w:t>рабочая зона:</w:t>
      </w:r>
      <w:r w:rsidRPr="00AE6880">
        <w:rPr>
          <w:bCs/>
        </w:rPr>
        <w:t xml:space="preserve"> Область стекла, не включающая краевую зону.</w:t>
      </w:r>
    </w:p>
    <w:p w14:paraId="6E6EA71C" w14:textId="77777777" w:rsidR="00725BB3" w:rsidRPr="00640A99" w:rsidRDefault="00725BB3" w:rsidP="00725BB3">
      <w:pPr>
        <w:pStyle w:val="1"/>
      </w:pPr>
      <w:bookmarkStart w:id="36" w:name="_Toc422234299"/>
      <w:bookmarkStart w:id="37" w:name="_Toc69986615"/>
      <w:r w:rsidRPr="00640A99">
        <w:t>4 Классификация, основные параметры и размеры</w:t>
      </w:r>
      <w:bookmarkEnd w:id="36"/>
      <w:bookmarkEnd w:id="37"/>
    </w:p>
    <w:p w14:paraId="260DDB6E" w14:textId="0606C07C" w:rsidR="00725BB3" w:rsidRDefault="00725BB3" w:rsidP="00725BB3">
      <w:r w:rsidRPr="00640A99">
        <w:t>4.1 Стекло должно быть изготовлено в соответствии с требованиями настоящего стандарта по технологической и конструкторской документации, утвержденной в установленном порядке.</w:t>
      </w:r>
    </w:p>
    <w:p w14:paraId="2C64C3C3" w14:textId="29C6573C" w:rsidR="00BD2732" w:rsidRDefault="00BD2732" w:rsidP="00BD2732">
      <w:r>
        <w:t>4.2</w:t>
      </w:r>
      <w:r w:rsidRPr="00FC4889">
        <w:t xml:space="preserve"> Стекло в зависимости от его оптических свойств подразделяют на:</w:t>
      </w:r>
    </w:p>
    <w:p w14:paraId="30B6E376" w14:textId="77777777" w:rsidR="00BD2732" w:rsidRDefault="00BD2732" w:rsidP="00BD2732">
      <w:r>
        <w:t>- прозрачное стекло;</w:t>
      </w:r>
    </w:p>
    <w:p w14:paraId="7340F49D" w14:textId="77777777" w:rsidR="00BD2732" w:rsidRDefault="00BD2732" w:rsidP="00BD2732">
      <w:r>
        <w:t>- рассеивающее стекло.</w:t>
      </w:r>
    </w:p>
    <w:p w14:paraId="1DF52792" w14:textId="70D4A0D4" w:rsidR="00BD2732" w:rsidRDefault="009D7BDB" w:rsidP="00BD2732">
      <w:r>
        <w:lastRenderedPageBreak/>
        <w:t xml:space="preserve">4.3 </w:t>
      </w:r>
      <w:r w:rsidR="00BD2732">
        <w:t>Прозрачное стекло в зависимости от коэффициента пропускания ФАР подразделяют на марки П1, П2, П3.</w:t>
      </w:r>
    </w:p>
    <w:p w14:paraId="60FBBB51" w14:textId="35616910" w:rsidR="00BD2732" w:rsidRDefault="009D7BDB" w:rsidP="00BD2732">
      <w:r>
        <w:t>4.4</w:t>
      </w:r>
      <w:r w:rsidR="00BD2732">
        <w:t xml:space="preserve"> Рассеивающее стекло в зависимости от коэффициента пропускания ФАР подразделяют на марки Р1, Р2, Р3.</w:t>
      </w:r>
    </w:p>
    <w:p w14:paraId="1234EFF7" w14:textId="5DA2B0FE" w:rsidR="00FC4889" w:rsidRPr="00FC4889" w:rsidRDefault="00FC4889" w:rsidP="00FC4889">
      <w:r>
        <w:t>4.</w:t>
      </w:r>
      <w:r w:rsidR="009D7BDB">
        <w:t>5</w:t>
      </w:r>
      <w:r w:rsidRPr="00FC4889">
        <w:t xml:space="preserve"> Стекло в зависимости от формы подразделяют на:</w:t>
      </w:r>
    </w:p>
    <w:p w14:paraId="13E68E68" w14:textId="77777777" w:rsidR="00FC4889" w:rsidRPr="00FC4889" w:rsidRDefault="00FC4889" w:rsidP="00FC4889">
      <w:r w:rsidRPr="00FC4889">
        <w:t>- прямоугольное стекло;</w:t>
      </w:r>
    </w:p>
    <w:p w14:paraId="0EF1DDB0" w14:textId="72E9038C" w:rsidR="00FC4889" w:rsidRDefault="00FC4889" w:rsidP="00FC4889">
      <w:r w:rsidRPr="00FC4889">
        <w:t>- фигурное стекло.</w:t>
      </w:r>
    </w:p>
    <w:p w14:paraId="0C03D202" w14:textId="72C8FE4C" w:rsidR="00282E8E" w:rsidRDefault="00282E8E" w:rsidP="00282E8E">
      <w:r>
        <w:t>4.6 Стекло в зависимости от наличия или отсутствия на нем покрытия подразделяют на:</w:t>
      </w:r>
    </w:p>
    <w:p w14:paraId="099C420A" w14:textId="77777777" w:rsidR="00282E8E" w:rsidRDefault="00282E8E" w:rsidP="00282E8E">
      <w:r>
        <w:t>- стекло без покрытия;</w:t>
      </w:r>
    </w:p>
    <w:p w14:paraId="4A9E2CA9" w14:textId="77777777" w:rsidR="00282E8E" w:rsidRDefault="00282E8E" w:rsidP="00282E8E">
      <w:r>
        <w:t>- стекло с односторонним покрытием;</w:t>
      </w:r>
    </w:p>
    <w:p w14:paraId="31241D9F" w14:textId="77777777" w:rsidR="00282E8E" w:rsidRDefault="00282E8E" w:rsidP="00282E8E">
      <w:r>
        <w:t>- стекло с двусторонним покрытием.</w:t>
      </w:r>
    </w:p>
    <w:p w14:paraId="7A445318" w14:textId="23D0B128" w:rsidR="00F70EDF" w:rsidRDefault="009D7BDB" w:rsidP="00FC4889">
      <w:r>
        <w:t>4.7</w:t>
      </w:r>
      <w:r w:rsidR="00F70EDF">
        <w:t xml:space="preserve"> Стекло в зависимости от дополнительной</w:t>
      </w:r>
      <w:r w:rsidR="006842C9">
        <w:t xml:space="preserve"> термообработки</w:t>
      </w:r>
      <w:r w:rsidR="00F70EDF">
        <w:t xml:space="preserve"> подразделяют на:</w:t>
      </w:r>
    </w:p>
    <w:p w14:paraId="40A17987" w14:textId="3864D589" w:rsidR="00F70EDF" w:rsidRDefault="00F70EDF" w:rsidP="00FC4889">
      <w:r>
        <w:t>- закаленное стекло;</w:t>
      </w:r>
    </w:p>
    <w:p w14:paraId="0F60B340" w14:textId="2450D22E" w:rsidR="00F70EDF" w:rsidRDefault="00F70EDF" w:rsidP="00FC4889">
      <w:r>
        <w:t>- незакаленное стекло.</w:t>
      </w:r>
    </w:p>
    <w:p w14:paraId="70D8A95B" w14:textId="182915A3" w:rsidR="00FC4889" w:rsidRPr="00FC4889" w:rsidRDefault="00FC4889" w:rsidP="00FC4889">
      <w:r>
        <w:t>4.</w:t>
      </w:r>
      <w:r w:rsidR="00282E8E">
        <w:t>8</w:t>
      </w:r>
      <w:r>
        <w:t xml:space="preserve"> </w:t>
      </w:r>
      <w:r w:rsidRPr="00FC4889">
        <w:t>Вид, форму, номинальные размеры стекла, а также предельные отклонения формы и размеров фигурного стекла устанавливают в чертежах, договорах поставки или других документах, согласованных изготовителем и потребителем.</w:t>
      </w:r>
    </w:p>
    <w:p w14:paraId="58B2D60B" w14:textId="7B2FDA57" w:rsidR="00FC4889" w:rsidRPr="00FC4889" w:rsidRDefault="00FC4889" w:rsidP="00FC4889">
      <w:bookmarkStart w:id="38" w:name="_Hlk61631862"/>
      <w:r w:rsidRPr="00F93176">
        <w:t>4.</w:t>
      </w:r>
      <w:r w:rsidR="00282E8E">
        <w:t>9</w:t>
      </w:r>
      <w:r w:rsidRPr="00F93176">
        <w:t xml:space="preserve"> Номинальная толщина, предельные отклонения по толщине, </w:t>
      </w:r>
      <w:proofErr w:type="spellStart"/>
      <w:r w:rsidRPr="00F93176">
        <w:t>разнотолщинность</w:t>
      </w:r>
      <w:proofErr w:type="spellEnd"/>
      <w:r w:rsidRPr="00F93176">
        <w:t>, отклонени</w:t>
      </w:r>
      <w:r w:rsidR="00986B9D">
        <w:t>е</w:t>
      </w:r>
      <w:r w:rsidRPr="00F93176">
        <w:t xml:space="preserve"> от плоскостности, отклонение от прямолинейности кромок прямо</w:t>
      </w:r>
      <w:r w:rsidRPr="00FC4889">
        <w:t xml:space="preserve">угольного и фигурного стекла, предельные отклонения размеров по длине и ширине, разность длин диагоналей прямоугольного стекла должны соответствовать значениям, </w:t>
      </w:r>
      <w:r>
        <w:t>указанным</w:t>
      </w:r>
      <w:r w:rsidRPr="00FC4889">
        <w:t xml:space="preserve"> в таблице 1.</w:t>
      </w:r>
    </w:p>
    <w:bookmarkEnd w:id="38"/>
    <w:p w14:paraId="078EF478" w14:textId="77777777" w:rsidR="008B7100" w:rsidRPr="00FC4889" w:rsidRDefault="008B7100" w:rsidP="008B7100">
      <w:pPr>
        <w:keepNext/>
        <w:spacing w:before="120" w:line="240" w:lineRule="auto"/>
        <w:ind w:firstLine="0"/>
        <w:rPr>
          <w:rFonts w:cs="Arial"/>
          <w:sz w:val="22"/>
          <w:lang w:eastAsia="en-US"/>
        </w:rPr>
      </w:pPr>
      <w:r w:rsidRPr="00FC4889">
        <w:rPr>
          <w:rFonts w:cs="Arial"/>
          <w:spacing w:val="40"/>
          <w:sz w:val="22"/>
          <w:lang w:eastAsia="en-US"/>
        </w:rPr>
        <w:lastRenderedPageBreak/>
        <w:t>Таблица 1</w:t>
      </w:r>
      <w:r>
        <w:rPr>
          <w:rFonts w:cs="Arial"/>
          <w:sz w:val="22"/>
          <w:lang w:eastAsia="en-US"/>
        </w:rPr>
        <w:t xml:space="preserve"> – Размеры и отклонения размеров стекла</w:t>
      </w:r>
    </w:p>
    <w:p w14:paraId="124545E3" w14:textId="77777777" w:rsidR="008B7100" w:rsidRPr="00FC4889" w:rsidRDefault="008B7100" w:rsidP="008B7100">
      <w:pPr>
        <w:keepNext/>
        <w:spacing w:line="240" w:lineRule="auto"/>
        <w:ind w:firstLine="0"/>
        <w:jc w:val="right"/>
        <w:rPr>
          <w:rFonts w:cs="Arial"/>
          <w:sz w:val="22"/>
          <w:lang w:eastAsia="en-US"/>
        </w:rPr>
      </w:pPr>
      <w:r w:rsidRPr="00FC4889">
        <w:rPr>
          <w:rFonts w:cs="Arial"/>
          <w:sz w:val="22"/>
          <w:lang w:eastAsia="en-US"/>
        </w:rPr>
        <w:t>В миллиметрах</w:t>
      </w:r>
    </w:p>
    <w:tbl>
      <w:tblPr>
        <w:tblStyle w:val="72"/>
        <w:tblW w:w="5000" w:type="pct"/>
        <w:tblLayout w:type="fixed"/>
        <w:tblCellMar>
          <w:top w:w="28" w:type="dxa"/>
          <w:left w:w="57" w:type="dxa"/>
          <w:bottom w:w="28" w:type="dxa"/>
          <w:right w:w="57" w:type="dxa"/>
        </w:tblCellMar>
        <w:tblLook w:val="04A0" w:firstRow="1" w:lastRow="0" w:firstColumn="1" w:lastColumn="0" w:noHBand="0" w:noVBand="1"/>
      </w:tblPr>
      <w:tblGrid>
        <w:gridCol w:w="4673"/>
        <w:gridCol w:w="2618"/>
        <w:gridCol w:w="2620"/>
      </w:tblGrid>
      <w:tr w:rsidR="008B7100" w:rsidRPr="00593733" w14:paraId="65CCC743" w14:textId="77777777" w:rsidTr="009A303A">
        <w:trPr>
          <w:cantSplit/>
          <w:trHeight w:val="340"/>
          <w:tblHeader/>
        </w:trPr>
        <w:tc>
          <w:tcPr>
            <w:tcW w:w="2357" w:type="pct"/>
            <w:vAlign w:val="center"/>
          </w:tcPr>
          <w:p w14:paraId="0696C1FA" w14:textId="77777777" w:rsidR="008B7100" w:rsidRPr="00593733" w:rsidRDefault="008B7100" w:rsidP="00344950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>Наименование показателя</w:t>
            </w:r>
          </w:p>
        </w:tc>
        <w:tc>
          <w:tcPr>
            <w:tcW w:w="1321" w:type="pct"/>
            <w:vAlign w:val="center"/>
          </w:tcPr>
          <w:p w14:paraId="7FD7BCA5" w14:textId="21779B10" w:rsidR="008B7100" w:rsidRPr="00593733" w:rsidRDefault="008B7100" w:rsidP="00344950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Прозрачное стекло</w:t>
            </w:r>
          </w:p>
        </w:tc>
        <w:tc>
          <w:tcPr>
            <w:tcW w:w="1322" w:type="pct"/>
            <w:vAlign w:val="center"/>
          </w:tcPr>
          <w:p w14:paraId="609C4340" w14:textId="7923961F" w:rsidR="008B7100" w:rsidRPr="00593733" w:rsidRDefault="008B7100" w:rsidP="00344950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Рассеивающее стекло</w:t>
            </w:r>
          </w:p>
        </w:tc>
      </w:tr>
      <w:tr w:rsidR="008B7100" w:rsidRPr="00593733" w14:paraId="7744A9F7" w14:textId="77777777" w:rsidTr="009A661D">
        <w:trPr>
          <w:cantSplit/>
          <w:trHeight w:val="340"/>
        </w:trPr>
        <w:tc>
          <w:tcPr>
            <w:tcW w:w="2357" w:type="pct"/>
            <w:tcBorders>
              <w:top w:val="double" w:sz="4" w:space="0" w:color="auto"/>
            </w:tcBorders>
            <w:vAlign w:val="center"/>
          </w:tcPr>
          <w:p w14:paraId="76DD4113" w14:textId="77777777" w:rsidR="008B7100" w:rsidRPr="00593733" w:rsidRDefault="008B7100" w:rsidP="00344950">
            <w:pPr>
              <w:keepNext/>
              <w:suppressAutoHyphens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>Номинальная толщина</w:t>
            </w:r>
          </w:p>
        </w:tc>
        <w:tc>
          <w:tcPr>
            <w:tcW w:w="2643" w:type="pct"/>
            <w:gridSpan w:val="2"/>
            <w:tcBorders>
              <w:top w:val="double" w:sz="4" w:space="0" w:color="auto"/>
            </w:tcBorders>
            <w:vAlign w:val="center"/>
          </w:tcPr>
          <w:p w14:paraId="2116804C" w14:textId="77777777" w:rsidR="008B7100" w:rsidRPr="00593733" w:rsidRDefault="008B7100" w:rsidP="00344950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 xml:space="preserve">От 3,0 до 6,0 </w:t>
            </w:r>
            <w:proofErr w:type="spellStart"/>
            <w:r w:rsidRPr="00593733">
              <w:rPr>
                <w:rFonts w:cs="Arial"/>
                <w:sz w:val="22"/>
              </w:rPr>
              <w:t>включ</w:t>
            </w:r>
            <w:proofErr w:type="spellEnd"/>
            <w:r w:rsidRPr="00593733">
              <w:rPr>
                <w:rFonts w:cs="Arial"/>
                <w:sz w:val="22"/>
              </w:rPr>
              <w:t>.</w:t>
            </w:r>
          </w:p>
        </w:tc>
      </w:tr>
      <w:tr w:rsidR="008B7100" w:rsidRPr="00593733" w14:paraId="78BE566D" w14:textId="77777777" w:rsidTr="005B6762">
        <w:trPr>
          <w:cantSplit/>
          <w:trHeight w:val="340"/>
        </w:trPr>
        <w:tc>
          <w:tcPr>
            <w:tcW w:w="2357" w:type="pct"/>
            <w:vAlign w:val="center"/>
          </w:tcPr>
          <w:p w14:paraId="20395814" w14:textId="77777777" w:rsidR="008B7100" w:rsidRPr="00593733" w:rsidRDefault="008B7100" w:rsidP="00344950">
            <w:pPr>
              <w:keepNext/>
              <w:suppressAutoHyphens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>Предельное отклонение по толщине</w:t>
            </w:r>
          </w:p>
        </w:tc>
        <w:tc>
          <w:tcPr>
            <w:tcW w:w="1321" w:type="pct"/>
            <w:vAlign w:val="center"/>
          </w:tcPr>
          <w:p w14:paraId="52F4A7BE" w14:textId="77777777" w:rsidR="008B7100" w:rsidRPr="00593733" w:rsidRDefault="008B7100" w:rsidP="00344950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>±0,3</w:t>
            </w:r>
          </w:p>
        </w:tc>
        <w:tc>
          <w:tcPr>
            <w:tcW w:w="1322" w:type="pct"/>
            <w:vAlign w:val="center"/>
          </w:tcPr>
          <w:p w14:paraId="0ED411DF" w14:textId="77777777" w:rsidR="008B7100" w:rsidRPr="00593733" w:rsidRDefault="008B7100" w:rsidP="00344950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>±0,5</w:t>
            </w:r>
          </w:p>
        </w:tc>
      </w:tr>
      <w:tr w:rsidR="008B7100" w:rsidRPr="00593733" w14:paraId="526B1AA5" w14:textId="77777777" w:rsidTr="005B6762">
        <w:trPr>
          <w:cantSplit/>
          <w:trHeight w:val="340"/>
        </w:trPr>
        <w:tc>
          <w:tcPr>
            <w:tcW w:w="2357" w:type="pct"/>
            <w:vAlign w:val="center"/>
          </w:tcPr>
          <w:p w14:paraId="39067933" w14:textId="77777777" w:rsidR="008B7100" w:rsidRPr="00593733" w:rsidRDefault="008B7100" w:rsidP="00344950">
            <w:pPr>
              <w:keepNext/>
              <w:suppressAutoHyphens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proofErr w:type="spellStart"/>
            <w:r w:rsidRPr="00593733">
              <w:rPr>
                <w:rFonts w:cs="Arial"/>
                <w:sz w:val="22"/>
              </w:rPr>
              <w:t>Разнотолщинность</w:t>
            </w:r>
            <w:proofErr w:type="spellEnd"/>
            <w:r w:rsidRPr="00593733">
              <w:rPr>
                <w:rFonts w:cs="Arial"/>
                <w:sz w:val="22"/>
              </w:rPr>
              <w:t>, не более</w:t>
            </w:r>
          </w:p>
        </w:tc>
        <w:tc>
          <w:tcPr>
            <w:tcW w:w="1321" w:type="pct"/>
            <w:vAlign w:val="center"/>
          </w:tcPr>
          <w:p w14:paraId="62BA1499" w14:textId="77777777" w:rsidR="008B7100" w:rsidRPr="00593733" w:rsidRDefault="008B7100" w:rsidP="00344950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>0,2</w:t>
            </w:r>
          </w:p>
        </w:tc>
        <w:tc>
          <w:tcPr>
            <w:tcW w:w="1322" w:type="pct"/>
            <w:vAlign w:val="center"/>
          </w:tcPr>
          <w:p w14:paraId="48647F0E" w14:textId="2CA6D1A1" w:rsidR="008B7100" w:rsidRPr="00593733" w:rsidRDefault="008B7100" w:rsidP="005B6762">
            <w:pPr>
              <w:keepNext/>
              <w:suppressAutoHyphens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По согласованию с потребителем</w:t>
            </w:r>
          </w:p>
        </w:tc>
      </w:tr>
      <w:tr w:rsidR="00FC7E82" w:rsidRPr="00593733" w14:paraId="4455061F" w14:textId="77777777" w:rsidTr="009A661D">
        <w:trPr>
          <w:cantSplit/>
          <w:trHeight w:val="340"/>
        </w:trPr>
        <w:tc>
          <w:tcPr>
            <w:tcW w:w="2357" w:type="pct"/>
            <w:vAlign w:val="center"/>
          </w:tcPr>
          <w:p w14:paraId="71EA0E9F" w14:textId="77777777" w:rsidR="00FC7E82" w:rsidRPr="00593733" w:rsidRDefault="00FC7E82" w:rsidP="00344950">
            <w:pPr>
              <w:keepNext/>
              <w:suppressAutoHyphens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>Общее отклонение от плоскостности, мм/м, не более</w:t>
            </w:r>
          </w:p>
        </w:tc>
        <w:tc>
          <w:tcPr>
            <w:tcW w:w="2643" w:type="pct"/>
            <w:gridSpan w:val="2"/>
            <w:vAlign w:val="center"/>
          </w:tcPr>
          <w:p w14:paraId="5ECA6339" w14:textId="18DD1B5D" w:rsidR="00FC7E82" w:rsidRPr="00593733" w:rsidRDefault="00FF14C5" w:rsidP="009A661D">
            <w:pPr>
              <w:keepNext/>
              <w:suppressAutoHyphens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1</w:t>
            </w:r>
            <w:r w:rsidR="00FC7E82" w:rsidRPr="00593733">
              <w:rPr>
                <w:rFonts w:cs="Arial"/>
                <w:sz w:val="22"/>
              </w:rPr>
              <w:t>,</w:t>
            </w:r>
            <w:r>
              <w:rPr>
                <w:rFonts w:cs="Arial"/>
                <w:sz w:val="22"/>
              </w:rPr>
              <w:t>0</w:t>
            </w:r>
            <w:r w:rsidR="00FC7E82">
              <w:rPr>
                <w:rFonts w:cs="Arial"/>
                <w:sz w:val="22"/>
              </w:rPr>
              <w:t xml:space="preserve"> – для незакаленного стекла</w:t>
            </w:r>
          </w:p>
          <w:p w14:paraId="154D740D" w14:textId="77777777" w:rsidR="00FC7E82" w:rsidRDefault="00FC7E82" w:rsidP="009A661D">
            <w:pPr>
              <w:keepNext/>
              <w:suppressAutoHyphens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3</w:t>
            </w:r>
            <w:r w:rsidRPr="00593733">
              <w:rPr>
                <w:rFonts w:cs="Arial"/>
                <w:sz w:val="22"/>
              </w:rPr>
              <w:t>,0</w:t>
            </w:r>
            <w:r>
              <w:rPr>
                <w:rFonts w:cs="Arial"/>
                <w:sz w:val="22"/>
              </w:rPr>
              <w:t xml:space="preserve"> – для закаленного стекла без покрытия</w:t>
            </w:r>
          </w:p>
          <w:p w14:paraId="33D9C486" w14:textId="5769D13E" w:rsidR="00FC7E82" w:rsidRPr="00593733" w:rsidRDefault="00FC7E82" w:rsidP="009A661D">
            <w:pPr>
              <w:keepNext/>
              <w:suppressAutoHyphens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4,0 – для закаленного стекла с покрытием</w:t>
            </w:r>
          </w:p>
        </w:tc>
      </w:tr>
      <w:tr w:rsidR="00FC7E82" w:rsidRPr="00593733" w14:paraId="2AF08377" w14:textId="77777777" w:rsidTr="009A661D">
        <w:trPr>
          <w:cantSplit/>
          <w:trHeight w:val="340"/>
        </w:trPr>
        <w:tc>
          <w:tcPr>
            <w:tcW w:w="2357" w:type="pct"/>
            <w:vAlign w:val="center"/>
          </w:tcPr>
          <w:p w14:paraId="2E8AEE37" w14:textId="6B68290F" w:rsidR="00FC7E82" w:rsidRPr="009A661D" w:rsidRDefault="00FC7E82" w:rsidP="00344950">
            <w:pPr>
              <w:keepNext/>
              <w:suppressAutoHyphens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9A661D">
              <w:rPr>
                <w:rFonts w:cs="Arial"/>
                <w:sz w:val="22"/>
              </w:rPr>
              <w:t>Локальное отклонение от плоскостности, мм/300 мм, не более</w:t>
            </w:r>
          </w:p>
        </w:tc>
        <w:tc>
          <w:tcPr>
            <w:tcW w:w="2643" w:type="pct"/>
            <w:gridSpan w:val="2"/>
            <w:vAlign w:val="center"/>
          </w:tcPr>
          <w:p w14:paraId="45354D45" w14:textId="1498C7C1" w:rsidR="00FC7E82" w:rsidRPr="009A661D" w:rsidRDefault="00FC7E82" w:rsidP="009A661D">
            <w:pPr>
              <w:keepNext/>
              <w:suppressAutoHyphens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9A661D">
              <w:rPr>
                <w:rFonts w:cs="Arial"/>
                <w:sz w:val="22"/>
              </w:rPr>
              <w:t>0,5</w:t>
            </w:r>
            <w:r w:rsidR="009A661D" w:rsidRPr="009A661D">
              <w:rPr>
                <w:rFonts w:cs="Arial"/>
                <w:sz w:val="22"/>
              </w:rPr>
              <w:t xml:space="preserve"> – для закаленного стекла</w:t>
            </w:r>
          </w:p>
          <w:p w14:paraId="3E10F0BE" w14:textId="07F3AE96" w:rsidR="009A661D" w:rsidRPr="009A661D" w:rsidRDefault="009A661D" w:rsidP="009A661D">
            <w:pPr>
              <w:keepNext/>
              <w:suppressAutoHyphens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9A661D">
              <w:rPr>
                <w:rFonts w:cs="Arial"/>
                <w:sz w:val="22"/>
              </w:rPr>
              <w:t>Не нормируется – для незакаленного стекла</w:t>
            </w:r>
          </w:p>
        </w:tc>
      </w:tr>
      <w:tr w:rsidR="008B7100" w:rsidRPr="00593733" w14:paraId="7C731359" w14:textId="77777777" w:rsidTr="009A661D">
        <w:trPr>
          <w:cantSplit/>
          <w:trHeight w:val="340"/>
        </w:trPr>
        <w:tc>
          <w:tcPr>
            <w:tcW w:w="2357" w:type="pct"/>
            <w:vAlign w:val="center"/>
          </w:tcPr>
          <w:p w14:paraId="0CD8AB02" w14:textId="77777777" w:rsidR="008B7100" w:rsidRPr="00593733" w:rsidRDefault="008B7100" w:rsidP="00344950">
            <w:pPr>
              <w:keepNext/>
              <w:suppressAutoHyphens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>Отклонение от прямолинейности кромок, мм/м, не более</w:t>
            </w:r>
          </w:p>
        </w:tc>
        <w:tc>
          <w:tcPr>
            <w:tcW w:w="2643" w:type="pct"/>
            <w:gridSpan w:val="2"/>
            <w:vAlign w:val="center"/>
          </w:tcPr>
          <w:p w14:paraId="6F2513BC" w14:textId="77777777" w:rsidR="008B7100" w:rsidRPr="00593733" w:rsidRDefault="008B7100" w:rsidP="00344950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>1,0</w:t>
            </w:r>
          </w:p>
        </w:tc>
      </w:tr>
      <w:tr w:rsidR="008B7100" w:rsidRPr="00593733" w14:paraId="25D94675" w14:textId="77777777" w:rsidTr="009A661D">
        <w:trPr>
          <w:cantSplit/>
          <w:trHeight w:val="340"/>
        </w:trPr>
        <w:tc>
          <w:tcPr>
            <w:tcW w:w="2357" w:type="pct"/>
            <w:vAlign w:val="center"/>
          </w:tcPr>
          <w:p w14:paraId="65BA2781" w14:textId="77777777" w:rsidR="008B7100" w:rsidRPr="00593733" w:rsidRDefault="008B7100" w:rsidP="00344950">
            <w:pPr>
              <w:keepNext/>
              <w:suppressAutoHyphens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>Предельное отклонение по длине и ширине</w:t>
            </w:r>
          </w:p>
        </w:tc>
        <w:tc>
          <w:tcPr>
            <w:tcW w:w="2643" w:type="pct"/>
            <w:gridSpan w:val="2"/>
            <w:vAlign w:val="center"/>
          </w:tcPr>
          <w:p w14:paraId="318A688A" w14:textId="02DDB95E" w:rsidR="00FF14C5" w:rsidRPr="00593733" w:rsidRDefault="008B7100" w:rsidP="00FB2664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>±</w:t>
            </w:r>
            <w:r w:rsidR="00FF14C5">
              <w:rPr>
                <w:rFonts w:cs="Arial"/>
                <w:sz w:val="22"/>
              </w:rPr>
              <w:t>2</w:t>
            </w:r>
          </w:p>
        </w:tc>
      </w:tr>
      <w:tr w:rsidR="008B7100" w:rsidRPr="00593733" w14:paraId="4D4589B6" w14:textId="77777777" w:rsidTr="009A661D">
        <w:trPr>
          <w:cantSplit/>
          <w:trHeight w:val="340"/>
        </w:trPr>
        <w:tc>
          <w:tcPr>
            <w:tcW w:w="2357" w:type="pct"/>
            <w:vAlign w:val="center"/>
          </w:tcPr>
          <w:p w14:paraId="1B70C58E" w14:textId="77777777" w:rsidR="008B7100" w:rsidRPr="00593733" w:rsidRDefault="008B7100" w:rsidP="00344950">
            <w:pPr>
              <w:suppressAutoHyphens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>Разность длин диагоналей, не более</w:t>
            </w:r>
          </w:p>
        </w:tc>
        <w:tc>
          <w:tcPr>
            <w:tcW w:w="2643" w:type="pct"/>
            <w:gridSpan w:val="2"/>
            <w:vAlign w:val="center"/>
          </w:tcPr>
          <w:p w14:paraId="5057A443" w14:textId="1162662E" w:rsidR="00FF14C5" w:rsidRPr="00593733" w:rsidRDefault="008B7100" w:rsidP="00FB2664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>2</w:t>
            </w:r>
          </w:p>
        </w:tc>
      </w:tr>
    </w:tbl>
    <w:p w14:paraId="77206647" w14:textId="310096A6" w:rsidR="008B7100" w:rsidRDefault="008B7100" w:rsidP="00725BB3"/>
    <w:p w14:paraId="0567C973" w14:textId="06040CC4" w:rsidR="00E93A75" w:rsidRPr="00E93A75" w:rsidRDefault="00E93A75" w:rsidP="00E93A75">
      <w:r w:rsidRPr="00EE2D50">
        <w:t>4.</w:t>
      </w:r>
      <w:r w:rsidR="001A6434">
        <w:t>1</w:t>
      </w:r>
      <w:r w:rsidR="00282E8E">
        <w:t>0</w:t>
      </w:r>
      <w:r w:rsidRPr="00EE2D50">
        <w:t xml:space="preserve"> Допускается по согласованию с потребителем изготавливать стекло другой номинальной толщины и устанавливать другие требования к отклонениям </w:t>
      </w:r>
      <w:r w:rsidR="00EB3609">
        <w:t>размеров стекла</w:t>
      </w:r>
      <w:r w:rsidRPr="00EE2D50">
        <w:t xml:space="preserve"> в договорах поставки или иных документах, согласованных изготовителем и потребителем.</w:t>
      </w:r>
    </w:p>
    <w:p w14:paraId="5DF68C49" w14:textId="646A7CB0" w:rsidR="002E76CD" w:rsidRPr="00640A99" w:rsidRDefault="002E76CD" w:rsidP="002E76CD">
      <w:bookmarkStart w:id="39" w:name="_Toc364076278"/>
      <w:bookmarkStart w:id="40" w:name="_Toc422228187"/>
      <w:r w:rsidRPr="00640A99">
        <w:t>4.</w:t>
      </w:r>
      <w:r w:rsidR="001A6434">
        <w:t>1</w:t>
      </w:r>
      <w:r w:rsidR="00282E8E">
        <w:t>1</w:t>
      </w:r>
      <w:r w:rsidRPr="00640A99">
        <w:t xml:space="preserve"> Условное обозначение стекла должно содержать:</w:t>
      </w:r>
    </w:p>
    <w:p w14:paraId="5670A6A8" w14:textId="259D644A" w:rsidR="002E76CD" w:rsidRDefault="002E76CD" w:rsidP="002E76CD">
      <w:r w:rsidRPr="00640A99">
        <w:t xml:space="preserve">- обозначение </w:t>
      </w:r>
      <w:r>
        <w:t>марки</w:t>
      </w:r>
      <w:r w:rsidRPr="00640A99">
        <w:t xml:space="preserve"> стекла </w:t>
      </w:r>
      <w:r>
        <w:t>(П1, П2, П3, Р1, Р2, Р3</w:t>
      </w:r>
      <w:r w:rsidRPr="00640A99">
        <w:t>);</w:t>
      </w:r>
    </w:p>
    <w:p w14:paraId="3EF6BA82" w14:textId="0CCAD283" w:rsidR="002E76CD" w:rsidRDefault="002E76CD" w:rsidP="002E76CD">
      <w:r>
        <w:t>- обозначение закаленного стекла</w:t>
      </w:r>
      <w:r w:rsidR="00465E33">
        <w:t xml:space="preserve"> </w:t>
      </w:r>
      <w:bookmarkStart w:id="41" w:name="_Hlk69476165"/>
      <w:r w:rsidR="00465E33">
        <w:t>(</w:t>
      </w:r>
      <w:r w:rsidR="00465E33" w:rsidRPr="00465E33">
        <w:t>«</w:t>
      </w:r>
      <w:proofErr w:type="spellStart"/>
      <w:r w:rsidR="00465E33" w:rsidRPr="00465E33">
        <w:t>зак</w:t>
      </w:r>
      <w:proofErr w:type="spellEnd"/>
      <w:r w:rsidR="00465E33" w:rsidRPr="00465E33">
        <w:t>», «</w:t>
      </w:r>
      <w:r w:rsidR="00465E33">
        <w:t>з</w:t>
      </w:r>
      <w:r w:rsidR="00465E33" w:rsidRPr="00465E33">
        <w:t>», «</w:t>
      </w:r>
      <w:r w:rsidR="00465E33">
        <w:t>з</w:t>
      </w:r>
      <w:r w:rsidR="00465E33" w:rsidRPr="00465E33">
        <w:t>акаленное», «</w:t>
      </w:r>
      <w:r w:rsidR="00465E33" w:rsidRPr="00465E33">
        <w:rPr>
          <w:lang w:val="en-US"/>
        </w:rPr>
        <w:t>Tempered</w:t>
      </w:r>
      <w:r w:rsidR="00465E33" w:rsidRPr="00465E33">
        <w:t>», «</w:t>
      </w:r>
      <w:bookmarkStart w:id="42" w:name="_Hlk69420488"/>
      <w:r w:rsidR="00465E33" w:rsidRPr="00465E33">
        <w:rPr>
          <w:lang w:val="en-US"/>
        </w:rPr>
        <w:t>Temp</w:t>
      </w:r>
      <w:bookmarkEnd w:id="42"/>
      <w:r w:rsidR="00465E33" w:rsidRPr="00465E33">
        <w:t>»</w:t>
      </w:r>
      <w:r w:rsidR="00344950">
        <w:t xml:space="preserve"> или</w:t>
      </w:r>
      <w:r w:rsidR="00465E33" w:rsidRPr="00465E33">
        <w:t xml:space="preserve"> «</w:t>
      </w:r>
      <w:r w:rsidR="00465E33" w:rsidRPr="00465E33">
        <w:rPr>
          <w:lang w:val="en-US"/>
        </w:rPr>
        <w:t>ESG</w:t>
      </w:r>
      <w:r w:rsidR="00465E33" w:rsidRPr="00465E33">
        <w:t>»</w:t>
      </w:r>
      <w:r w:rsidR="00344950">
        <w:t>)</w:t>
      </w:r>
      <w:r>
        <w:t>;</w:t>
      </w:r>
      <w:bookmarkEnd w:id="41"/>
    </w:p>
    <w:p w14:paraId="23D9930D" w14:textId="701B4E2F" w:rsidR="00C86777" w:rsidRPr="00640A99" w:rsidRDefault="00C86777" w:rsidP="002E76CD">
      <w:r>
        <w:t>- обозначение покрыти</w:t>
      </w:r>
      <w:r w:rsidR="00465E33">
        <w:t>я</w:t>
      </w:r>
      <w:r>
        <w:t xml:space="preserve"> (в соответствии с документацией изготовителя);</w:t>
      </w:r>
    </w:p>
    <w:p w14:paraId="3AB66894" w14:textId="77777777" w:rsidR="002E76CD" w:rsidRPr="00640A99" w:rsidRDefault="002E76CD" w:rsidP="002E76CD">
      <w:r w:rsidRPr="00640A99">
        <w:t>- номинальные размеры (толщину, длину, ширину) в миллиметрах прямоугольного стекла;</w:t>
      </w:r>
    </w:p>
    <w:p w14:paraId="02D6BEAD" w14:textId="77777777" w:rsidR="002E76CD" w:rsidRPr="00640A99" w:rsidRDefault="002E76CD" w:rsidP="002E76CD">
      <w:r w:rsidRPr="00640A99">
        <w:t>- обозначение формы и размеров фигурного стекла</w:t>
      </w:r>
      <w:r>
        <w:t xml:space="preserve"> </w:t>
      </w:r>
      <w:r w:rsidRPr="00640A99">
        <w:t>(в соответствии с документацией изготовителя);</w:t>
      </w:r>
    </w:p>
    <w:p w14:paraId="035D9C36" w14:textId="5C663AF2" w:rsidR="002E76CD" w:rsidRDefault="002E76CD" w:rsidP="002E76CD">
      <w:r w:rsidRPr="00640A99">
        <w:t>- обозначение настоящего стандарта</w:t>
      </w:r>
      <w:r w:rsidR="0006072E">
        <w:t>;</w:t>
      </w:r>
    </w:p>
    <w:p w14:paraId="58F04BDA" w14:textId="547AF4D4" w:rsidR="0006072E" w:rsidRDefault="0006072E" w:rsidP="002E76CD">
      <w:r>
        <w:t>- дополнительную информацию (при необходимости).</w:t>
      </w:r>
    </w:p>
    <w:p w14:paraId="0C0F45DB" w14:textId="2E39B04A" w:rsidR="0006072E" w:rsidRDefault="0006072E" w:rsidP="002E76CD">
      <w:r>
        <w:t>Допускаются другие условные обозначения</w:t>
      </w:r>
      <w:r w:rsidR="00D64521">
        <w:t xml:space="preserve"> (в т. ч. с указанием торгового наименования стекла)</w:t>
      </w:r>
      <w:r>
        <w:t>, расшифровка которых должна быть указана в договорах поставки или других документах, согласованных с потребителем.</w:t>
      </w:r>
    </w:p>
    <w:p w14:paraId="4A55FC91" w14:textId="47F7C4C7" w:rsidR="0006072E" w:rsidRPr="00640A99" w:rsidRDefault="0006072E" w:rsidP="0006072E">
      <w:pPr>
        <w:rPr>
          <w:sz w:val="22"/>
        </w:rPr>
      </w:pPr>
      <w:r w:rsidRPr="00640A99">
        <w:rPr>
          <w:spacing w:val="40"/>
          <w:sz w:val="22"/>
        </w:rPr>
        <w:lastRenderedPageBreak/>
        <w:t>Пример условного обозначения</w:t>
      </w:r>
      <w:r w:rsidRPr="00640A99">
        <w:rPr>
          <w:sz w:val="22"/>
        </w:rPr>
        <w:t xml:space="preserve"> прямоугольного </w:t>
      </w:r>
      <w:r w:rsidRPr="00FC4889">
        <w:rPr>
          <w:sz w:val="22"/>
        </w:rPr>
        <w:t>прозрачно</w:t>
      </w:r>
      <w:r w:rsidRPr="00B91471">
        <w:rPr>
          <w:sz w:val="22"/>
        </w:rPr>
        <w:t>го</w:t>
      </w:r>
      <w:r w:rsidRPr="00FC4889">
        <w:rPr>
          <w:sz w:val="22"/>
        </w:rPr>
        <w:t xml:space="preserve"> закаленно</w:t>
      </w:r>
      <w:r w:rsidRPr="00B91471">
        <w:rPr>
          <w:sz w:val="22"/>
        </w:rPr>
        <w:t>го</w:t>
      </w:r>
      <w:r w:rsidRPr="00FC4889">
        <w:rPr>
          <w:sz w:val="22"/>
        </w:rPr>
        <w:t xml:space="preserve"> стекл</w:t>
      </w:r>
      <w:r>
        <w:rPr>
          <w:sz w:val="22"/>
        </w:rPr>
        <w:t>а</w:t>
      </w:r>
      <w:r w:rsidR="00D64521">
        <w:rPr>
          <w:sz w:val="22"/>
        </w:rPr>
        <w:t xml:space="preserve"> без покрытия</w:t>
      </w:r>
      <w:r w:rsidRPr="00FC4889">
        <w:rPr>
          <w:sz w:val="22"/>
        </w:rPr>
        <w:t xml:space="preserve"> </w:t>
      </w:r>
      <w:r>
        <w:rPr>
          <w:sz w:val="22"/>
        </w:rPr>
        <w:t>марки П</w:t>
      </w:r>
      <w:r w:rsidR="00C755BD">
        <w:rPr>
          <w:sz w:val="22"/>
        </w:rPr>
        <w:t>3</w:t>
      </w:r>
      <w:r w:rsidRPr="00B91471">
        <w:rPr>
          <w:sz w:val="22"/>
        </w:rPr>
        <w:t xml:space="preserve"> </w:t>
      </w:r>
      <w:r w:rsidRPr="00640A99">
        <w:rPr>
          <w:sz w:val="22"/>
        </w:rPr>
        <w:t xml:space="preserve">номинальными толщиной 3,9 мм, длиной </w:t>
      </w:r>
      <w:r w:rsidR="009114D9">
        <w:rPr>
          <w:sz w:val="22"/>
        </w:rPr>
        <w:t>1670</w:t>
      </w:r>
      <w:r w:rsidRPr="00640A99">
        <w:rPr>
          <w:sz w:val="22"/>
        </w:rPr>
        <w:t xml:space="preserve"> мм, шириной </w:t>
      </w:r>
      <w:r w:rsidR="009114D9">
        <w:rPr>
          <w:sz w:val="22"/>
        </w:rPr>
        <w:t>1235</w:t>
      </w:r>
      <w:r w:rsidRPr="00640A99">
        <w:rPr>
          <w:sz w:val="22"/>
        </w:rPr>
        <w:t> мм:</w:t>
      </w:r>
    </w:p>
    <w:p w14:paraId="5FC71DF7" w14:textId="209559DC" w:rsidR="0006072E" w:rsidRPr="00640A99" w:rsidRDefault="0006072E" w:rsidP="0006072E">
      <w:pPr>
        <w:ind w:firstLine="0"/>
        <w:jc w:val="center"/>
        <w:rPr>
          <w:i/>
          <w:sz w:val="22"/>
        </w:rPr>
      </w:pPr>
      <w:r w:rsidRPr="00FC4889">
        <w:rPr>
          <w:i/>
          <w:sz w:val="22"/>
        </w:rPr>
        <w:t>П</w:t>
      </w:r>
      <w:r w:rsidR="00C755BD">
        <w:rPr>
          <w:i/>
          <w:sz w:val="22"/>
        </w:rPr>
        <w:t>3</w:t>
      </w:r>
      <w:r>
        <w:rPr>
          <w:i/>
          <w:sz w:val="22"/>
        </w:rPr>
        <w:t xml:space="preserve"> – </w:t>
      </w:r>
      <w:proofErr w:type="spellStart"/>
      <w:r w:rsidRPr="00FC4889">
        <w:rPr>
          <w:i/>
          <w:sz w:val="22"/>
        </w:rPr>
        <w:t>з</w:t>
      </w:r>
      <w:r>
        <w:rPr>
          <w:i/>
          <w:sz w:val="22"/>
        </w:rPr>
        <w:t>ак</w:t>
      </w:r>
      <w:proofErr w:type="spellEnd"/>
      <w:r w:rsidRPr="00640A99">
        <w:rPr>
          <w:i/>
          <w:sz w:val="22"/>
        </w:rPr>
        <w:t xml:space="preserve"> –</w:t>
      </w:r>
      <w:r>
        <w:rPr>
          <w:i/>
          <w:sz w:val="22"/>
        </w:rPr>
        <w:t xml:space="preserve"> </w:t>
      </w:r>
      <w:r w:rsidRPr="00640A99">
        <w:rPr>
          <w:i/>
          <w:sz w:val="22"/>
        </w:rPr>
        <w:t xml:space="preserve">3,9 х </w:t>
      </w:r>
      <w:r w:rsidR="009114D9" w:rsidRPr="009114D9">
        <w:rPr>
          <w:i/>
          <w:sz w:val="22"/>
        </w:rPr>
        <w:t xml:space="preserve">1670 х1235 </w:t>
      </w:r>
      <w:r w:rsidRPr="00640A99">
        <w:rPr>
          <w:i/>
          <w:sz w:val="22"/>
        </w:rPr>
        <w:t>ГОСТ .</w:t>
      </w:r>
    </w:p>
    <w:p w14:paraId="7D8741D1" w14:textId="74D57E05" w:rsidR="0006072E" w:rsidRDefault="0006072E" w:rsidP="002E76CD"/>
    <w:p w14:paraId="32FF8648" w14:textId="04B39420" w:rsidR="0006072E" w:rsidRPr="00640A99" w:rsidRDefault="0006072E" w:rsidP="0006072E">
      <w:pPr>
        <w:rPr>
          <w:sz w:val="22"/>
        </w:rPr>
      </w:pPr>
      <w:r w:rsidRPr="00640A99">
        <w:rPr>
          <w:spacing w:val="40"/>
          <w:sz w:val="22"/>
        </w:rPr>
        <w:t>Пример условного обозначения</w:t>
      </w:r>
      <w:r w:rsidRPr="00640A99">
        <w:rPr>
          <w:sz w:val="22"/>
        </w:rPr>
        <w:t xml:space="preserve"> прямоугольного </w:t>
      </w:r>
      <w:r>
        <w:rPr>
          <w:sz w:val="22"/>
        </w:rPr>
        <w:t>рассеивающего</w:t>
      </w:r>
      <w:r w:rsidRPr="00FC4889">
        <w:rPr>
          <w:sz w:val="22"/>
        </w:rPr>
        <w:t xml:space="preserve"> </w:t>
      </w:r>
      <w:r>
        <w:rPr>
          <w:sz w:val="22"/>
        </w:rPr>
        <w:t>не</w:t>
      </w:r>
      <w:r w:rsidRPr="00FC4889">
        <w:rPr>
          <w:sz w:val="22"/>
        </w:rPr>
        <w:t>закаленно</w:t>
      </w:r>
      <w:r w:rsidRPr="00B91471">
        <w:rPr>
          <w:sz w:val="22"/>
        </w:rPr>
        <w:t>го</w:t>
      </w:r>
      <w:r w:rsidRPr="00FC4889">
        <w:rPr>
          <w:sz w:val="22"/>
        </w:rPr>
        <w:t xml:space="preserve"> стекл</w:t>
      </w:r>
      <w:r>
        <w:rPr>
          <w:sz w:val="22"/>
        </w:rPr>
        <w:t>а</w:t>
      </w:r>
      <w:r w:rsidR="00D64521">
        <w:rPr>
          <w:sz w:val="22"/>
        </w:rPr>
        <w:t xml:space="preserve"> без покрытия</w:t>
      </w:r>
      <w:r w:rsidRPr="00FC4889">
        <w:rPr>
          <w:sz w:val="22"/>
        </w:rPr>
        <w:t xml:space="preserve"> </w:t>
      </w:r>
      <w:r w:rsidR="00D64521">
        <w:rPr>
          <w:sz w:val="22"/>
        </w:rPr>
        <w:t>марки Р</w:t>
      </w:r>
      <w:r w:rsidR="00236B3A">
        <w:rPr>
          <w:sz w:val="22"/>
        </w:rPr>
        <w:t>2</w:t>
      </w:r>
      <w:r w:rsidR="00D64521">
        <w:rPr>
          <w:sz w:val="22"/>
        </w:rPr>
        <w:t xml:space="preserve"> </w:t>
      </w:r>
      <w:r w:rsidRPr="00640A99">
        <w:rPr>
          <w:sz w:val="22"/>
        </w:rPr>
        <w:t xml:space="preserve">номинальными толщиной </w:t>
      </w:r>
      <w:r w:rsidR="000A1E20">
        <w:rPr>
          <w:sz w:val="22"/>
        </w:rPr>
        <w:t>5</w:t>
      </w:r>
      <w:r w:rsidRPr="00640A99">
        <w:rPr>
          <w:sz w:val="22"/>
        </w:rPr>
        <w:t>,</w:t>
      </w:r>
      <w:r w:rsidR="000A1E20">
        <w:rPr>
          <w:sz w:val="22"/>
        </w:rPr>
        <w:t>3</w:t>
      </w:r>
      <w:r w:rsidRPr="00640A99">
        <w:rPr>
          <w:sz w:val="22"/>
        </w:rPr>
        <w:t xml:space="preserve"> мм, длиной </w:t>
      </w:r>
      <w:r w:rsidR="00236B3A">
        <w:rPr>
          <w:sz w:val="22"/>
        </w:rPr>
        <w:t>2500</w:t>
      </w:r>
      <w:r w:rsidRPr="00640A99">
        <w:rPr>
          <w:sz w:val="22"/>
        </w:rPr>
        <w:t> мм, шириной 1</w:t>
      </w:r>
      <w:r w:rsidR="00236B3A">
        <w:rPr>
          <w:sz w:val="22"/>
        </w:rPr>
        <w:t>600</w:t>
      </w:r>
      <w:r w:rsidRPr="00640A99">
        <w:rPr>
          <w:sz w:val="22"/>
        </w:rPr>
        <w:t> мм:</w:t>
      </w:r>
    </w:p>
    <w:p w14:paraId="0FCF4017" w14:textId="1257FAFD" w:rsidR="0006072E" w:rsidRPr="00640A99" w:rsidRDefault="0006072E" w:rsidP="0006072E">
      <w:pPr>
        <w:ind w:firstLine="0"/>
        <w:jc w:val="center"/>
        <w:rPr>
          <w:i/>
          <w:sz w:val="22"/>
        </w:rPr>
      </w:pPr>
      <w:r w:rsidRPr="00FC4889">
        <w:rPr>
          <w:i/>
          <w:sz w:val="22"/>
        </w:rPr>
        <w:t>Р</w:t>
      </w:r>
      <w:r w:rsidR="00236B3A">
        <w:rPr>
          <w:i/>
          <w:sz w:val="22"/>
        </w:rPr>
        <w:t>2</w:t>
      </w:r>
      <w:r w:rsidR="00D64521">
        <w:rPr>
          <w:i/>
          <w:sz w:val="22"/>
        </w:rPr>
        <w:t xml:space="preserve"> –</w:t>
      </w:r>
      <w:r w:rsidR="00FB2664">
        <w:rPr>
          <w:i/>
          <w:sz w:val="22"/>
        </w:rPr>
        <w:t xml:space="preserve"> </w:t>
      </w:r>
      <w:r w:rsidR="000A1E20">
        <w:rPr>
          <w:i/>
          <w:sz w:val="22"/>
        </w:rPr>
        <w:t>5</w:t>
      </w:r>
      <w:r w:rsidRPr="00640A99">
        <w:rPr>
          <w:i/>
          <w:sz w:val="22"/>
        </w:rPr>
        <w:t>,</w:t>
      </w:r>
      <w:r w:rsidR="000A1E20">
        <w:rPr>
          <w:i/>
          <w:sz w:val="22"/>
        </w:rPr>
        <w:t>3</w:t>
      </w:r>
      <w:r w:rsidRPr="00640A99">
        <w:rPr>
          <w:i/>
          <w:sz w:val="22"/>
        </w:rPr>
        <w:t xml:space="preserve"> х </w:t>
      </w:r>
      <w:r w:rsidR="009114D9">
        <w:rPr>
          <w:i/>
          <w:sz w:val="22"/>
        </w:rPr>
        <w:t>2500</w:t>
      </w:r>
      <w:r w:rsidRPr="00640A99">
        <w:rPr>
          <w:i/>
          <w:sz w:val="22"/>
        </w:rPr>
        <w:t xml:space="preserve"> х1</w:t>
      </w:r>
      <w:r w:rsidR="009114D9">
        <w:rPr>
          <w:i/>
          <w:sz w:val="22"/>
        </w:rPr>
        <w:t>600</w:t>
      </w:r>
      <w:r w:rsidRPr="00640A99">
        <w:rPr>
          <w:i/>
          <w:sz w:val="22"/>
        </w:rPr>
        <w:t xml:space="preserve"> ГОСТ .</w:t>
      </w:r>
    </w:p>
    <w:p w14:paraId="3D50783B" w14:textId="77777777" w:rsidR="0006072E" w:rsidRDefault="0006072E" w:rsidP="002E76CD"/>
    <w:p w14:paraId="0F7FFBED" w14:textId="6EF0A4D6" w:rsidR="00D64521" w:rsidRPr="00640A99" w:rsidRDefault="00D64521" w:rsidP="00D64521">
      <w:pPr>
        <w:rPr>
          <w:sz w:val="22"/>
        </w:rPr>
      </w:pPr>
      <w:r w:rsidRPr="00640A99">
        <w:rPr>
          <w:spacing w:val="40"/>
          <w:sz w:val="22"/>
        </w:rPr>
        <w:t>Пример условного обозначения</w:t>
      </w:r>
      <w:r w:rsidRPr="00640A99">
        <w:rPr>
          <w:sz w:val="22"/>
        </w:rPr>
        <w:t xml:space="preserve"> </w:t>
      </w:r>
      <w:r w:rsidR="00E4103C">
        <w:rPr>
          <w:sz w:val="22"/>
        </w:rPr>
        <w:t>фигурного</w:t>
      </w:r>
      <w:r w:rsidRPr="00640A99">
        <w:rPr>
          <w:sz w:val="22"/>
        </w:rPr>
        <w:t xml:space="preserve"> </w:t>
      </w:r>
      <w:r>
        <w:rPr>
          <w:sz w:val="22"/>
        </w:rPr>
        <w:t>рассеивающего</w:t>
      </w:r>
      <w:r w:rsidRPr="00FC4889">
        <w:rPr>
          <w:sz w:val="22"/>
        </w:rPr>
        <w:t xml:space="preserve"> </w:t>
      </w:r>
      <w:r w:rsidR="00E4103C">
        <w:rPr>
          <w:sz w:val="22"/>
        </w:rPr>
        <w:t>закаленного</w:t>
      </w:r>
      <w:r w:rsidRPr="00FC4889">
        <w:rPr>
          <w:sz w:val="22"/>
        </w:rPr>
        <w:t xml:space="preserve"> стекл</w:t>
      </w:r>
      <w:r>
        <w:rPr>
          <w:sz w:val="22"/>
        </w:rPr>
        <w:t>а марки Р</w:t>
      </w:r>
      <w:r w:rsidR="00C755BD">
        <w:rPr>
          <w:sz w:val="22"/>
        </w:rPr>
        <w:t>1</w:t>
      </w:r>
      <w:r w:rsidR="00E4103C">
        <w:rPr>
          <w:sz w:val="22"/>
        </w:rPr>
        <w:t xml:space="preserve"> с односторонним покрытием, обозначенным</w:t>
      </w:r>
      <w:r>
        <w:rPr>
          <w:sz w:val="22"/>
        </w:rPr>
        <w:t xml:space="preserve"> </w:t>
      </w:r>
      <w:r w:rsidR="00E4103C">
        <w:rPr>
          <w:sz w:val="22"/>
        </w:rPr>
        <w:t xml:space="preserve">в соответствии с документацией изготовителя </w:t>
      </w:r>
      <w:r w:rsidR="00E04A10">
        <w:rPr>
          <w:sz w:val="22"/>
        </w:rPr>
        <w:t>«</w:t>
      </w:r>
      <w:r w:rsidR="00E4103C">
        <w:rPr>
          <w:sz w:val="22"/>
          <w:lang w:val="en-US"/>
        </w:rPr>
        <w:t>AR</w:t>
      </w:r>
      <w:r w:rsidR="00314330">
        <w:rPr>
          <w:sz w:val="22"/>
        </w:rPr>
        <w:t>1</w:t>
      </w:r>
      <w:r w:rsidR="00E04A10">
        <w:rPr>
          <w:sz w:val="22"/>
        </w:rPr>
        <w:t>»</w:t>
      </w:r>
      <w:r w:rsidR="00E4103C">
        <w:rPr>
          <w:sz w:val="22"/>
        </w:rPr>
        <w:t xml:space="preserve">, </w:t>
      </w:r>
      <w:r w:rsidRPr="00640A99">
        <w:rPr>
          <w:sz w:val="22"/>
        </w:rPr>
        <w:t>номинальн</w:t>
      </w:r>
      <w:r w:rsidR="00E04A10">
        <w:rPr>
          <w:sz w:val="22"/>
        </w:rPr>
        <w:t>ой</w:t>
      </w:r>
      <w:r w:rsidRPr="00640A99">
        <w:rPr>
          <w:sz w:val="22"/>
        </w:rPr>
        <w:t xml:space="preserve"> толщиной </w:t>
      </w:r>
      <w:r w:rsidR="00577063">
        <w:rPr>
          <w:sz w:val="22"/>
        </w:rPr>
        <w:t>6</w:t>
      </w:r>
      <w:r w:rsidRPr="00640A99">
        <w:rPr>
          <w:sz w:val="22"/>
        </w:rPr>
        <w:t xml:space="preserve"> мм, </w:t>
      </w:r>
      <w:r w:rsidR="00E4103C">
        <w:rPr>
          <w:sz w:val="22"/>
        </w:rPr>
        <w:t xml:space="preserve">формой и размерами, обозначенными в соответствии с документацией изготовителя </w:t>
      </w:r>
      <w:bookmarkStart w:id="43" w:name="_Hlk69419778"/>
      <w:r w:rsidR="00E04A10">
        <w:rPr>
          <w:sz w:val="22"/>
        </w:rPr>
        <w:t>«</w:t>
      </w:r>
      <w:r w:rsidR="00E4103C">
        <w:rPr>
          <w:sz w:val="22"/>
        </w:rPr>
        <w:t>Т/580/498</w:t>
      </w:r>
      <w:bookmarkEnd w:id="43"/>
      <w:r w:rsidR="00E04A10">
        <w:rPr>
          <w:sz w:val="22"/>
        </w:rPr>
        <w:t>»</w:t>
      </w:r>
      <w:r w:rsidRPr="00640A99">
        <w:rPr>
          <w:sz w:val="22"/>
        </w:rPr>
        <w:t>:</w:t>
      </w:r>
    </w:p>
    <w:p w14:paraId="3BF07A5B" w14:textId="20F0996F" w:rsidR="00D64521" w:rsidRPr="00640A99" w:rsidRDefault="00D64521" w:rsidP="00D64521">
      <w:pPr>
        <w:ind w:firstLine="0"/>
        <w:jc w:val="center"/>
        <w:rPr>
          <w:i/>
          <w:sz w:val="22"/>
        </w:rPr>
      </w:pPr>
      <w:r w:rsidRPr="00FC4889">
        <w:rPr>
          <w:i/>
          <w:sz w:val="22"/>
        </w:rPr>
        <w:t>Р</w:t>
      </w:r>
      <w:r w:rsidR="00C755BD">
        <w:rPr>
          <w:i/>
          <w:sz w:val="22"/>
        </w:rPr>
        <w:t>1</w:t>
      </w:r>
      <w:r w:rsidR="00344950">
        <w:rPr>
          <w:i/>
          <w:sz w:val="22"/>
        </w:rPr>
        <w:t>/</w:t>
      </w:r>
      <w:r w:rsidR="00E04A10">
        <w:rPr>
          <w:i/>
          <w:sz w:val="22"/>
          <w:lang w:val="en-US"/>
        </w:rPr>
        <w:t>AR</w:t>
      </w:r>
      <w:r w:rsidR="00314330">
        <w:rPr>
          <w:i/>
          <w:sz w:val="22"/>
        </w:rPr>
        <w:t>1</w:t>
      </w:r>
      <w:r w:rsidR="00E04A10">
        <w:rPr>
          <w:i/>
          <w:sz w:val="22"/>
        </w:rPr>
        <w:t xml:space="preserve"> –</w:t>
      </w:r>
      <w:r w:rsidRPr="00640A99">
        <w:rPr>
          <w:i/>
          <w:sz w:val="22"/>
        </w:rPr>
        <w:t xml:space="preserve"> </w:t>
      </w:r>
      <w:r w:rsidR="00465E33" w:rsidRPr="00465E33">
        <w:rPr>
          <w:i/>
          <w:sz w:val="22"/>
          <w:lang w:val="en-US"/>
        </w:rPr>
        <w:t>Temp</w:t>
      </w:r>
      <w:r w:rsidR="00E04A10">
        <w:rPr>
          <w:i/>
          <w:sz w:val="22"/>
        </w:rPr>
        <w:t xml:space="preserve"> </w:t>
      </w:r>
      <w:r w:rsidRPr="00640A99">
        <w:rPr>
          <w:i/>
          <w:sz w:val="22"/>
        </w:rPr>
        <w:t>–</w:t>
      </w:r>
      <w:r>
        <w:rPr>
          <w:i/>
          <w:sz w:val="22"/>
        </w:rPr>
        <w:t xml:space="preserve"> </w:t>
      </w:r>
      <w:r w:rsidR="00577063">
        <w:rPr>
          <w:i/>
          <w:sz w:val="22"/>
        </w:rPr>
        <w:t>6</w:t>
      </w:r>
      <w:r w:rsidRPr="00640A99">
        <w:rPr>
          <w:i/>
          <w:sz w:val="22"/>
        </w:rPr>
        <w:t xml:space="preserve"> х </w:t>
      </w:r>
      <w:r w:rsidR="00E04A10" w:rsidRPr="00E04A10">
        <w:rPr>
          <w:i/>
          <w:sz w:val="22"/>
        </w:rPr>
        <w:t xml:space="preserve">Т/580/498 </w:t>
      </w:r>
      <w:r w:rsidRPr="00640A99">
        <w:rPr>
          <w:i/>
          <w:sz w:val="22"/>
        </w:rPr>
        <w:t>ГОСТ .</w:t>
      </w:r>
    </w:p>
    <w:p w14:paraId="1392C4EF" w14:textId="77777777" w:rsidR="00D64521" w:rsidRDefault="00D64521" w:rsidP="00D64521"/>
    <w:p w14:paraId="393E8149" w14:textId="50DAC4D9" w:rsidR="002E76CD" w:rsidRPr="00640A99" w:rsidRDefault="002E76CD" w:rsidP="002E76CD">
      <w:pPr>
        <w:rPr>
          <w:sz w:val="22"/>
        </w:rPr>
      </w:pPr>
      <w:bookmarkStart w:id="44" w:name="_Hlk69417770"/>
      <w:r w:rsidRPr="00640A99">
        <w:rPr>
          <w:spacing w:val="40"/>
          <w:sz w:val="22"/>
        </w:rPr>
        <w:t>Пример условного обозначения</w:t>
      </w:r>
      <w:r w:rsidRPr="00640A99">
        <w:rPr>
          <w:sz w:val="22"/>
        </w:rPr>
        <w:t xml:space="preserve"> прямоугольного </w:t>
      </w:r>
      <w:r w:rsidRPr="00FC4889">
        <w:rPr>
          <w:sz w:val="22"/>
        </w:rPr>
        <w:t>прозрачно</w:t>
      </w:r>
      <w:r w:rsidRPr="00B91471">
        <w:rPr>
          <w:sz w:val="22"/>
        </w:rPr>
        <w:t>го</w:t>
      </w:r>
      <w:r w:rsidRPr="00FC4889">
        <w:rPr>
          <w:sz w:val="22"/>
        </w:rPr>
        <w:t xml:space="preserve"> </w:t>
      </w:r>
      <w:r w:rsidR="00E04A10">
        <w:rPr>
          <w:sz w:val="22"/>
        </w:rPr>
        <w:t>не</w:t>
      </w:r>
      <w:r w:rsidRPr="00FC4889">
        <w:rPr>
          <w:sz w:val="22"/>
        </w:rPr>
        <w:t>закаленно</w:t>
      </w:r>
      <w:r w:rsidRPr="00B91471">
        <w:rPr>
          <w:sz w:val="22"/>
        </w:rPr>
        <w:t>го</w:t>
      </w:r>
      <w:r w:rsidRPr="00FC4889">
        <w:rPr>
          <w:sz w:val="22"/>
        </w:rPr>
        <w:t xml:space="preserve"> стекл</w:t>
      </w:r>
      <w:r>
        <w:rPr>
          <w:sz w:val="22"/>
        </w:rPr>
        <w:t>а</w:t>
      </w:r>
      <w:r w:rsidRPr="00FC4889">
        <w:rPr>
          <w:sz w:val="22"/>
        </w:rPr>
        <w:t xml:space="preserve"> </w:t>
      </w:r>
      <w:r w:rsidR="00E04A10">
        <w:rPr>
          <w:sz w:val="22"/>
        </w:rPr>
        <w:t>без покрытия марки П</w:t>
      </w:r>
      <w:r w:rsidR="00C755BD">
        <w:rPr>
          <w:sz w:val="22"/>
        </w:rPr>
        <w:t>2</w:t>
      </w:r>
      <w:r w:rsidR="00E04A10">
        <w:rPr>
          <w:sz w:val="22"/>
        </w:rPr>
        <w:t xml:space="preserve"> торгового наименования «СВЕТ» </w:t>
      </w:r>
      <w:r w:rsidRPr="00640A99">
        <w:rPr>
          <w:sz w:val="22"/>
        </w:rPr>
        <w:t xml:space="preserve">номинальными толщиной </w:t>
      </w:r>
      <w:r w:rsidR="00E04A10">
        <w:rPr>
          <w:sz w:val="22"/>
        </w:rPr>
        <w:t>4</w:t>
      </w:r>
      <w:r w:rsidRPr="00640A99">
        <w:rPr>
          <w:sz w:val="22"/>
        </w:rPr>
        <w:t xml:space="preserve"> мм, длиной </w:t>
      </w:r>
      <w:r w:rsidR="00E04A10">
        <w:rPr>
          <w:sz w:val="22"/>
        </w:rPr>
        <w:t>765</w:t>
      </w:r>
      <w:r w:rsidRPr="00640A99">
        <w:rPr>
          <w:sz w:val="22"/>
        </w:rPr>
        <w:t xml:space="preserve"> мм, шириной </w:t>
      </w:r>
      <w:r w:rsidR="00E04A10">
        <w:rPr>
          <w:sz w:val="22"/>
        </w:rPr>
        <w:t>374</w:t>
      </w:r>
      <w:r w:rsidRPr="00640A99">
        <w:rPr>
          <w:sz w:val="22"/>
        </w:rPr>
        <w:t> мм:</w:t>
      </w:r>
    </w:p>
    <w:p w14:paraId="2DF2AACC" w14:textId="020E8531" w:rsidR="002E76CD" w:rsidRPr="00640A99" w:rsidRDefault="00E04A10" w:rsidP="002E76CD">
      <w:pPr>
        <w:ind w:firstLine="0"/>
        <w:jc w:val="center"/>
        <w:rPr>
          <w:i/>
          <w:sz w:val="22"/>
        </w:rPr>
      </w:pPr>
      <w:r>
        <w:rPr>
          <w:i/>
          <w:sz w:val="22"/>
        </w:rPr>
        <w:t>СВЕТ –</w:t>
      </w:r>
      <w:r w:rsidR="00FB2664">
        <w:rPr>
          <w:i/>
          <w:sz w:val="22"/>
        </w:rPr>
        <w:t xml:space="preserve"> </w:t>
      </w:r>
      <w:r>
        <w:rPr>
          <w:i/>
          <w:sz w:val="22"/>
        </w:rPr>
        <w:t>4</w:t>
      </w:r>
      <w:r w:rsidR="002E76CD" w:rsidRPr="00640A99">
        <w:rPr>
          <w:i/>
          <w:sz w:val="22"/>
        </w:rPr>
        <w:t xml:space="preserve"> х </w:t>
      </w:r>
      <w:r>
        <w:rPr>
          <w:i/>
          <w:sz w:val="22"/>
        </w:rPr>
        <w:t>765</w:t>
      </w:r>
      <w:r w:rsidR="002E76CD" w:rsidRPr="00640A99">
        <w:rPr>
          <w:i/>
          <w:sz w:val="22"/>
        </w:rPr>
        <w:t xml:space="preserve"> х</w:t>
      </w:r>
      <w:r>
        <w:rPr>
          <w:i/>
          <w:sz w:val="22"/>
        </w:rPr>
        <w:t>374</w:t>
      </w:r>
      <w:r w:rsidR="002E76CD" w:rsidRPr="00640A99">
        <w:rPr>
          <w:i/>
          <w:sz w:val="22"/>
        </w:rPr>
        <w:t xml:space="preserve"> ГОСТ .</w:t>
      </w:r>
    </w:p>
    <w:p w14:paraId="69FBB75F" w14:textId="77777777" w:rsidR="00B32B57" w:rsidRPr="00640A99" w:rsidRDefault="00497CA8" w:rsidP="00B32B57">
      <w:pPr>
        <w:pStyle w:val="1"/>
      </w:pPr>
      <w:bookmarkStart w:id="45" w:name="_Toc69986616"/>
      <w:bookmarkEnd w:id="44"/>
      <w:r w:rsidRPr="00640A99">
        <w:t>5</w:t>
      </w:r>
      <w:r w:rsidR="00B32B57" w:rsidRPr="00640A99">
        <w:t xml:space="preserve"> Технические требования</w:t>
      </w:r>
      <w:bookmarkEnd w:id="39"/>
      <w:bookmarkEnd w:id="40"/>
      <w:bookmarkEnd w:id="45"/>
    </w:p>
    <w:p w14:paraId="78B6AE1F" w14:textId="77777777" w:rsidR="00B32B57" w:rsidRPr="00640A99" w:rsidRDefault="00497CA8" w:rsidP="00B32B57">
      <w:pPr>
        <w:pStyle w:val="2"/>
      </w:pPr>
      <w:bookmarkStart w:id="46" w:name="_Toc422228188"/>
      <w:bookmarkStart w:id="47" w:name="_Toc69986617"/>
      <w:r w:rsidRPr="00640A99">
        <w:t>5</w:t>
      </w:r>
      <w:r w:rsidR="00B32B57" w:rsidRPr="00640A99">
        <w:t>.1 Характеристики</w:t>
      </w:r>
      <w:bookmarkEnd w:id="46"/>
      <w:bookmarkEnd w:id="47"/>
    </w:p>
    <w:p w14:paraId="425FA7F1" w14:textId="77777777" w:rsidR="004A0B3B" w:rsidRPr="004A0B3B" w:rsidRDefault="00497CA8" w:rsidP="004A0B3B">
      <w:r w:rsidRPr="00640A99">
        <w:t>5.1.1 Разрушающие пороки стекла не допускаются. По количеству и размерам н</w:t>
      </w:r>
      <w:r w:rsidR="00E6137F" w:rsidRPr="00640A99">
        <w:t>е</w:t>
      </w:r>
      <w:r w:rsidRPr="00640A99">
        <w:t>разрушающих пороков стекло должно соответствовать требованиям, указанным в таблице </w:t>
      </w:r>
      <w:r w:rsidR="004A0B3B">
        <w:t xml:space="preserve">2. </w:t>
      </w:r>
      <w:r w:rsidR="004A0B3B" w:rsidRPr="004A0B3B">
        <w:t>Допускается по согласованию изготовителя с потребителем устанавливать дополнительные требования к порокам.</w:t>
      </w:r>
    </w:p>
    <w:p w14:paraId="7F9F5669" w14:textId="77777777" w:rsidR="00A03CBE" w:rsidRDefault="00A03CBE" w:rsidP="00A03CBE">
      <w:pPr>
        <w:keepNext/>
        <w:spacing w:before="120"/>
        <w:ind w:firstLine="0"/>
        <w:rPr>
          <w:sz w:val="22"/>
          <w:lang w:eastAsia="en-US"/>
        </w:rPr>
      </w:pPr>
      <w:r w:rsidRPr="00640A99">
        <w:rPr>
          <w:spacing w:val="40"/>
          <w:sz w:val="22"/>
          <w:lang w:eastAsia="en-US"/>
        </w:rPr>
        <w:lastRenderedPageBreak/>
        <w:t>Таблица </w:t>
      </w:r>
      <w:r>
        <w:rPr>
          <w:sz w:val="22"/>
          <w:lang w:eastAsia="en-US"/>
        </w:rPr>
        <w:t>2</w:t>
      </w:r>
      <w:r w:rsidRPr="00640A99">
        <w:rPr>
          <w:sz w:val="22"/>
          <w:lang w:eastAsia="en-US"/>
        </w:rPr>
        <w:t xml:space="preserve"> – Требования к </w:t>
      </w:r>
      <w:r>
        <w:rPr>
          <w:sz w:val="22"/>
          <w:lang w:eastAsia="en-US"/>
        </w:rPr>
        <w:t xml:space="preserve">неразрушающим </w:t>
      </w:r>
      <w:r w:rsidRPr="00640A99">
        <w:rPr>
          <w:sz w:val="22"/>
          <w:lang w:eastAsia="en-US"/>
        </w:rPr>
        <w:t>порокам стекла</w:t>
      </w:r>
    </w:p>
    <w:tbl>
      <w:tblPr>
        <w:tblStyle w:val="82"/>
        <w:tblW w:w="10137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4815"/>
        <w:gridCol w:w="5322"/>
      </w:tblGrid>
      <w:tr w:rsidR="00E661C4" w:rsidRPr="004A0B3B" w14:paraId="3A062905" w14:textId="77777777" w:rsidTr="00B14A3C">
        <w:trPr>
          <w:cantSplit/>
          <w:trHeight w:val="340"/>
          <w:tblHeader/>
        </w:trPr>
        <w:tc>
          <w:tcPr>
            <w:tcW w:w="4815" w:type="dxa"/>
            <w:vAlign w:val="center"/>
          </w:tcPr>
          <w:p w14:paraId="1EC2FC39" w14:textId="77777777" w:rsidR="00E661C4" w:rsidRPr="001A0426" w:rsidRDefault="00E661C4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1A0426">
              <w:rPr>
                <w:rFonts w:cs="Arial"/>
                <w:sz w:val="22"/>
              </w:rPr>
              <w:t>Виды пороков</w:t>
            </w:r>
          </w:p>
        </w:tc>
        <w:tc>
          <w:tcPr>
            <w:tcW w:w="5322" w:type="dxa"/>
            <w:vAlign w:val="center"/>
          </w:tcPr>
          <w:p w14:paraId="3952D6C5" w14:textId="756198EE" w:rsidR="00E661C4" w:rsidRPr="001A0426" w:rsidRDefault="00E661C4" w:rsidP="00DD3CCE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Норма на стекло</w:t>
            </w:r>
          </w:p>
        </w:tc>
      </w:tr>
      <w:tr w:rsidR="00A03CBE" w:rsidRPr="004A0B3B" w14:paraId="4E016204" w14:textId="77777777" w:rsidTr="00FA3BF1">
        <w:trPr>
          <w:cantSplit/>
          <w:trHeight w:val="340"/>
        </w:trPr>
        <w:tc>
          <w:tcPr>
            <w:tcW w:w="4815" w:type="dxa"/>
            <w:tcBorders>
              <w:top w:val="double" w:sz="4" w:space="0" w:color="auto"/>
              <w:bottom w:val="nil"/>
            </w:tcBorders>
            <w:vAlign w:val="center"/>
          </w:tcPr>
          <w:p w14:paraId="4D3810C9" w14:textId="77777777" w:rsidR="00A03CBE" w:rsidRPr="001A0426" w:rsidRDefault="00A03CBE" w:rsidP="00FA3BF1">
            <w:pPr>
              <w:keepNext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1A0426">
              <w:rPr>
                <w:rFonts w:cs="Arial"/>
                <w:sz w:val="22"/>
              </w:rPr>
              <w:t>Локальные пороки (кроме сколов, выступов, отбитых углов) размером, мм:</w:t>
            </w:r>
          </w:p>
        </w:tc>
        <w:tc>
          <w:tcPr>
            <w:tcW w:w="5322" w:type="dxa"/>
            <w:tcBorders>
              <w:top w:val="double" w:sz="4" w:space="0" w:color="auto"/>
              <w:bottom w:val="nil"/>
            </w:tcBorders>
            <w:vAlign w:val="center"/>
          </w:tcPr>
          <w:p w14:paraId="7AE8BF57" w14:textId="77777777" w:rsidR="00A03CBE" w:rsidRPr="001A0426" w:rsidRDefault="00A03CBE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</w:p>
        </w:tc>
      </w:tr>
      <w:tr w:rsidR="00A03CBE" w:rsidRPr="004A0B3B" w14:paraId="6F2C6055" w14:textId="77777777" w:rsidTr="00FA3BF1">
        <w:trPr>
          <w:cantSplit/>
          <w:trHeight w:val="340"/>
        </w:trPr>
        <w:tc>
          <w:tcPr>
            <w:tcW w:w="4815" w:type="dxa"/>
            <w:tcBorders>
              <w:top w:val="nil"/>
            </w:tcBorders>
            <w:vAlign w:val="center"/>
          </w:tcPr>
          <w:p w14:paraId="261A2592" w14:textId="77777777" w:rsidR="00A03CBE" w:rsidRPr="001A0426" w:rsidRDefault="00A03CBE" w:rsidP="00FA3BF1">
            <w:pPr>
              <w:keepNext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1A0426">
              <w:rPr>
                <w:rFonts w:cs="Arial"/>
                <w:sz w:val="22"/>
              </w:rPr>
              <w:t xml:space="preserve">до 1,0 </w:t>
            </w:r>
            <w:proofErr w:type="spellStart"/>
            <w:r w:rsidRPr="001A0426">
              <w:rPr>
                <w:rFonts w:cs="Arial"/>
                <w:sz w:val="22"/>
              </w:rPr>
              <w:t>включ</w:t>
            </w:r>
            <w:proofErr w:type="spellEnd"/>
            <w:r w:rsidRPr="001A0426">
              <w:rPr>
                <w:rFonts w:cs="Arial"/>
                <w:sz w:val="22"/>
              </w:rPr>
              <w:t>.</w:t>
            </w:r>
          </w:p>
        </w:tc>
        <w:tc>
          <w:tcPr>
            <w:tcW w:w="5322" w:type="dxa"/>
            <w:tcBorders>
              <w:top w:val="nil"/>
            </w:tcBorders>
            <w:vAlign w:val="center"/>
          </w:tcPr>
          <w:p w14:paraId="54201E04" w14:textId="77777777" w:rsidR="00A03CBE" w:rsidRPr="001A0426" w:rsidRDefault="00A03CBE" w:rsidP="00F93176">
            <w:pPr>
              <w:keepNext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1A0426">
              <w:rPr>
                <w:rFonts w:cs="Arial"/>
                <w:sz w:val="22"/>
              </w:rPr>
              <w:t>Не нормируются</w:t>
            </w:r>
          </w:p>
        </w:tc>
      </w:tr>
      <w:tr w:rsidR="00A03CBE" w:rsidRPr="004A0B3B" w14:paraId="7AA4051F" w14:textId="77777777" w:rsidTr="00FA3BF1">
        <w:trPr>
          <w:cantSplit/>
          <w:trHeight w:val="340"/>
        </w:trPr>
        <w:tc>
          <w:tcPr>
            <w:tcW w:w="4815" w:type="dxa"/>
            <w:tcBorders>
              <w:top w:val="single" w:sz="4" w:space="0" w:color="auto"/>
            </w:tcBorders>
            <w:vAlign w:val="center"/>
          </w:tcPr>
          <w:p w14:paraId="147897C4" w14:textId="77777777" w:rsidR="00A03CBE" w:rsidRPr="001A0426" w:rsidRDefault="00A03CBE" w:rsidP="00FA3BF1">
            <w:pPr>
              <w:keepNext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1A0426">
              <w:rPr>
                <w:rFonts w:cs="Arial"/>
                <w:sz w:val="22"/>
              </w:rPr>
              <w:t xml:space="preserve">св. 1,0 до 6,0 </w:t>
            </w:r>
            <w:proofErr w:type="spellStart"/>
            <w:r w:rsidRPr="001A0426">
              <w:rPr>
                <w:rFonts w:cs="Arial"/>
                <w:sz w:val="22"/>
              </w:rPr>
              <w:t>включ</w:t>
            </w:r>
            <w:proofErr w:type="spellEnd"/>
            <w:r w:rsidRPr="001A0426">
              <w:rPr>
                <w:rFonts w:cs="Arial"/>
                <w:sz w:val="22"/>
              </w:rPr>
              <w:t>.</w:t>
            </w:r>
          </w:p>
        </w:tc>
        <w:tc>
          <w:tcPr>
            <w:tcW w:w="5322" w:type="dxa"/>
            <w:tcBorders>
              <w:top w:val="single" w:sz="4" w:space="0" w:color="auto"/>
            </w:tcBorders>
            <w:vAlign w:val="center"/>
          </w:tcPr>
          <w:p w14:paraId="7162E97B" w14:textId="77777777" w:rsidR="00A03CBE" w:rsidRPr="001A0426" w:rsidRDefault="00A03CBE" w:rsidP="00F93176">
            <w:pPr>
              <w:keepNext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1A0426">
              <w:rPr>
                <w:rFonts w:cs="Arial"/>
                <w:sz w:val="22"/>
              </w:rPr>
              <w:t>Не более 2 шт. на 1 м</w:t>
            </w:r>
            <w:r w:rsidRPr="00F93176">
              <w:rPr>
                <w:rFonts w:cs="Arial"/>
                <w:sz w:val="22"/>
              </w:rPr>
              <w:t>2</w:t>
            </w:r>
          </w:p>
        </w:tc>
      </w:tr>
      <w:tr w:rsidR="00A03CBE" w:rsidRPr="004A0B3B" w14:paraId="45D9F2BE" w14:textId="77777777" w:rsidTr="00FA3BF1">
        <w:trPr>
          <w:cantSplit/>
          <w:trHeight w:val="340"/>
        </w:trPr>
        <w:tc>
          <w:tcPr>
            <w:tcW w:w="4815" w:type="dxa"/>
            <w:tcBorders>
              <w:top w:val="single" w:sz="4" w:space="0" w:color="auto"/>
            </w:tcBorders>
            <w:vAlign w:val="center"/>
          </w:tcPr>
          <w:p w14:paraId="016576C5" w14:textId="77777777" w:rsidR="00A03CBE" w:rsidRPr="001A0426" w:rsidRDefault="00A03CBE" w:rsidP="00FA3BF1">
            <w:pPr>
              <w:keepNext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1A0426">
              <w:rPr>
                <w:rFonts w:cs="Arial"/>
                <w:sz w:val="22"/>
              </w:rPr>
              <w:t xml:space="preserve">св. 6,0 до 15,0 </w:t>
            </w:r>
            <w:proofErr w:type="spellStart"/>
            <w:r w:rsidRPr="001A0426">
              <w:rPr>
                <w:rFonts w:cs="Arial"/>
                <w:sz w:val="22"/>
              </w:rPr>
              <w:t>включ</w:t>
            </w:r>
            <w:proofErr w:type="spellEnd"/>
            <w:r w:rsidRPr="001A0426">
              <w:rPr>
                <w:rFonts w:cs="Arial"/>
                <w:sz w:val="22"/>
              </w:rPr>
              <w:t>.</w:t>
            </w:r>
          </w:p>
        </w:tc>
        <w:tc>
          <w:tcPr>
            <w:tcW w:w="5322" w:type="dxa"/>
            <w:tcBorders>
              <w:top w:val="single" w:sz="4" w:space="0" w:color="auto"/>
            </w:tcBorders>
            <w:vAlign w:val="center"/>
          </w:tcPr>
          <w:p w14:paraId="2C8A0476" w14:textId="77777777" w:rsidR="00A03CBE" w:rsidRPr="001A0426" w:rsidRDefault="00A03CBE" w:rsidP="00F93176">
            <w:pPr>
              <w:keepNext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1A0426">
              <w:rPr>
                <w:rFonts w:cs="Arial"/>
                <w:sz w:val="22"/>
              </w:rPr>
              <w:t>Не более 3 шт. на 5 м</w:t>
            </w:r>
            <w:r w:rsidRPr="00F93176">
              <w:rPr>
                <w:rFonts w:cs="Arial"/>
                <w:sz w:val="22"/>
              </w:rPr>
              <w:t>2</w:t>
            </w:r>
          </w:p>
        </w:tc>
      </w:tr>
      <w:tr w:rsidR="00A03CBE" w:rsidRPr="004A0B3B" w14:paraId="2E9FD652" w14:textId="77777777" w:rsidTr="00FA3BF1">
        <w:trPr>
          <w:cantSplit/>
          <w:trHeight w:val="340"/>
        </w:trPr>
        <w:tc>
          <w:tcPr>
            <w:tcW w:w="4815" w:type="dxa"/>
            <w:tcBorders>
              <w:top w:val="single" w:sz="4" w:space="0" w:color="auto"/>
            </w:tcBorders>
            <w:vAlign w:val="center"/>
          </w:tcPr>
          <w:p w14:paraId="55423A20" w14:textId="77777777" w:rsidR="00A03CBE" w:rsidRPr="001A0426" w:rsidRDefault="00A03CBE" w:rsidP="00FA3BF1">
            <w:pPr>
              <w:keepNext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1A0426">
              <w:rPr>
                <w:rFonts w:cs="Arial"/>
                <w:sz w:val="22"/>
              </w:rPr>
              <w:t>св. 15,0</w:t>
            </w:r>
          </w:p>
        </w:tc>
        <w:tc>
          <w:tcPr>
            <w:tcW w:w="5322" w:type="dxa"/>
            <w:tcBorders>
              <w:top w:val="single" w:sz="4" w:space="0" w:color="auto"/>
            </w:tcBorders>
            <w:vAlign w:val="center"/>
          </w:tcPr>
          <w:p w14:paraId="68BCD0B6" w14:textId="77777777" w:rsidR="00A03CBE" w:rsidRPr="001A0426" w:rsidRDefault="00A03CBE" w:rsidP="00F93176">
            <w:pPr>
              <w:keepNext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1A0426">
              <w:rPr>
                <w:rFonts w:cs="Arial"/>
                <w:sz w:val="22"/>
              </w:rPr>
              <w:t>Не допускаются</w:t>
            </w:r>
          </w:p>
        </w:tc>
      </w:tr>
      <w:tr w:rsidR="00A03CBE" w:rsidRPr="004A0B3B" w14:paraId="1C527B34" w14:textId="77777777" w:rsidTr="00FA3BF1">
        <w:trPr>
          <w:cantSplit/>
          <w:trHeight w:val="340"/>
        </w:trPr>
        <w:tc>
          <w:tcPr>
            <w:tcW w:w="4815" w:type="dxa"/>
            <w:tcBorders>
              <w:top w:val="single" w:sz="4" w:space="0" w:color="auto"/>
            </w:tcBorders>
            <w:vAlign w:val="center"/>
          </w:tcPr>
          <w:p w14:paraId="44EDD976" w14:textId="77777777" w:rsidR="00A03CBE" w:rsidRPr="001A0426" w:rsidRDefault="00A03CBE" w:rsidP="00FA3BF1">
            <w:pPr>
              <w:keepNext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1A0426">
              <w:rPr>
                <w:rFonts w:cs="Arial"/>
                <w:sz w:val="22"/>
              </w:rPr>
              <w:t xml:space="preserve">Сколы, выступы, отбитые углы, </w:t>
            </w:r>
            <w:proofErr w:type="spellStart"/>
            <w:r w:rsidRPr="001A0426">
              <w:rPr>
                <w:rFonts w:cs="Arial"/>
                <w:sz w:val="22"/>
              </w:rPr>
              <w:t>щербление</w:t>
            </w:r>
            <w:proofErr w:type="spellEnd"/>
            <w:r w:rsidRPr="001A0426">
              <w:rPr>
                <w:rFonts w:cs="Arial"/>
                <w:sz w:val="22"/>
              </w:rPr>
              <w:t xml:space="preserve"> кромки</w:t>
            </w:r>
          </w:p>
        </w:tc>
        <w:tc>
          <w:tcPr>
            <w:tcW w:w="5322" w:type="dxa"/>
            <w:tcBorders>
              <w:top w:val="single" w:sz="4" w:space="0" w:color="auto"/>
            </w:tcBorders>
            <w:vAlign w:val="center"/>
          </w:tcPr>
          <w:p w14:paraId="73BC5D41" w14:textId="65993E8C" w:rsidR="00DD3CCE" w:rsidRPr="001A0426" w:rsidRDefault="00314330" w:rsidP="00F93176">
            <w:pPr>
              <w:keepNext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Н</w:t>
            </w:r>
            <w:r w:rsidR="00A03CBE" w:rsidRPr="001A0426">
              <w:rPr>
                <w:rFonts w:cs="Arial"/>
                <w:sz w:val="22"/>
              </w:rPr>
              <w:t>е допускаются</w:t>
            </w:r>
          </w:p>
        </w:tc>
      </w:tr>
      <w:tr w:rsidR="00A03CBE" w:rsidRPr="004A0B3B" w14:paraId="482B9641" w14:textId="77777777" w:rsidTr="00FA3BF1">
        <w:trPr>
          <w:cantSplit/>
          <w:trHeight w:val="340"/>
        </w:trPr>
        <w:tc>
          <w:tcPr>
            <w:tcW w:w="4815" w:type="dxa"/>
            <w:vAlign w:val="center"/>
          </w:tcPr>
          <w:p w14:paraId="234D45A5" w14:textId="77777777" w:rsidR="00A03CBE" w:rsidRPr="001A0426" w:rsidRDefault="00A03CBE" w:rsidP="00FA3BF1">
            <w:pPr>
              <w:keepNext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1A0426">
              <w:rPr>
                <w:rFonts w:cs="Arial"/>
                <w:sz w:val="22"/>
              </w:rPr>
              <w:t>Линейные пороки (кроме грубых царапин)</w:t>
            </w:r>
          </w:p>
        </w:tc>
        <w:tc>
          <w:tcPr>
            <w:tcW w:w="5322" w:type="dxa"/>
            <w:vAlign w:val="center"/>
          </w:tcPr>
          <w:p w14:paraId="667596EB" w14:textId="77777777" w:rsidR="00A03CBE" w:rsidRPr="001A0426" w:rsidRDefault="00A03CBE" w:rsidP="00F93176">
            <w:pPr>
              <w:keepNext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1A0426">
              <w:rPr>
                <w:rFonts w:cs="Arial"/>
                <w:sz w:val="22"/>
              </w:rPr>
              <w:t>В рабочей зоне не допускаются, в краевой зоне не нормируются</w:t>
            </w:r>
          </w:p>
        </w:tc>
      </w:tr>
      <w:tr w:rsidR="00E661C4" w:rsidRPr="004A0B3B" w14:paraId="13520879" w14:textId="77777777" w:rsidTr="00FA3BF1">
        <w:trPr>
          <w:cantSplit/>
          <w:trHeight w:val="340"/>
        </w:trPr>
        <w:tc>
          <w:tcPr>
            <w:tcW w:w="4815" w:type="dxa"/>
            <w:vAlign w:val="center"/>
          </w:tcPr>
          <w:p w14:paraId="4B301022" w14:textId="77777777" w:rsidR="00E661C4" w:rsidRPr="001A0426" w:rsidRDefault="00E661C4" w:rsidP="00FA3BF1">
            <w:pPr>
              <w:keepNext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1A0426">
              <w:rPr>
                <w:rFonts w:cs="Arial"/>
                <w:sz w:val="22"/>
              </w:rPr>
              <w:t>Грубые царапины</w:t>
            </w:r>
          </w:p>
        </w:tc>
        <w:tc>
          <w:tcPr>
            <w:tcW w:w="5322" w:type="dxa"/>
            <w:vAlign w:val="center"/>
          </w:tcPr>
          <w:p w14:paraId="6416F1F7" w14:textId="796840EF" w:rsidR="00E661C4" w:rsidRPr="001A0426" w:rsidRDefault="00E661C4" w:rsidP="00F93176">
            <w:pPr>
              <w:keepNext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Для незакаленного стекла в</w:t>
            </w:r>
            <w:r w:rsidRPr="001A0426">
              <w:rPr>
                <w:rFonts w:cs="Arial"/>
                <w:sz w:val="22"/>
              </w:rPr>
              <w:t xml:space="preserve"> рабочей зоне не допускаются, в краевой зоне не нормируются</w:t>
            </w:r>
            <w:r>
              <w:rPr>
                <w:rFonts w:cs="Arial"/>
                <w:sz w:val="22"/>
              </w:rPr>
              <w:t>.</w:t>
            </w:r>
          </w:p>
          <w:p w14:paraId="0E70AAB8" w14:textId="7690EBC8" w:rsidR="00E661C4" w:rsidRPr="001A0426" w:rsidRDefault="00E661C4" w:rsidP="00F93176">
            <w:pPr>
              <w:keepNext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Для закаленного стекла н</w:t>
            </w:r>
            <w:r w:rsidRPr="001A0426">
              <w:rPr>
                <w:rFonts w:cs="Arial"/>
                <w:sz w:val="22"/>
              </w:rPr>
              <w:t>е допускаются</w:t>
            </w:r>
          </w:p>
        </w:tc>
      </w:tr>
      <w:tr w:rsidR="00A03CBE" w:rsidRPr="004A0B3B" w14:paraId="3D1C730A" w14:textId="77777777" w:rsidTr="00FA3BF1">
        <w:trPr>
          <w:cantSplit/>
          <w:trHeight w:val="340"/>
        </w:trPr>
        <w:tc>
          <w:tcPr>
            <w:tcW w:w="10137" w:type="dxa"/>
            <w:gridSpan w:val="2"/>
            <w:vAlign w:val="center"/>
          </w:tcPr>
          <w:p w14:paraId="4D1BC334" w14:textId="77777777" w:rsidR="00A03CBE" w:rsidRPr="004A0B3B" w:rsidRDefault="00A03CBE" w:rsidP="00FA3BF1">
            <w:pPr>
              <w:spacing w:line="276" w:lineRule="auto"/>
              <w:ind w:firstLine="284"/>
              <w:jc w:val="left"/>
              <w:rPr>
                <w:rFonts w:cs="Arial"/>
                <w:sz w:val="20"/>
                <w:szCs w:val="20"/>
              </w:rPr>
            </w:pPr>
            <w:r w:rsidRPr="004A0B3B">
              <w:rPr>
                <w:rFonts w:cs="Arial"/>
                <w:spacing w:val="40"/>
                <w:sz w:val="20"/>
                <w:szCs w:val="20"/>
              </w:rPr>
              <w:t>Примечание</w:t>
            </w:r>
            <w:r w:rsidRPr="004A0B3B">
              <w:rPr>
                <w:rFonts w:cs="Arial"/>
                <w:sz w:val="20"/>
                <w:szCs w:val="20"/>
              </w:rPr>
              <w:t xml:space="preserve"> – Количество локальных пороков относят к общей площади стекла в контрольной выборке.</w:t>
            </w:r>
          </w:p>
        </w:tc>
      </w:tr>
    </w:tbl>
    <w:p w14:paraId="0776159C" w14:textId="77777777" w:rsidR="00A03CBE" w:rsidRDefault="00A03CBE" w:rsidP="00A03CBE"/>
    <w:p w14:paraId="4A54F05A" w14:textId="03FEFF25" w:rsidR="00C13610" w:rsidRPr="00F93176" w:rsidRDefault="00592C76" w:rsidP="00C13610">
      <w:r w:rsidRPr="00F93176">
        <w:t xml:space="preserve">5.1.2 </w:t>
      </w:r>
      <w:r w:rsidR="00C13610" w:rsidRPr="00F93176">
        <w:t xml:space="preserve">Кромки </w:t>
      </w:r>
      <w:bookmarkStart w:id="48" w:name="_Hlk61434129"/>
      <w:r w:rsidR="00C13610" w:rsidRPr="00F93176">
        <w:t>незакаленного стекла</w:t>
      </w:r>
      <w:bookmarkEnd w:id="48"/>
      <w:r w:rsidR="00C13610" w:rsidRPr="00F93176">
        <w:t>, как правило, не обрабатывают. По согласованию с потребителем кромки могут быть обработаны.</w:t>
      </w:r>
    </w:p>
    <w:p w14:paraId="5982F89A" w14:textId="688EE30A" w:rsidR="00C13610" w:rsidRPr="00F93176" w:rsidRDefault="0042574E" w:rsidP="00C13610">
      <w:r w:rsidRPr="00F93176">
        <w:t xml:space="preserve">5.1.3 </w:t>
      </w:r>
      <w:r w:rsidR="00C13610" w:rsidRPr="00F93176">
        <w:t>Кромки закаленного стекла должны быть притупленными. Допускается по согласованию с потребителем другой вид обработки кромок.</w:t>
      </w:r>
    </w:p>
    <w:p w14:paraId="0F5DDBA3" w14:textId="0643A1C0" w:rsidR="00C13610" w:rsidRPr="00F93176" w:rsidRDefault="00250AE4" w:rsidP="00994F0D">
      <w:r w:rsidRPr="00F93176">
        <w:t>5.1.4 Внешний вид поверхност</w:t>
      </w:r>
      <w:r w:rsidR="00070967" w:rsidRPr="00F93176">
        <w:t>ей</w:t>
      </w:r>
      <w:r w:rsidRPr="00F93176">
        <w:t xml:space="preserve"> рассеивающего стекла</w:t>
      </w:r>
      <w:r w:rsidR="00B05F9D" w:rsidRPr="00F93176">
        <w:t xml:space="preserve"> </w:t>
      </w:r>
      <w:r w:rsidRPr="00F93176">
        <w:t>должен соответствовать контрольному образцу, согласованному изготовителем и потребителем.</w:t>
      </w:r>
    </w:p>
    <w:p w14:paraId="7242370C" w14:textId="22A76328" w:rsidR="00562FD6" w:rsidRDefault="00562FD6" w:rsidP="00994F0D">
      <w:r w:rsidRPr="00F93176">
        <w:t xml:space="preserve">5.1.5 Коэффициент пропускания ФАР и </w:t>
      </w:r>
      <w:r w:rsidR="003E3B02" w:rsidRPr="00F93176">
        <w:t>степень рассеяния</w:t>
      </w:r>
      <w:r w:rsidRPr="00F93176">
        <w:t xml:space="preserve"> стекла должны соответствовать </w:t>
      </w:r>
      <w:r w:rsidR="00F6066B" w:rsidRPr="00F93176">
        <w:t>значениям</w:t>
      </w:r>
      <w:r w:rsidRPr="00F93176">
        <w:t>, указанным в таблице 3.</w:t>
      </w:r>
    </w:p>
    <w:p w14:paraId="4B09475C" w14:textId="367EA0E3" w:rsidR="004C13A1" w:rsidRPr="00705D1F" w:rsidRDefault="004C13A1" w:rsidP="004C13A1">
      <w:pPr>
        <w:keepNext/>
        <w:spacing w:before="120"/>
        <w:ind w:firstLine="0"/>
        <w:rPr>
          <w:sz w:val="22"/>
          <w:lang w:eastAsia="en-US"/>
        </w:rPr>
      </w:pPr>
      <w:r w:rsidRPr="00705D1F">
        <w:rPr>
          <w:spacing w:val="40"/>
          <w:sz w:val="22"/>
          <w:lang w:eastAsia="en-US"/>
        </w:rPr>
        <w:t>Таблица </w:t>
      </w:r>
      <w:r w:rsidRPr="00705D1F">
        <w:rPr>
          <w:sz w:val="22"/>
          <w:lang w:eastAsia="en-US"/>
        </w:rPr>
        <w:t xml:space="preserve">3 – Коэффициент пропускания </w:t>
      </w:r>
      <w:r w:rsidR="003E3B02">
        <w:rPr>
          <w:sz w:val="22"/>
          <w:lang w:eastAsia="en-US"/>
        </w:rPr>
        <w:t xml:space="preserve">ФАР и степень рассеяния </w:t>
      </w:r>
      <w:r w:rsidRPr="00705D1F">
        <w:rPr>
          <w:sz w:val="22"/>
          <w:lang w:eastAsia="en-US"/>
        </w:rPr>
        <w:t>стекла</w:t>
      </w:r>
    </w:p>
    <w:tbl>
      <w:tblPr>
        <w:tblStyle w:val="afd"/>
        <w:tblW w:w="0" w:type="auto"/>
        <w:tblLook w:val="04A0" w:firstRow="1" w:lastRow="0" w:firstColumn="1" w:lastColumn="0" w:noHBand="0" w:noVBand="1"/>
      </w:tblPr>
      <w:tblGrid>
        <w:gridCol w:w="1555"/>
        <w:gridCol w:w="2835"/>
        <w:gridCol w:w="2835"/>
        <w:gridCol w:w="2686"/>
      </w:tblGrid>
      <w:tr w:rsidR="004C13A1" w:rsidRPr="00593733" w14:paraId="6EE1A5DF" w14:textId="77777777" w:rsidTr="00401C92">
        <w:trPr>
          <w:cantSplit/>
          <w:trHeight w:val="340"/>
          <w:tblHeader/>
        </w:trPr>
        <w:tc>
          <w:tcPr>
            <w:tcW w:w="1555" w:type="dxa"/>
            <w:vAlign w:val="center"/>
          </w:tcPr>
          <w:p w14:paraId="3E036E90" w14:textId="77777777" w:rsidR="004C13A1" w:rsidRPr="00593733" w:rsidRDefault="004C13A1" w:rsidP="00401C92">
            <w:pPr>
              <w:keepNext/>
              <w:suppressAutoHyphens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Марка</w:t>
            </w:r>
            <w:r w:rsidRPr="00593733">
              <w:rPr>
                <w:rFonts w:cs="Arial"/>
                <w:sz w:val="22"/>
              </w:rPr>
              <w:t xml:space="preserve"> стекла</w:t>
            </w:r>
          </w:p>
        </w:tc>
        <w:tc>
          <w:tcPr>
            <w:tcW w:w="2835" w:type="dxa"/>
            <w:vAlign w:val="center"/>
          </w:tcPr>
          <w:p w14:paraId="24B5517F" w14:textId="77777777" w:rsidR="004C13A1" w:rsidRPr="00593733" w:rsidRDefault="004C13A1" w:rsidP="00401C92">
            <w:pPr>
              <w:keepNext/>
              <w:suppressAutoHyphens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>Номинальная толщина стекла, мм</w:t>
            </w:r>
          </w:p>
        </w:tc>
        <w:tc>
          <w:tcPr>
            <w:tcW w:w="2835" w:type="dxa"/>
            <w:vAlign w:val="center"/>
          </w:tcPr>
          <w:p w14:paraId="5B043E0A" w14:textId="6058304F" w:rsidR="004C13A1" w:rsidRPr="00F93176" w:rsidRDefault="004C13A1" w:rsidP="00401C92">
            <w:pPr>
              <w:keepNext/>
              <w:suppressAutoHyphens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F93176">
              <w:rPr>
                <w:rFonts w:cs="Arial"/>
                <w:sz w:val="22"/>
              </w:rPr>
              <w:t>Коэффициент пропускания ФАР</w:t>
            </w:r>
          </w:p>
        </w:tc>
        <w:tc>
          <w:tcPr>
            <w:tcW w:w="2686" w:type="dxa"/>
            <w:vAlign w:val="center"/>
          </w:tcPr>
          <w:p w14:paraId="4CCCFBB8" w14:textId="219FBB70" w:rsidR="004C13A1" w:rsidRPr="00593733" w:rsidRDefault="003E3B02" w:rsidP="00401C92">
            <w:pPr>
              <w:keepNext/>
              <w:suppressAutoHyphens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Степень рассеяния</w:t>
            </w:r>
            <w:r w:rsidR="00CC6A45">
              <w:rPr>
                <w:rFonts w:cs="Arial"/>
                <w:sz w:val="22"/>
              </w:rPr>
              <w:t xml:space="preserve">, </w:t>
            </w:r>
            <w:r w:rsidR="00CC6A45">
              <w:rPr>
                <w:rFonts w:cs="Arial"/>
                <w:sz w:val="22"/>
              </w:rPr>
              <w:br/>
              <w:t>не менее</w:t>
            </w:r>
          </w:p>
        </w:tc>
      </w:tr>
      <w:tr w:rsidR="00401C92" w:rsidRPr="00593733" w14:paraId="6F6BC5B2" w14:textId="77777777" w:rsidTr="00FA3BF1">
        <w:trPr>
          <w:cantSplit/>
          <w:trHeight w:val="340"/>
        </w:trPr>
        <w:tc>
          <w:tcPr>
            <w:tcW w:w="1555" w:type="dxa"/>
            <w:vMerge w:val="restart"/>
            <w:tcBorders>
              <w:top w:val="double" w:sz="4" w:space="0" w:color="auto"/>
            </w:tcBorders>
            <w:vAlign w:val="center"/>
          </w:tcPr>
          <w:p w14:paraId="61A548A8" w14:textId="77777777" w:rsidR="00401C92" w:rsidRPr="00593733" w:rsidRDefault="00401C92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П1</w:t>
            </w:r>
          </w:p>
        </w:tc>
        <w:tc>
          <w:tcPr>
            <w:tcW w:w="2835" w:type="dxa"/>
            <w:tcBorders>
              <w:top w:val="double" w:sz="4" w:space="0" w:color="auto"/>
            </w:tcBorders>
            <w:vAlign w:val="center"/>
          </w:tcPr>
          <w:p w14:paraId="1CE13D8F" w14:textId="77777777" w:rsidR="00401C92" w:rsidRPr="00593733" w:rsidRDefault="00401C92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 xml:space="preserve">От 3,0 до 4,0 </w:t>
            </w:r>
            <w:proofErr w:type="spellStart"/>
            <w:r w:rsidRPr="00593733">
              <w:rPr>
                <w:rFonts w:cs="Arial"/>
                <w:sz w:val="22"/>
              </w:rPr>
              <w:t>включ</w:t>
            </w:r>
            <w:proofErr w:type="spellEnd"/>
            <w:r w:rsidRPr="00593733">
              <w:rPr>
                <w:rFonts w:cs="Arial"/>
                <w:sz w:val="22"/>
              </w:rPr>
              <w:t>.</w:t>
            </w:r>
          </w:p>
        </w:tc>
        <w:tc>
          <w:tcPr>
            <w:tcW w:w="2835" w:type="dxa"/>
            <w:tcBorders>
              <w:top w:val="double" w:sz="4" w:space="0" w:color="auto"/>
            </w:tcBorders>
            <w:vAlign w:val="center"/>
          </w:tcPr>
          <w:p w14:paraId="08035957" w14:textId="3181D64B" w:rsidR="00401C92" w:rsidRPr="00425266" w:rsidRDefault="00401C92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  <w:lang w:val="en-US"/>
              </w:rPr>
            </w:pPr>
            <w:r>
              <w:rPr>
                <w:rFonts w:cs="Arial"/>
                <w:sz w:val="22"/>
              </w:rPr>
              <w:t>Не менее 0,</w:t>
            </w:r>
            <w:r w:rsidRPr="00593733">
              <w:rPr>
                <w:rFonts w:cs="Arial"/>
                <w:sz w:val="22"/>
              </w:rPr>
              <w:t>9</w:t>
            </w:r>
            <w:r>
              <w:rPr>
                <w:rFonts w:cs="Arial"/>
                <w:sz w:val="22"/>
              </w:rPr>
              <w:t>3</w:t>
            </w:r>
          </w:p>
        </w:tc>
        <w:tc>
          <w:tcPr>
            <w:tcW w:w="2686" w:type="dxa"/>
            <w:vMerge w:val="restart"/>
            <w:tcBorders>
              <w:top w:val="double" w:sz="4" w:space="0" w:color="auto"/>
            </w:tcBorders>
            <w:vAlign w:val="center"/>
          </w:tcPr>
          <w:p w14:paraId="03870F8A" w14:textId="2C253A5D" w:rsidR="00401C92" w:rsidRPr="00593733" w:rsidRDefault="00401C92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Не нормируется</w:t>
            </w:r>
          </w:p>
        </w:tc>
      </w:tr>
      <w:tr w:rsidR="00401C92" w:rsidRPr="00593733" w14:paraId="0E28A740" w14:textId="77777777" w:rsidTr="00FA3BF1">
        <w:trPr>
          <w:cantSplit/>
          <w:trHeight w:val="340"/>
        </w:trPr>
        <w:tc>
          <w:tcPr>
            <w:tcW w:w="1555" w:type="dxa"/>
            <w:vMerge/>
            <w:vAlign w:val="center"/>
          </w:tcPr>
          <w:p w14:paraId="148C3015" w14:textId="77777777" w:rsidR="00401C92" w:rsidRPr="00593733" w:rsidRDefault="00401C92" w:rsidP="00FA3BF1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</w:p>
        </w:tc>
        <w:tc>
          <w:tcPr>
            <w:tcW w:w="2835" w:type="dxa"/>
            <w:vAlign w:val="center"/>
          </w:tcPr>
          <w:p w14:paraId="611D5731" w14:textId="77777777" w:rsidR="00401C92" w:rsidRPr="00593733" w:rsidRDefault="00401C92" w:rsidP="00FA3BF1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 xml:space="preserve">Св. 4,0 до 6,0 </w:t>
            </w:r>
            <w:proofErr w:type="spellStart"/>
            <w:r w:rsidRPr="00593733">
              <w:rPr>
                <w:rFonts w:cs="Arial"/>
                <w:sz w:val="22"/>
              </w:rPr>
              <w:t>включ</w:t>
            </w:r>
            <w:proofErr w:type="spellEnd"/>
            <w:r w:rsidRPr="00593733">
              <w:rPr>
                <w:rFonts w:cs="Arial"/>
                <w:sz w:val="22"/>
              </w:rPr>
              <w:t>.</w:t>
            </w:r>
          </w:p>
        </w:tc>
        <w:tc>
          <w:tcPr>
            <w:tcW w:w="2835" w:type="dxa"/>
            <w:vAlign w:val="center"/>
          </w:tcPr>
          <w:p w14:paraId="3DA6CA2B" w14:textId="67523F62" w:rsidR="00401C92" w:rsidRPr="00593733" w:rsidRDefault="00401C92" w:rsidP="00FA3BF1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Не менее 0,92</w:t>
            </w:r>
          </w:p>
        </w:tc>
        <w:tc>
          <w:tcPr>
            <w:tcW w:w="2686" w:type="dxa"/>
            <w:vMerge/>
            <w:vAlign w:val="center"/>
          </w:tcPr>
          <w:p w14:paraId="42A6A585" w14:textId="2FE86B65" w:rsidR="00401C92" w:rsidRPr="00593733" w:rsidRDefault="00401C92" w:rsidP="00FA3BF1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</w:p>
        </w:tc>
      </w:tr>
      <w:tr w:rsidR="00401C92" w:rsidRPr="00593733" w14:paraId="4AC32844" w14:textId="77777777" w:rsidTr="00FA3BF1">
        <w:trPr>
          <w:cantSplit/>
          <w:trHeight w:val="340"/>
        </w:trPr>
        <w:tc>
          <w:tcPr>
            <w:tcW w:w="1555" w:type="dxa"/>
            <w:vMerge w:val="restart"/>
            <w:vAlign w:val="center"/>
          </w:tcPr>
          <w:p w14:paraId="48A5041D" w14:textId="77777777" w:rsidR="00401C92" w:rsidRPr="00593733" w:rsidRDefault="00401C92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>П</w:t>
            </w:r>
            <w:r>
              <w:rPr>
                <w:rFonts w:cs="Arial"/>
                <w:sz w:val="22"/>
              </w:rPr>
              <w:t>2</w:t>
            </w:r>
          </w:p>
        </w:tc>
        <w:tc>
          <w:tcPr>
            <w:tcW w:w="2835" w:type="dxa"/>
            <w:vAlign w:val="center"/>
          </w:tcPr>
          <w:p w14:paraId="7D9B9968" w14:textId="77777777" w:rsidR="00401C92" w:rsidRPr="00593733" w:rsidRDefault="00401C92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 xml:space="preserve">От 3,0 до 4,0 </w:t>
            </w:r>
            <w:proofErr w:type="spellStart"/>
            <w:r w:rsidRPr="00593733">
              <w:rPr>
                <w:rFonts w:cs="Arial"/>
                <w:sz w:val="22"/>
              </w:rPr>
              <w:t>включ</w:t>
            </w:r>
            <w:proofErr w:type="spellEnd"/>
            <w:r w:rsidRPr="00593733">
              <w:rPr>
                <w:rFonts w:cs="Arial"/>
                <w:sz w:val="22"/>
              </w:rPr>
              <w:t>.</w:t>
            </w:r>
          </w:p>
        </w:tc>
        <w:tc>
          <w:tcPr>
            <w:tcW w:w="2835" w:type="dxa"/>
            <w:vAlign w:val="center"/>
          </w:tcPr>
          <w:p w14:paraId="555938EB" w14:textId="164D64C0" w:rsidR="00401C92" w:rsidRPr="00593733" w:rsidRDefault="00401C92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От 0,91 до 0,9</w:t>
            </w:r>
            <w:r w:rsidR="008A728E">
              <w:rPr>
                <w:rFonts w:cs="Arial"/>
                <w:sz w:val="22"/>
              </w:rPr>
              <w:t xml:space="preserve">2 </w:t>
            </w:r>
            <w:proofErr w:type="spellStart"/>
            <w:r w:rsidR="008A728E">
              <w:rPr>
                <w:rFonts w:cs="Arial"/>
                <w:sz w:val="22"/>
              </w:rPr>
              <w:t>включ</w:t>
            </w:r>
            <w:proofErr w:type="spellEnd"/>
            <w:r w:rsidR="008A728E">
              <w:rPr>
                <w:rFonts w:cs="Arial"/>
                <w:sz w:val="22"/>
              </w:rPr>
              <w:t>.</w:t>
            </w:r>
          </w:p>
        </w:tc>
        <w:tc>
          <w:tcPr>
            <w:tcW w:w="2686" w:type="dxa"/>
            <w:vMerge/>
            <w:vAlign w:val="center"/>
          </w:tcPr>
          <w:p w14:paraId="5AE97F3D" w14:textId="026CC7D4" w:rsidR="00401C92" w:rsidRPr="00593733" w:rsidRDefault="00401C92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</w:p>
        </w:tc>
      </w:tr>
      <w:tr w:rsidR="00401C92" w:rsidRPr="00593733" w14:paraId="3CFCE991" w14:textId="77777777" w:rsidTr="00FA3BF1">
        <w:trPr>
          <w:cantSplit/>
          <w:trHeight w:val="340"/>
        </w:trPr>
        <w:tc>
          <w:tcPr>
            <w:tcW w:w="1555" w:type="dxa"/>
            <w:vMerge/>
            <w:vAlign w:val="center"/>
          </w:tcPr>
          <w:p w14:paraId="3BECA221" w14:textId="77777777" w:rsidR="00401C92" w:rsidRPr="00593733" w:rsidRDefault="00401C92" w:rsidP="00FA3BF1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</w:p>
        </w:tc>
        <w:tc>
          <w:tcPr>
            <w:tcW w:w="2835" w:type="dxa"/>
            <w:vAlign w:val="center"/>
          </w:tcPr>
          <w:p w14:paraId="00149546" w14:textId="77777777" w:rsidR="00401C92" w:rsidRPr="00593733" w:rsidRDefault="00401C92" w:rsidP="00FA3BF1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 xml:space="preserve">Св. 4,0 до 6,0 </w:t>
            </w:r>
            <w:proofErr w:type="spellStart"/>
            <w:r w:rsidRPr="00593733">
              <w:rPr>
                <w:rFonts w:cs="Arial"/>
                <w:sz w:val="22"/>
              </w:rPr>
              <w:t>включ</w:t>
            </w:r>
            <w:proofErr w:type="spellEnd"/>
            <w:r w:rsidRPr="00593733">
              <w:rPr>
                <w:rFonts w:cs="Arial"/>
                <w:sz w:val="22"/>
              </w:rPr>
              <w:t>.</w:t>
            </w:r>
          </w:p>
        </w:tc>
        <w:tc>
          <w:tcPr>
            <w:tcW w:w="2835" w:type="dxa"/>
            <w:vAlign w:val="center"/>
          </w:tcPr>
          <w:p w14:paraId="30AF4445" w14:textId="41B9036F" w:rsidR="00401C92" w:rsidRPr="00593733" w:rsidRDefault="00401C92" w:rsidP="00FA3BF1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От 0,90 до 0,9</w:t>
            </w:r>
            <w:r w:rsidR="00272D12">
              <w:rPr>
                <w:rFonts w:cs="Arial"/>
                <w:sz w:val="22"/>
              </w:rPr>
              <w:t xml:space="preserve">1 </w:t>
            </w:r>
            <w:proofErr w:type="spellStart"/>
            <w:r w:rsidR="00272D12">
              <w:rPr>
                <w:rFonts w:cs="Arial"/>
                <w:sz w:val="22"/>
              </w:rPr>
              <w:t>включ</w:t>
            </w:r>
            <w:proofErr w:type="spellEnd"/>
            <w:r w:rsidR="00272D12">
              <w:rPr>
                <w:rFonts w:cs="Arial"/>
                <w:sz w:val="22"/>
              </w:rPr>
              <w:t>.</w:t>
            </w:r>
          </w:p>
        </w:tc>
        <w:tc>
          <w:tcPr>
            <w:tcW w:w="2686" w:type="dxa"/>
            <w:vMerge/>
            <w:vAlign w:val="center"/>
          </w:tcPr>
          <w:p w14:paraId="4EDADA7E" w14:textId="223AC418" w:rsidR="00401C92" w:rsidRPr="00593733" w:rsidRDefault="00401C92" w:rsidP="00FA3BF1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</w:p>
        </w:tc>
      </w:tr>
      <w:tr w:rsidR="00401C92" w:rsidRPr="00593733" w14:paraId="2A271E68" w14:textId="77777777" w:rsidTr="00FA3BF1">
        <w:trPr>
          <w:cantSplit/>
          <w:trHeight w:val="340"/>
        </w:trPr>
        <w:tc>
          <w:tcPr>
            <w:tcW w:w="1555" w:type="dxa"/>
            <w:vMerge w:val="restart"/>
            <w:vAlign w:val="center"/>
          </w:tcPr>
          <w:p w14:paraId="4D9938B1" w14:textId="77777777" w:rsidR="00401C92" w:rsidRPr="00593733" w:rsidRDefault="00401C92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>П</w:t>
            </w:r>
            <w:r>
              <w:rPr>
                <w:rFonts w:cs="Arial"/>
                <w:sz w:val="22"/>
              </w:rPr>
              <w:t>3</w:t>
            </w:r>
          </w:p>
        </w:tc>
        <w:tc>
          <w:tcPr>
            <w:tcW w:w="2835" w:type="dxa"/>
            <w:vAlign w:val="center"/>
          </w:tcPr>
          <w:p w14:paraId="0A20B00D" w14:textId="77777777" w:rsidR="00401C92" w:rsidRPr="00593733" w:rsidRDefault="00401C92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 xml:space="preserve">От 3,0 до 4,0 </w:t>
            </w:r>
            <w:proofErr w:type="spellStart"/>
            <w:r w:rsidRPr="00593733">
              <w:rPr>
                <w:rFonts w:cs="Arial"/>
                <w:sz w:val="22"/>
              </w:rPr>
              <w:t>включ</w:t>
            </w:r>
            <w:proofErr w:type="spellEnd"/>
            <w:r w:rsidRPr="00593733">
              <w:rPr>
                <w:rFonts w:cs="Arial"/>
                <w:sz w:val="22"/>
              </w:rPr>
              <w:t>.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14:paraId="230E9CB8" w14:textId="23478038" w:rsidR="00401C92" w:rsidRPr="00593733" w:rsidRDefault="00401C92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От 0,89 до 0,9</w:t>
            </w:r>
            <w:r w:rsidR="00272D12">
              <w:rPr>
                <w:rFonts w:cs="Arial"/>
                <w:sz w:val="22"/>
              </w:rPr>
              <w:t xml:space="preserve">0 </w:t>
            </w:r>
            <w:proofErr w:type="spellStart"/>
            <w:r w:rsidR="00272D12">
              <w:rPr>
                <w:rFonts w:cs="Arial"/>
                <w:sz w:val="22"/>
              </w:rPr>
              <w:t>включ</w:t>
            </w:r>
            <w:proofErr w:type="spellEnd"/>
            <w:r w:rsidR="00272D12">
              <w:rPr>
                <w:rFonts w:cs="Arial"/>
                <w:sz w:val="22"/>
              </w:rPr>
              <w:t>.</w:t>
            </w:r>
          </w:p>
        </w:tc>
        <w:tc>
          <w:tcPr>
            <w:tcW w:w="2686" w:type="dxa"/>
            <w:vMerge/>
            <w:vAlign w:val="center"/>
          </w:tcPr>
          <w:p w14:paraId="029F08F4" w14:textId="4381896A" w:rsidR="00401C92" w:rsidRPr="00593733" w:rsidRDefault="00401C92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</w:p>
        </w:tc>
      </w:tr>
      <w:tr w:rsidR="00401C92" w:rsidRPr="00593733" w14:paraId="75D42F25" w14:textId="77777777" w:rsidTr="00FA3BF1">
        <w:trPr>
          <w:cantSplit/>
          <w:trHeight w:val="340"/>
        </w:trPr>
        <w:tc>
          <w:tcPr>
            <w:tcW w:w="1555" w:type="dxa"/>
            <w:vMerge/>
            <w:vAlign w:val="center"/>
          </w:tcPr>
          <w:p w14:paraId="39C6443D" w14:textId="77777777" w:rsidR="00401C92" w:rsidRPr="00593733" w:rsidRDefault="00401C92" w:rsidP="00FA3BF1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</w:p>
        </w:tc>
        <w:tc>
          <w:tcPr>
            <w:tcW w:w="2835" w:type="dxa"/>
            <w:vAlign w:val="center"/>
          </w:tcPr>
          <w:p w14:paraId="0634BB72" w14:textId="77777777" w:rsidR="00401C92" w:rsidRPr="00593733" w:rsidRDefault="00401C92" w:rsidP="00FA3BF1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 xml:space="preserve">Св. 4,0 до 6,0 </w:t>
            </w:r>
            <w:proofErr w:type="spellStart"/>
            <w:r w:rsidRPr="00593733">
              <w:rPr>
                <w:rFonts w:cs="Arial"/>
                <w:sz w:val="22"/>
              </w:rPr>
              <w:t>включ</w:t>
            </w:r>
            <w:proofErr w:type="spellEnd"/>
            <w:r w:rsidRPr="00593733">
              <w:rPr>
                <w:rFonts w:cs="Arial"/>
                <w:sz w:val="22"/>
              </w:rPr>
              <w:t>.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14:paraId="3007AB61" w14:textId="0DC2B0A6" w:rsidR="00401C92" w:rsidRPr="00593733" w:rsidRDefault="00401C92" w:rsidP="00FA3BF1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От 0,88 до 0,</w:t>
            </w:r>
            <w:r w:rsidR="00272D12">
              <w:rPr>
                <w:rFonts w:cs="Arial"/>
                <w:sz w:val="22"/>
              </w:rPr>
              <w:t>8</w:t>
            </w:r>
            <w:r>
              <w:rPr>
                <w:rFonts w:cs="Arial"/>
                <w:sz w:val="22"/>
              </w:rPr>
              <w:t>9</w:t>
            </w:r>
            <w:r w:rsidR="00272D12">
              <w:rPr>
                <w:rFonts w:cs="Arial"/>
                <w:sz w:val="22"/>
              </w:rPr>
              <w:t xml:space="preserve"> </w:t>
            </w:r>
            <w:proofErr w:type="spellStart"/>
            <w:r w:rsidR="00272D12">
              <w:rPr>
                <w:rFonts w:cs="Arial"/>
                <w:sz w:val="22"/>
              </w:rPr>
              <w:t>включ</w:t>
            </w:r>
            <w:proofErr w:type="spellEnd"/>
            <w:r w:rsidR="00272D12">
              <w:rPr>
                <w:rFonts w:cs="Arial"/>
                <w:sz w:val="22"/>
              </w:rPr>
              <w:t>.</w:t>
            </w:r>
          </w:p>
        </w:tc>
        <w:tc>
          <w:tcPr>
            <w:tcW w:w="2686" w:type="dxa"/>
            <w:vMerge/>
            <w:vAlign w:val="center"/>
          </w:tcPr>
          <w:p w14:paraId="31466D19" w14:textId="5B8176EE" w:rsidR="00401C92" w:rsidRPr="00593733" w:rsidRDefault="00401C92" w:rsidP="00FA3BF1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</w:p>
        </w:tc>
      </w:tr>
      <w:tr w:rsidR="00CC6A45" w:rsidRPr="00593733" w14:paraId="2E642128" w14:textId="77777777" w:rsidTr="00FA3BF1">
        <w:trPr>
          <w:cantSplit/>
          <w:trHeight w:val="340"/>
        </w:trPr>
        <w:tc>
          <w:tcPr>
            <w:tcW w:w="1555" w:type="dxa"/>
            <w:vMerge w:val="restart"/>
            <w:vAlign w:val="center"/>
          </w:tcPr>
          <w:p w14:paraId="6821A130" w14:textId="77777777" w:rsidR="00CC6A45" w:rsidRPr="00593733" w:rsidRDefault="00CC6A45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Р1</w:t>
            </w:r>
          </w:p>
        </w:tc>
        <w:tc>
          <w:tcPr>
            <w:tcW w:w="2835" w:type="dxa"/>
            <w:vAlign w:val="center"/>
          </w:tcPr>
          <w:p w14:paraId="6D31AD4A" w14:textId="77777777" w:rsidR="00CC6A45" w:rsidRPr="00593733" w:rsidRDefault="00CC6A45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 xml:space="preserve">От 3,0 до 4,0 </w:t>
            </w:r>
            <w:proofErr w:type="spellStart"/>
            <w:r w:rsidRPr="00593733">
              <w:rPr>
                <w:rFonts w:cs="Arial"/>
                <w:sz w:val="22"/>
              </w:rPr>
              <w:t>включ</w:t>
            </w:r>
            <w:proofErr w:type="spellEnd"/>
            <w:r w:rsidRPr="00593733">
              <w:rPr>
                <w:rFonts w:cs="Arial"/>
                <w:sz w:val="22"/>
              </w:rPr>
              <w:t>.</w:t>
            </w:r>
          </w:p>
        </w:tc>
        <w:tc>
          <w:tcPr>
            <w:tcW w:w="2835" w:type="dxa"/>
            <w:tcBorders>
              <w:top w:val="single" w:sz="4" w:space="0" w:color="auto"/>
            </w:tcBorders>
            <w:vAlign w:val="center"/>
          </w:tcPr>
          <w:p w14:paraId="25D1DD94" w14:textId="72304654" w:rsidR="00CC6A45" w:rsidRPr="00593733" w:rsidRDefault="00CC6A45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Не менее 0,</w:t>
            </w:r>
            <w:r w:rsidRPr="00593733">
              <w:rPr>
                <w:rFonts w:cs="Arial"/>
                <w:sz w:val="22"/>
              </w:rPr>
              <w:t>9</w:t>
            </w:r>
            <w:r>
              <w:rPr>
                <w:rFonts w:cs="Arial"/>
                <w:sz w:val="22"/>
              </w:rPr>
              <w:t>3</w:t>
            </w:r>
          </w:p>
        </w:tc>
        <w:tc>
          <w:tcPr>
            <w:tcW w:w="2686" w:type="dxa"/>
            <w:vMerge w:val="restart"/>
            <w:vAlign w:val="center"/>
          </w:tcPr>
          <w:p w14:paraId="7F2E4D9B" w14:textId="12B649FA" w:rsidR="00CC6A45" w:rsidRPr="002C32E1" w:rsidRDefault="002C32E1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  <w:lang w:val="en-US"/>
              </w:rPr>
            </w:pPr>
            <w:r>
              <w:rPr>
                <w:rFonts w:cs="Arial"/>
                <w:sz w:val="22"/>
                <w:lang w:val="en-US"/>
              </w:rPr>
              <w:t>4</w:t>
            </w:r>
          </w:p>
        </w:tc>
      </w:tr>
      <w:tr w:rsidR="00CC6A45" w:rsidRPr="00593733" w14:paraId="6F617FF0" w14:textId="77777777" w:rsidTr="00FA3BF1">
        <w:trPr>
          <w:cantSplit/>
          <w:trHeight w:val="340"/>
        </w:trPr>
        <w:tc>
          <w:tcPr>
            <w:tcW w:w="1555" w:type="dxa"/>
            <w:vMerge/>
            <w:vAlign w:val="center"/>
          </w:tcPr>
          <w:p w14:paraId="5258BA18" w14:textId="77777777" w:rsidR="00CC6A45" w:rsidRPr="00593733" w:rsidRDefault="00CC6A45" w:rsidP="00FA3BF1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</w:p>
        </w:tc>
        <w:tc>
          <w:tcPr>
            <w:tcW w:w="2835" w:type="dxa"/>
            <w:vAlign w:val="center"/>
          </w:tcPr>
          <w:p w14:paraId="30E81E42" w14:textId="77777777" w:rsidR="00CC6A45" w:rsidRPr="00593733" w:rsidRDefault="00CC6A45" w:rsidP="00FA3BF1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 xml:space="preserve">Св. 4,0 до 6,0 </w:t>
            </w:r>
            <w:proofErr w:type="spellStart"/>
            <w:r w:rsidRPr="00593733">
              <w:rPr>
                <w:rFonts w:cs="Arial"/>
                <w:sz w:val="22"/>
              </w:rPr>
              <w:t>включ</w:t>
            </w:r>
            <w:proofErr w:type="spellEnd"/>
            <w:r w:rsidRPr="00593733">
              <w:rPr>
                <w:rFonts w:cs="Arial"/>
                <w:sz w:val="22"/>
              </w:rPr>
              <w:t>.</w:t>
            </w:r>
          </w:p>
        </w:tc>
        <w:tc>
          <w:tcPr>
            <w:tcW w:w="2835" w:type="dxa"/>
            <w:vAlign w:val="center"/>
          </w:tcPr>
          <w:p w14:paraId="53DDA743" w14:textId="439ACC0B" w:rsidR="00CC6A45" w:rsidRPr="00593733" w:rsidRDefault="00CC6A45" w:rsidP="00FA3BF1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Не менее 0,92</w:t>
            </w:r>
          </w:p>
        </w:tc>
        <w:tc>
          <w:tcPr>
            <w:tcW w:w="2686" w:type="dxa"/>
            <w:vMerge/>
            <w:vAlign w:val="center"/>
          </w:tcPr>
          <w:p w14:paraId="796694A5" w14:textId="44E081C5" w:rsidR="00CC6A45" w:rsidRPr="00593733" w:rsidRDefault="00CC6A45" w:rsidP="00FA3BF1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</w:p>
        </w:tc>
      </w:tr>
      <w:tr w:rsidR="00F20A0E" w:rsidRPr="00593733" w14:paraId="08F01654" w14:textId="77777777" w:rsidTr="00FA3BF1">
        <w:trPr>
          <w:cantSplit/>
          <w:trHeight w:val="340"/>
        </w:trPr>
        <w:tc>
          <w:tcPr>
            <w:tcW w:w="1555" w:type="dxa"/>
            <w:vMerge w:val="restart"/>
            <w:vAlign w:val="center"/>
          </w:tcPr>
          <w:p w14:paraId="0A762017" w14:textId="77777777" w:rsidR="00F20A0E" w:rsidRPr="00593733" w:rsidRDefault="00F20A0E" w:rsidP="00F20A0E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Р2</w:t>
            </w:r>
          </w:p>
        </w:tc>
        <w:tc>
          <w:tcPr>
            <w:tcW w:w="2835" w:type="dxa"/>
            <w:vAlign w:val="center"/>
          </w:tcPr>
          <w:p w14:paraId="70B9B63E" w14:textId="77777777" w:rsidR="00F20A0E" w:rsidRPr="00593733" w:rsidRDefault="00F20A0E" w:rsidP="00F20A0E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 xml:space="preserve">От 3,0 до 4,0 </w:t>
            </w:r>
            <w:proofErr w:type="spellStart"/>
            <w:r w:rsidRPr="00593733">
              <w:rPr>
                <w:rFonts w:cs="Arial"/>
                <w:sz w:val="22"/>
              </w:rPr>
              <w:t>включ</w:t>
            </w:r>
            <w:proofErr w:type="spellEnd"/>
            <w:r w:rsidRPr="00593733">
              <w:rPr>
                <w:rFonts w:cs="Arial"/>
                <w:sz w:val="22"/>
              </w:rPr>
              <w:t>.</w:t>
            </w:r>
          </w:p>
        </w:tc>
        <w:tc>
          <w:tcPr>
            <w:tcW w:w="2835" w:type="dxa"/>
            <w:vAlign w:val="center"/>
          </w:tcPr>
          <w:p w14:paraId="1F9168F4" w14:textId="196D94FC" w:rsidR="00F20A0E" w:rsidRPr="00593733" w:rsidRDefault="00F20A0E" w:rsidP="00F20A0E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 xml:space="preserve">От 0,91 до 0,92 </w:t>
            </w:r>
            <w:proofErr w:type="spellStart"/>
            <w:r>
              <w:rPr>
                <w:rFonts w:cs="Arial"/>
                <w:sz w:val="22"/>
              </w:rPr>
              <w:t>включ</w:t>
            </w:r>
            <w:proofErr w:type="spellEnd"/>
            <w:r>
              <w:rPr>
                <w:rFonts w:cs="Arial"/>
                <w:sz w:val="22"/>
              </w:rPr>
              <w:t>.</w:t>
            </w:r>
          </w:p>
        </w:tc>
        <w:tc>
          <w:tcPr>
            <w:tcW w:w="2686" w:type="dxa"/>
            <w:vMerge w:val="restart"/>
            <w:vAlign w:val="center"/>
          </w:tcPr>
          <w:p w14:paraId="28741901" w14:textId="2BEAB8C4" w:rsidR="00F20A0E" w:rsidRPr="002C32E1" w:rsidRDefault="002C32E1" w:rsidP="00F20A0E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  <w:lang w:val="en-US"/>
              </w:rPr>
            </w:pPr>
            <w:r>
              <w:rPr>
                <w:rFonts w:cs="Arial"/>
                <w:sz w:val="22"/>
                <w:lang w:val="en-US"/>
              </w:rPr>
              <w:t>3</w:t>
            </w:r>
          </w:p>
        </w:tc>
      </w:tr>
      <w:tr w:rsidR="00F20A0E" w:rsidRPr="00593733" w14:paraId="4E87B1BE" w14:textId="77777777" w:rsidTr="00FA3BF1">
        <w:trPr>
          <w:cantSplit/>
          <w:trHeight w:val="340"/>
        </w:trPr>
        <w:tc>
          <w:tcPr>
            <w:tcW w:w="1555" w:type="dxa"/>
            <w:vMerge/>
            <w:vAlign w:val="center"/>
          </w:tcPr>
          <w:p w14:paraId="7D955B9F" w14:textId="77777777" w:rsidR="00F20A0E" w:rsidRPr="00593733" w:rsidRDefault="00F20A0E" w:rsidP="00F20A0E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</w:p>
        </w:tc>
        <w:tc>
          <w:tcPr>
            <w:tcW w:w="2835" w:type="dxa"/>
            <w:vAlign w:val="center"/>
          </w:tcPr>
          <w:p w14:paraId="65E8CB0F" w14:textId="77777777" w:rsidR="00F20A0E" w:rsidRPr="00593733" w:rsidRDefault="00F20A0E" w:rsidP="00F20A0E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 xml:space="preserve">Св. 4,0 до 6,0 </w:t>
            </w:r>
            <w:proofErr w:type="spellStart"/>
            <w:r w:rsidRPr="00593733">
              <w:rPr>
                <w:rFonts w:cs="Arial"/>
                <w:sz w:val="22"/>
              </w:rPr>
              <w:t>включ</w:t>
            </w:r>
            <w:proofErr w:type="spellEnd"/>
            <w:r w:rsidRPr="00593733">
              <w:rPr>
                <w:rFonts w:cs="Arial"/>
                <w:sz w:val="22"/>
              </w:rPr>
              <w:t>.</w:t>
            </w:r>
          </w:p>
        </w:tc>
        <w:tc>
          <w:tcPr>
            <w:tcW w:w="2835" w:type="dxa"/>
            <w:vAlign w:val="center"/>
          </w:tcPr>
          <w:p w14:paraId="2EC2F8A9" w14:textId="43ECC042" w:rsidR="00F20A0E" w:rsidRPr="00593733" w:rsidRDefault="00F20A0E" w:rsidP="00F20A0E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 xml:space="preserve">От 0,90 до 0,91 </w:t>
            </w:r>
            <w:proofErr w:type="spellStart"/>
            <w:r>
              <w:rPr>
                <w:rFonts w:cs="Arial"/>
                <w:sz w:val="22"/>
              </w:rPr>
              <w:t>включ</w:t>
            </w:r>
            <w:proofErr w:type="spellEnd"/>
            <w:r>
              <w:rPr>
                <w:rFonts w:cs="Arial"/>
                <w:sz w:val="22"/>
              </w:rPr>
              <w:t>.</w:t>
            </w:r>
          </w:p>
        </w:tc>
        <w:tc>
          <w:tcPr>
            <w:tcW w:w="2686" w:type="dxa"/>
            <w:vMerge/>
            <w:vAlign w:val="center"/>
          </w:tcPr>
          <w:p w14:paraId="08CA28B1" w14:textId="77777777" w:rsidR="00F20A0E" w:rsidRPr="00593733" w:rsidRDefault="00F20A0E" w:rsidP="00F20A0E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</w:p>
        </w:tc>
      </w:tr>
      <w:tr w:rsidR="00F20A0E" w:rsidRPr="00593733" w14:paraId="7A1E9DE4" w14:textId="77777777" w:rsidTr="009A303A">
        <w:trPr>
          <w:cantSplit/>
          <w:trHeight w:val="340"/>
        </w:trPr>
        <w:tc>
          <w:tcPr>
            <w:tcW w:w="1555" w:type="dxa"/>
            <w:vMerge w:val="restart"/>
            <w:vAlign w:val="center"/>
          </w:tcPr>
          <w:p w14:paraId="46BA9CA4" w14:textId="77777777" w:rsidR="00F20A0E" w:rsidRPr="00593733" w:rsidRDefault="00F20A0E" w:rsidP="00F20A0E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Р3</w:t>
            </w:r>
          </w:p>
        </w:tc>
        <w:tc>
          <w:tcPr>
            <w:tcW w:w="2835" w:type="dxa"/>
            <w:vAlign w:val="center"/>
          </w:tcPr>
          <w:p w14:paraId="00181886" w14:textId="77777777" w:rsidR="00F20A0E" w:rsidRPr="00593733" w:rsidRDefault="00F20A0E" w:rsidP="00F20A0E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 xml:space="preserve">От 3,0 до 4,0 </w:t>
            </w:r>
            <w:proofErr w:type="spellStart"/>
            <w:r w:rsidRPr="00593733">
              <w:rPr>
                <w:rFonts w:cs="Arial"/>
                <w:sz w:val="22"/>
              </w:rPr>
              <w:t>включ</w:t>
            </w:r>
            <w:proofErr w:type="spellEnd"/>
            <w:r w:rsidRPr="00593733">
              <w:rPr>
                <w:rFonts w:cs="Arial"/>
                <w:sz w:val="22"/>
              </w:rPr>
              <w:t>.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14:paraId="37717118" w14:textId="2E4E0D0F" w:rsidR="00F20A0E" w:rsidRPr="00593733" w:rsidRDefault="00F20A0E" w:rsidP="00F20A0E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 xml:space="preserve">От 0,89 до 0,90 </w:t>
            </w:r>
            <w:proofErr w:type="spellStart"/>
            <w:r>
              <w:rPr>
                <w:rFonts w:cs="Arial"/>
                <w:sz w:val="22"/>
              </w:rPr>
              <w:t>включ</w:t>
            </w:r>
            <w:proofErr w:type="spellEnd"/>
            <w:r>
              <w:rPr>
                <w:rFonts w:cs="Arial"/>
                <w:sz w:val="22"/>
              </w:rPr>
              <w:t>.</w:t>
            </w:r>
          </w:p>
        </w:tc>
        <w:tc>
          <w:tcPr>
            <w:tcW w:w="2686" w:type="dxa"/>
            <w:vMerge w:val="restart"/>
            <w:vAlign w:val="center"/>
          </w:tcPr>
          <w:p w14:paraId="160C8A34" w14:textId="45D36028" w:rsidR="00F20A0E" w:rsidRPr="002C32E1" w:rsidRDefault="002C32E1" w:rsidP="00F20A0E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  <w:lang w:val="en-US"/>
              </w:rPr>
            </w:pPr>
            <w:r>
              <w:rPr>
                <w:rFonts w:cs="Arial"/>
                <w:sz w:val="22"/>
                <w:lang w:val="en-US"/>
              </w:rPr>
              <w:t>2</w:t>
            </w:r>
          </w:p>
        </w:tc>
      </w:tr>
      <w:tr w:rsidR="00F20A0E" w:rsidRPr="00593733" w14:paraId="757D2451" w14:textId="77777777" w:rsidTr="009A303A">
        <w:trPr>
          <w:cantSplit/>
          <w:trHeight w:val="340"/>
        </w:trPr>
        <w:tc>
          <w:tcPr>
            <w:tcW w:w="1555" w:type="dxa"/>
            <w:vMerge/>
            <w:vAlign w:val="center"/>
          </w:tcPr>
          <w:p w14:paraId="039C2C18" w14:textId="77777777" w:rsidR="00F20A0E" w:rsidRPr="00593733" w:rsidRDefault="00F20A0E" w:rsidP="00F20A0E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</w:p>
        </w:tc>
        <w:tc>
          <w:tcPr>
            <w:tcW w:w="2835" w:type="dxa"/>
            <w:vAlign w:val="center"/>
          </w:tcPr>
          <w:p w14:paraId="1954365D" w14:textId="77777777" w:rsidR="00F20A0E" w:rsidRPr="00593733" w:rsidRDefault="00F20A0E" w:rsidP="00F20A0E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593733">
              <w:rPr>
                <w:rFonts w:cs="Arial"/>
                <w:sz w:val="22"/>
              </w:rPr>
              <w:t xml:space="preserve">Св. 4,0 до 6,0 </w:t>
            </w:r>
            <w:proofErr w:type="spellStart"/>
            <w:r w:rsidRPr="00593733">
              <w:rPr>
                <w:rFonts w:cs="Arial"/>
                <w:sz w:val="22"/>
              </w:rPr>
              <w:t>включ</w:t>
            </w:r>
            <w:proofErr w:type="spellEnd"/>
            <w:r w:rsidRPr="00593733">
              <w:rPr>
                <w:rFonts w:cs="Arial"/>
                <w:sz w:val="22"/>
              </w:rPr>
              <w:t>.</w:t>
            </w:r>
          </w:p>
        </w:tc>
        <w:tc>
          <w:tcPr>
            <w:tcW w:w="2835" w:type="dxa"/>
            <w:tcBorders>
              <w:bottom w:val="single" w:sz="4" w:space="0" w:color="auto"/>
            </w:tcBorders>
            <w:vAlign w:val="center"/>
          </w:tcPr>
          <w:p w14:paraId="4EB6569D" w14:textId="5AE635A8" w:rsidR="00F20A0E" w:rsidRPr="00593733" w:rsidRDefault="00F20A0E" w:rsidP="00F20A0E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 xml:space="preserve">От 0,88 до 0,89 </w:t>
            </w:r>
            <w:proofErr w:type="spellStart"/>
            <w:r>
              <w:rPr>
                <w:rFonts w:cs="Arial"/>
                <w:sz w:val="22"/>
              </w:rPr>
              <w:t>включ</w:t>
            </w:r>
            <w:proofErr w:type="spellEnd"/>
            <w:r>
              <w:rPr>
                <w:rFonts w:cs="Arial"/>
                <w:sz w:val="22"/>
              </w:rPr>
              <w:t>.</w:t>
            </w:r>
          </w:p>
        </w:tc>
        <w:tc>
          <w:tcPr>
            <w:tcW w:w="2686" w:type="dxa"/>
            <w:vMerge/>
            <w:vAlign w:val="center"/>
          </w:tcPr>
          <w:p w14:paraId="4425B427" w14:textId="77777777" w:rsidR="00F20A0E" w:rsidRPr="00593733" w:rsidRDefault="00F20A0E" w:rsidP="00F20A0E">
            <w:pPr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</w:p>
        </w:tc>
      </w:tr>
    </w:tbl>
    <w:p w14:paraId="5CE723B2" w14:textId="78285141" w:rsidR="004C13A1" w:rsidRDefault="004C13A1" w:rsidP="004C13A1"/>
    <w:p w14:paraId="3B51088A" w14:textId="7852C777" w:rsidR="00211A9F" w:rsidRPr="00640A99" w:rsidRDefault="00211A9F" w:rsidP="00211A9F">
      <w:r w:rsidRPr="00640A99">
        <w:t>5.1.6 Водостойкость стекла</w:t>
      </w:r>
      <w:r w:rsidR="00B05F9D">
        <w:t xml:space="preserve"> </w:t>
      </w:r>
      <w:r w:rsidRPr="00640A99">
        <w:t>должна быть не ниже класса 4/98 по ГОСТ</w:t>
      </w:r>
      <w:r w:rsidRPr="00640A99">
        <w:rPr>
          <w:lang w:val="en-US"/>
        </w:rPr>
        <w:t> </w:t>
      </w:r>
      <w:r w:rsidRPr="00640A99">
        <w:t>10134.1.</w:t>
      </w:r>
    </w:p>
    <w:p w14:paraId="6D1E5005" w14:textId="5961F804" w:rsidR="00755399" w:rsidRDefault="00755399" w:rsidP="00755399">
      <w:r w:rsidRPr="00640A99">
        <w:t>5.1.</w:t>
      </w:r>
      <w:r w:rsidR="00211A9F">
        <w:t>7</w:t>
      </w:r>
      <w:r w:rsidRPr="00640A99">
        <w:t xml:space="preserve"> Величина остаточных внутренних напряжений </w:t>
      </w:r>
      <w:r w:rsidR="00211A9F" w:rsidRPr="00211A9F">
        <w:t xml:space="preserve">незакаленного стекла </w:t>
      </w:r>
      <w:r w:rsidRPr="00640A99">
        <w:t>должна быть не более 70</w:t>
      </w:r>
      <w:r w:rsidRPr="00640A99">
        <w:rPr>
          <w:lang w:val="en-US"/>
        </w:rPr>
        <w:t> </w:t>
      </w:r>
      <w:proofErr w:type="spellStart"/>
      <w:r w:rsidRPr="00640A99">
        <w:t>нм</w:t>
      </w:r>
      <w:proofErr w:type="spellEnd"/>
      <w:r w:rsidRPr="00640A99">
        <w:t>/см.</w:t>
      </w:r>
    </w:p>
    <w:p w14:paraId="18923DFA" w14:textId="7A7A921C" w:rsidR="00AC420E" w:rsidRDefault="00AC420E" w:rsidP="00755399">
      <w:r>
        <w:t xml:space="preserve">5.1.8 Характер разрушения закаленного стекла </w:t>
      </w:r>
      <w:r w:rsidR="00FC51F8">
        <w:t>должен соответствовать требованиям, указанным в таблице </w:t>
      </w:r>
      <w:r w:rsidR="00EE2DE0">
        <w:t>4</w:t>
      </w:r>
      <w:r w:rsidR="00FC51F8">
        <w:t>.</w:t>
      </w:r>
    </w:p>
    <w:p w14:paraId="37D3C83D" w14:textId="77777777" w:rsidR="00F70D74" w:rsidRPr="001A0426" w:rsidRDefault="00F70D74" w:rsidP="00F70D74">
      <w:pPr>
        <w:keepNext/>
        <w:spacing w:before="120"/>
        <w:ind w:firstLine="0"/>
        <w:rPr>
          <w:sz w:val="22"/>
          <w:lang w:eastAsia="en-US"/>
        </w:rPr>
      </w:pPr>
      <w:r w:rsidRPr="001A0426">
        <w:rPr>
          <w:spacing w:val="40"/>
          <w:sz w:val="22"/>
          <w:lang w:eastAsia="en-US"/>
        </w:rPr>
        <w:t>Таблица </w:t>
      </w:r>
      <w:r w:rsidRPr="001A0426">
        <w:rPr>
          <w:sz w:val="22"/>
          <w:lang w:eastAsia="en-US"/>
        </w:rPr>
        <w:t>4 – Характер разрушения закаленного стекла</w:t>
      </w:r>
    </w:p>
    <w:tbl>
      <w:tblPr>
        <w:tblStyle w:val="82"/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4955"/>
        <w:gridCol w:w="4956"/>
      </w:tblGrid>
      <w:tr w:rsidR="00F70D74" w:rsidRPr="001A0426" w14:paraId="05801034" w14:textId="77777777" w:rsidTr="00F70D74">
        <w:trPr>
          <w:cantSplit/>
          <w:trHeight w:val="340"/>
          <w:tblHeader/>
        </w:trPr>
        <w:tc>
          <w:tcPr>
            <w:tcW w:w="2500" w:type="pct"/>
            <w:tcBorders>
              <w:bottom w:val="double" w:sz="4" w:space="0" w:color="auto"/>
            </w:tcBorders>
            <w:vAlign w:val="center"/>
          </w:tcPr>
          <w:p w14:paraId="199D8E7E" w14:textId="77777777" w:rsidR="00F70D74" w:rsidRPr="001A0426" w:rsidRDefault="00F70D74" w:rsidP="009D7BDB">
            <w:pPr>
              <w:keepNext/>
              <w:suppressAutoHyphens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1A0426">
              <w:rPr>
                <w:rFonts w:cs="Arial"/>
                <w:sz w:val="22"/>
              </w:rPr>
              <w:t>Номинальная толщина стекла, мм</w:t>
            </w:r>
          </w:p>
        </w:tc>
        <w:tc>
          <w:tcPr>
            <w:tcW w:w="2500" w:type="pct"/>
            <w:tcBorders>
              <w:bottom w:val="double" w:sz="4" w:space="0" w:color="auto"/>
            </w:tcBorders>
            <w:vAlign w:val="center"/>
          </w:tcPr>
          <w:p w14:paraId="4C702674" w14:textId="77777777" w:rsidR="00F70D74" w:rsidRPr="001A0426" w:rsidRDefault="00F70D74" w:rsidP="009D7BDB">
            <w:pPr>
              <w:keepNext/>
              <w:suppressAutoHyphens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1A0426">
              <w:rPr>
                <w:rFonts w:cs="Arial"/>
                <w:sz w:val="22"/>
              </w:rPr>
              <w:t>Количество осколков, шт., в квадрате 50 х50 мм, не менее</w:t>
            </w:r>
          </w:p>
        </w:tc>
      </w:tr>
      <w:tr w:rsidR="00F70D74" w:rsidRPr="001A0426" w14:paraId="0CE6453F" w14:textId="77777777" w:rsidTr="00F70D74">
        <w:trPr>
          <w:cantSplit/>
          <w:trHeight w:val="340"/>
        </w:trPr>
        <w:tc>
          <w:tcPr>
            <w:tcW w:w="2500" w:type="pct"/>
            <w:tcBorders>
              <w:top w:val="double" w:sz="4" w:space="0" w:color="auto"/>
            </w:tcBorders>
            <w:vAlign w:val="center"/>
          </w:tcPr>
          <w:p w14:paraId="48D406DF" w14:textId="77777777" w:rsidR="00F70D74" w:rsidRPr="001A0426" w:rsidRDefault="00F70D74" w:rsidP="009D7BDB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1A0426">
              <w:rPr>
                <w:rFonts w:cs="Arial"/>
                <w:sz w:val="22"/>
              </w:rPr>
              <w:t xml:space="preserve">От 3,0 до 3,5 </w:t>
            </w:r>
            <w:proofErr w:type="spellStart"/>
            <w:r w:rsidRPr="001A0426">
              <w:rPr>
                <w:rFonts w:cs="Arial"/>
                <w:sz w:val="22"/>
              </w:rPr>
              <w:t>включ</w:t>
            </w:r>
            <w:proofErr w:type="spellEnd"/>
            <w:r w:rsidRPr="001A0426">
              <w:rPr>
                <w:rFonts w:cs="Arial"/>
                <w:sz w:val="22"/>
              </w:rPr>
              <w:t>.</w:t>
            </w:r>
          </w:p>
        </w:tc>
        <w:tc>
          <w:tcPr>
            <w:tcW w:w="2500" w:type="pct"/>
            <w:tcBorders>
              <w:top w:val="double" w:sz="4" w:space="0" w:color="auto"/>
            </w:tcBorders>
            <w:vAlign w:val="center"/>
          </w:tcPr>
          <w:p w14:paraId="09188656" w14:textId="77777777" w:rsidR="00F70D74" w:rsidRPr="001A0426" w:rsidRDefault="00F70D74" w:rsidP="009D7BDB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1A0426">
              <w:rPr>
                <w:rFonts w:cs="Arial"/>
                <w:sz w:val="22"/>
              </w:rPr>
              <w:t>15</w:t>
            </w:r>
          </w:p>
        </w:tc>
      </w:tr>
      <w:tr w:rsidR="00F70D74" w:rsidRPr="001A0426" w14:paraId="2F5E5480" w14:textId="77777777" w:rsidTr="00F70D74">
        <w:trPr>
          <w:cantSplit/>
          <w:trHeight w:val="340"/>
        </w:trPr>
        <w:tc>
          <w:tcPr>
            <w:tcW w:w="2500" w:type="pct"/>
            <w:tcBorders>
              <w:top w:val="single" w:sz="4" w:space="0" w:color="auto"/>
            </w:tcBorders>
            <w:vAlign w:val="center"/>
          </w:tcPr>
          <w:p w14:paraId="58913E93" w14:textId="77777777" w:rsidR="00F70D74" w:rsidRPr="001A0426" w:rsidRDefault="00F70D74" w:rsidP="009D7BDB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1A0426">
              <w:rPr>
                <w:rFonts w:cs="Arial"/>
                <w:sz w:val="22"/>
              </w:rPr>
              <w:t xml:space="preserve">Св. 3,5 до 6,0 </w:t>
            </w:r>
            <w:proofErr w:type="spellStart"/>
            <w:r w:rsidRPr="001A0426">
              <w:rPr>
                <w:rFonts w:cs="Arial"/>
                <w:sz w:val="22"/>
              </w:rPr>
              <w:t>включ</w:t>
            </w:r>
            <w:proofErr w:type="spellEnd"/>
            <w:r w:rsidRPr="001A0426">
              <w:rPr>
                <w:rFonts w:cs="Arial"/>
                <w:sz w:val="22"/>
              </w:rPr>
              <w:t>.</w:t>
            </w:r>
          </w:p>
        </w:tc>
        <w:tc>
          <w:tcPr>
            <w:tcW w:w="2500" w:type="pct"/>
            <w:tcBorders>
              <w:top w:val="single" w:sz="4" w:space="0" w:color="auto"/>
            </w:tcBorders>
            <w:vAlign w:val="center"/>
          </w:tcPr>
          <w:p w14:paraId="571A849D" w14:textId="47D6AF80" w:rsidR="00F70D74" w:rsidRPr="001A0426" w:rsidRDefault="00F70D74" w:rsidP="009D7BDB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>
              <w:rPr>
                <w:rFonts w:cs="Arial"/>
                <w:sz w:val="22"/>
              </w:rPr>
              <w:t>30</w:t>
            </w:r>
          </w:p>
        </w:tc>
      </w:tr>
    </w:tbl>
    <w:p w14:paraId="4BE7C7AC" w14:textId="77777777" w:rsidR="00F70D74" w:rsidRDefault="00F70D74" w:rsidP="00F70D74"/>
    <w:p w14:paraId="33EF7634" w14:textId="517BCFFA" w:rsidR="00AC420E" w:rsidRPr="00705D1F" w:rsidRDefault="0068161A" w:rsidP="00755399">
      <w:r w:rsidRPr="00705D1F">
        <w:t>Длина</w:t>
      </w:r>
      <w:r w:rsidR="00BD6CF3" w:rsidRPr="00705D1F">
        <w:t xml:space="preserve"> любого</w:t>
      </w:r>
      <w:r w:rsidRPr="00705D1F">
        <w:t xml:space="preserve"> осколка должна </w:t>
      </w:r>
      <w:r w:rsidR="00F83A68" w:rsidRPr="00705D1F">
        <w:t>быть не более</w:t>
      </w:r>
      <w:r w:rsidRPr="00705D1F">
        <w:t xml:space="preserve"> 75 мм, </w:t>
      </w:r>
      <w:r w:rsidR="00F83A68" w:rsidRPr="00705D1F">
        <w:t>площадь</w:t>
      </w:r>
      <w:r w:rsidR="00BD6CF3" w:rsidRPr="00705D1F">
        <w:t xml:space="preserve"> </w:t>
      </w:r>
      <w:r w:rsidR="00F83A68" w:rsidRPr="00705D1F">
        <w:t>– не более 3 см</w:t>
      </w:r>
      <w:r w:rsidR="00F83A68" w:rsidRPr="00705D1F">
        <w:rPr>
          <w:vertAlign w:val="superscript"/>
        </w:rPr>
        <w:t>2</w:t>
      </w:r>
      <w:r w:rsidR="00F83A68" w:rsidRPr="00705D1F">
        <w:t>. Количество осколков длиной от 60 до 75 мм должно быть не более 5 шт.</w:t>
      </w:r>
    </w:p>
    <w:p w14:paraId="6E055421" w14:textId="4B443841" w:rsidR="00211A9F" w:rsidRPr="00705D1F" w:rsidRDefault="00211A9F" w:rsidP="00211A9F">
      <w:r w:rsidRPr="00705D1F">
        <w:t>5.1.</w:t>
      </w:r>
      <w:r w:rsidR="00803960" w:rsidRPr="00705D1F">
        <w:t>9</w:t>
      </w:r>
      <w:r w:rsidRPr="00705D1F">
        <w:t xml:space="preserve"> Закаленное стекло по механической прочности</w:t>
      </w:r>
      <w:r w:rsidR="00803960" w:rsidRPr="00705D1F">
        <w:t xml:space="preserve"> и</w:t>
      </w:r>
      <w:r w:rsidRPr="00705D1F">
        <w:t xml:space="preserve"> термостойкости должно соответствовать требованиям ГОСТ 30698.</w:t>
      </w:r>
    </w:p>
    <w:p w14:paraId="6E4EB543" w14:textId="132EE7AA" w:rsidR="00211A9F" w:rsidRDefault="00D92838" w:rsidP="00755399">
      <w:r w:rsidRPr="00705D1F">
        <w:t>5.1.</w:t>
      </w:r>
      <w:r w:rsidR="00803960" w:rsidRPr="00705D1F">
        <w:t>10</w:t>
      </w:r>
      <w:r w:rsidRPr="00705D1F">
        <w:t xml:space="preserve"> Стекло с покрытием должно быть влагостойким, стойким к истиранию и ультрафиолетово</w:t>
      </w:r>
      <w:r w:rsidR="006252DA" w:rsidRPr="00705D1F">
        <w:t>му</w:t>
      </w:r>
      <w:r w:rsidRPr="00705D1F">
        <w:t xml:space="preserve"> излучени</w:t>
      </w:r>
      <w:r w:rsidR="006252DA" w:rsidRPr="00705D1F">
        <w:t>ю</w:t>
      </w:r>
      <w:r w:rsidRPr="00705D1F">
        <w:t xml:space="preserve"> и выдерживать испытания по </w:t>
      </w:r>
      <w:r w:rsidR="00293F3F" w:rsidRPr="00705D1F">
        <w:t>7.11–7.13.</w:t>
      </w:r>
    </w:p>
    <w:p w14:paraId="406846F4" w14:textId="62F5A520" w:rsidR="00407339" w:rsidRPr="0087542A" w:rsidRDefault="00401C92" w:rsidP="00E20F47">
      <w:pPr>
        <w:pStyle w:val="2"/>
      </w:pPr>
      <w:bookmarkStart w:id="49" w:name="_Toc69986618"/>
      <w:r w:rsidRPr="0087542A">
        <w:t>5.2</w:t>
      </w:r>
      <w:r w:rsidR="00E20F47" w:rsidRPr="0087542A">
        <w:t xml:space="preserve"> </w:t>
      </w:r>
      <w:r w:rsidR="00407339" w:rsidRPr="0087542A">
        <w:t>Требования к материалам</w:t>
      </w:r>
      <w:bookmarkEnd w:id="49"/>
    </w:p>
    <w:p w14:paraId="05DEA871" w14:textId="3C726E68" w:rsidR="00CE292F" w:rsidRPr="0087542A" w:rsidRDefault="00AA755C" w:rsidP="00755399">
      <w:r w:rsidRPr="0087542A">
        <w:t>Для изготовления стекла может быть использовано любое базовое</w:t>
      </w:r>
      <w:r w:rsidR="00146709" w:rsidRPr="0087542A">
        <w:t xml:space="preserve"> листовое</w:t>
      </w:r>
      <w:r w:rsidRPr="0087542A">
        <w:t xml:space="preserve"> стекло (кроме стекла с пескоструйной обработкой), в том числе:</w:t>
      </w:r>
    </w:p>
    <w:p w14:paraId="27CC647F" w14:textId="2A5E7061" w:rsidR="00AA755C" w:rsidRPr="0087542A" w:rsidRDefault="00AA755C" w:rsidP="00755399">
      <w:r w:rsidRPr="0087542A">
        <w:t>- </w:t>
      </w:r>
      <w:r w:rsidR="00407339" w:rsidRPr="0087542A">
        <w:t xml:space="preserve">бесцветное </w:t>
      </w:r>
      <w:r w:rsidRPr="0087542A">
        <w:t xml:space="preserve">листовое </w:t>
      </w:r>
      <w:r w:rsidR="00407339" w:rsidRPr="0087542A">
        <w:t xml:space="preserve">стекло </w:t>
      </w:r>
      <w:r w:rsidRPr="0087542A">
        <w:t>по ГОСТ 111;</w:t>
      </w:r>
    </w:p>
    <w:p w14:paraId="73B43171" w14:textId="218BCF64" w:rsidR="00AA755C" w:rsidRPr="0087542A" w:rsidRDefault="00AA755C" w:rsidP="00755399">
      <w:r w:rsidRPr="0087542A">
        <w:t>- </w:t>
      </w:r>
      <w:r w:rsidR="00407339" w:rsidRPr="0087542A">
        <w:t>бесцветно</w:t>
      </w:r>
      <w:r w:rsidR="001238AB">
        <w:t>е</w:t>
      </w:r>
      <w:r w:rsidR="00407339" w:rsidRPr="0087542A">
        <w:t xml:space="preserve"> </w:t>
      </w:r>
      <w:r w:rsidRPr="0087542A">
        <w:t xml:space="preserve">узорчатое </w:t>
      </w:r>
      <w:r w:rsidR="00407339" w:rsidRPr="0087542A">
        <w:t xml:space="preserve">стекло </w:t>
      </w:r>
      <w:r w:rsidRPr="0087542A">
        <w:t>по ГОСТ 5533;</w:t>
      </w:r>
    </w:p>
    <w:p w14:paraId="4C2D24CA" w14:textId="5660D49B" w:rsidR="00AA755C" w:rsidRPr="0087542A" w:rsidRDefault="00AA755C" w:rsidP="00755399">
      <w:r w:rsidRPr="0087542A">
        <w:t>- </w:t>
      </w:r>
      <w:r w:rsidR="00407339" w:rsidRPr="0087542A">
        <w:t xml:space="preserve">матированное </w:t>
      </w:r>
      <w:r w:rsidRPr="0087542A">
        <w:t xml:space="preserve">стекло </w:t>
      </w:r>
      <w:r w:rsidR="00334FF4" w:rsidRPr="0087542A">
        <w:t>по ГОСТ 32360;</w:t>
      </w:r>
    </w:p>
    <w:p w14:paraId="518F3D5E" w14:textId="339170DE" w:rsidR="00334FF4" w:rsidRPr="0087542A" w:rsidRDefault="00334FF4" w:rsidP="00755399">
      <w:r w:rsidRPr="0087542A">
        <w:t>- стекло с твердым покрытием по ГОСТ 33017</w:t>
      </w:r>
      <w:r w:rsidR="0087542A" w:rsidRPr="0087542A">
        <w:t>,</w:t>
      </w:r>
    </w:p>
    <w:p w14:paraId="36381876" w14:textId="0D0264B9" w:rsidR="00CE292F" w:rsidRPr="0087542A" w:rsidRDefault="0087542A" w:rsidP="0087542A">
      <w:pPr>
        <w:ind w:firstLine="0"/>
      </w:pPr>
      <w:r w:rsidRPr="0087542A">
        <w:t>если изготовленное из него стекло для теплиц соответствует требованиям настоящего стандарта.</w:t>
      </w:r>
    </w:p>
    <w:p w14:paraId="672FCAAA" w14:textId="1310C307" w:rsidR="00A93F16" w:rsidRPr="0087542A" w:rsidRDefault="00F10E8B" w:rsidP="00A93F16">
      <w:pPr>
        <w:pStyle w:val="2"/>
      </w:pPr>
      <w:bookmarkStart w:id="50" w:name="_Toc207437501"/>
      <w:bookmarkStart w:id="51" w:name="_Toc207437707"/>
      <w:bookmarkStart w:id="52" w:name="_Toc69986619"/>
      <w:r w:rsidRPr="0087542A">
        <w:t>5</w:t>
      </w:r>
      <w:r w:rsidR="00A93F16" w:rsidRPr="0087542A">
        <w:t>.</w:t>
      </w:r>
      <w:bookmarkEnd w:id="50"/>
      <w:bookmarkEnd w:id="51"/>
      <w:r w:rsidR="0087542A" w:rsidRPr="0087542A">
        <w:t>3</w:t>
      </w:r>
      <w:r w:rsidR="00014CEB" w:rsidRPr="0087542A">
        <w:t xml:space="preserve"> </w:t>
      </w:r>
      <w:r w:rsidR="000E3BB3" w:rsidRPr="0087542A">
        <w:t>М</w:t>
      </w:r>
      <w:r w:rsidR="00014CEB" w:rsidRPr="0087542A">
        <w:t>аркировка</w:t>
      </w:r>
      <w:r w:rsidR="000E3BB3" w:rsidRPr="0087542A">
        <w:t>, упаковка</w:t>
      </w:r>
      <w:bookmarkEnd w:id="52"/>
    </w:p>
    <w:p w14:paraId="2F7ED9A4" w14:textId="52022614" w:rsidR="000E3BB3" w:rsidRPr="0087542A" w:rsidRDefault="00F10E8B" w:rsidP="00994F0D">
      <w:r w:rsidRPr="0087542A">
        <w:t>5</w:t>
      </w:r>
      <w:r w:rsidR="000E3BB3" w:rsidRPr="0087542A">
        <w:t>.</w:t>
      </w:r>
      <w:r w:rsidR="0087542A" w:rsidRPr="0087542A">
        <w:t>3</w:t>
      </w:r>
      <w:r w:rsidR="000E3BB3" w:rsidRPr="0087542A">
        <w:t xml:space="preserve">.1 </w:t>
      </w:r>
      <w:r w:rsidR="007D11BF" w:rsidRPr="0087542A">
        <w:t>Незакаленное с</w:t>
      </w:r>
      <w:r w:rsidR="000E3BB3" w:rsidRPr="0087542A">
        <w:t>текло, как правило, не маркируют. При необходимости требования к маркировке устанавливают в договорах поставки или других документах, согласованных изготовителем и потребителем.</w:t>
      </w:r>
    </w:p>
    <w:p w14:paraId="341322C6" w14:textId="1E4222EC" w:rsidR="00A96AF5" w:rsidRPr="0087542A" w:rsidRDefault="00A96AF5" w:rsidP="00A96AF5">
      <w:r w:rsidRPr="0087542A">
        <w:t>5.</w:t>
      </w:r>
      <w:r w:rsidR="0087542A" w:rsidRPr="0087542A">
        <w:t>3</w:t>
      </w:r>
      <w:r w:rsidRPr="0087542A">
        <w:t>.2 На закаленное стекло наносят маркировку по ГОСТ 32530 с указанием буквенного обозначения «</w:t>
      </w:r>
      <w:proofErr w:type="spellStart"/>
      <w:r w:rsidRPr="0087542A">
        <w:t>зак</w:t>
      </w:r>
      <w:proofErr w:type="spellEnd"/>
      <w:r w:rsidRPr="0087542A">
        <w:t>», «з», «закаленное», «</w:t>
      </w:r>
      <w:r w:rsidRPr="0087542A">
        <w:rPr>
          <w:lang w:val="en-US"/>
        </w:rPr>
        <w:t>Tempered</w:t>
      </w:r>
      <w:r w:rsidRPr="0087542A">
        <w:t>», «</w:t>
      </w:r>
      <w:r w:rsidRPr="0087542A">
        <w:rPr>
          <w:lang w:val="en-US"/>
        </w:rPr>
        <w:t>Temp</w:t>
      </w:r>
      <w:r w:rsidRPr="0087542A">
        <w:t>» или «</w:t>
      </w:r>
      <w:r w:rsidRPr="0087542A">
        <w:rPr>
          <w:lang w:val="en-US"/>
        </w:rPr>
        <w:t>ESG</w:t>
      </w:r>
      <w:r w:rsidRPr="0087542A">
        <w:t>».</w:t>
      </w:r>
    </w:p>
    <w:p w14:paraId="11CF4CC9" w14:textId="13370FD9" w:rsidR="00491228" w:rsidRPr="0087542A" w:rsidRDefault="00491228" w:rsidP="00994F0D">
      <w:r w:rsidRPr="0087542A">
        <w:lastRenderedPageBreak/>
        <w:t>5.</w:t>
      </w:r>
      <w:r w:rsidR="0087542A" w:rsidRPr="0087542A">
        <w:t>3</w:t>
      </w:r>
      <w:r w:rsidRPr="0087542A">
        <w:t>.3 Поверхность стекла с односторонним покрытием, на которую нанесено покрытие,</w:t>
      </w:r>
      <w:r w:rsidR="002C55CE" w:rsidRPr="0087542A">
        <w:t xml:space="preserve"> по требованию потребителя</w:t>
      </w:r>
      <w:r w:rsidRPr="0087542A">
        <w:t xml:space="preserve"> обозначают любым не повреждающим стекло способом.</w:t>
      </w:r>
    </w:p>
    <w:p w14:paraId="58D70C69" w14:textId="2214B9FB" w:rsidR="009A0ABB" w:rsidRPr="0087542A" w:rsidRDefault="009A0ABB" w:rsidP="009A0ABB">
      <w:r w:rsidRPr="0087542A">
        <w:t>5.</w:t>
      </w:r>
      <w:r w:rsidR="0087542A" w:rsidRPr="0087542A">
        <w:t>3</w:t>
      </w:r>
      <w:r w:rsidRPr="0087542A">
        <w:t>.</w:t>
      </w:r>
      <w:r w:rsidR="00491228" w:rsidRPr="0087542A">
        <w:t>4</w:t>
      </w:r>
      <w:r w:rsidRPr="0087542A">
        <w:t xml:space="preserve"> Маркировка транспортной тары – по ГОСТ 32530.</w:t>
      </w:r>
    </w:p>
    <w:p w14:paraId="4D04011E" w14:textId="0BC84351" w:rsidR="009A0ABB" w:rsidRPr="0087542A" w:rsidRDefault="009A0ABB" w:rsidP="009A0ABB">
      <w:r w:rsidRPr="0087542A">
        <w:t>5.</w:t>
      </w:r>
      <w:r w:rsidR="0087542A" w:rsidRPr="0087542A">
        <w:t>3</w:t>
      </w:r>
      <w:r w:rsidR="00142DE7" w:rsidRPr="0087542A">
        <w:t>.</w:t>
      </w:r>
      <w:r w:rsidR="00491228" w:rsidRPr="0087542A">
        <w:t>5</w:t>
      </w:r>
      <w:r w:rsidR="00142DE7" w:rsidRPr="0087542A">
        <w:t xml:space="preserve"> Стекло</w:t>
      </w:r>
      <w:r w:rsidRPr="0087542A">
        <w:t xml:space="preserve"> упаковывают в соответствии с требованиями ГОСТ 32530.</w:t>
      </w:r>
    </w:p>
    <w:p w14:paraId="2DABC819" w14:textId="3C0B4D4D" w:rsidR="00BD7BAB" w:rsidRPr="0087542A" w:rsidRDefault="00C276B6" w:rsidP="00BD7BAB">
      <w:pPr>
        <w:pStyle w:val="2"/>
      </w:pPr>
      <w:bookmarkStart w:id="53" w:name="_Toc69986620"/>
      <w:r w:rsidRPr="0087542A">
        <w:t>5</w:t>
      </w:r>
      <w:r w:rsidR="00BD7BAB" w:rsidRPr="0087542A">
        <w:t>.</w:t>
      </w:r>
      <w:r w:rsidR="0087542A" w:rsidRPr="0087542A">
        <w:t>4</w:t>
      </w:r>
      <w:r w:rsidR="00BD7BAB" w:rsidRPr="0087542A">
        <w:t xml:space="preserve"> Требования безопасности и охраны окружающей среды</w:t>
      </w:r>
      <w:bookmarkEnd w:id="53"/>
    </w:p>
    <w:p w14:paraId="322825A6" w14:textId="77777777" w:rsidR="00C276B6" w:rsidRPr="0087542A" w:rsidRDefault="00C276B6" w:rsidP="00C276B6">
      <w:bookmarkStart w:id="54" w:name="_Toc206840825"/>
      <w:bookmarkStart w:id="55" w:name="_Toc207437502"/>
      <w:bookmarkStart w:id="56" w:name="_Toc207437708"/>
      <w:bookmarkStart w:id="57" w:name="_Toc354393360"/>
      <w:bookmarkStart w:id="58" w:name="_Toc422234657"/>
      <w:r w:rsidRPr="0087542A">
        <w:t>Требования безопасности и охраны окружающей среды – по ГОСТ 33560.</w:t>
      </w:r>
    </w:p>
    <w:p w14:paraId="49391E7B" w14:textId="77777777" w:rsidR="00BD7BAB" w:rsidRPr="00640A99" w:rsidRDefault="008635A5" w:rsidP="00BD7BAB">
      <w:pPr>
        <w:pStyle w:val="1"/>
      </w:pPr>
      <w:bookmarkStart w:id="59" w:name="_Toc69986621"/>
      <w:r w:rsidRPr="00640A99">
        <w:t>6</w:t>
      </w:r>
      <w:r w:rsidR="00BD7BAB" w:rsidRPr="00640A99">
        <w:t xml:space="preserve"> Правила приемки</w:t>
      </w:r>
      <w:bookmarkEnd w:id="54"/>
      <w:bookmarkEnd w:id="55"/>
      <w:bookmarkEnd w:id="56"/>
      <w:bookmarkEnd w:id="57"/>
      <w:bookmarkEnd w:id="58"/>
      <w:bookmarkEnd w:id="59"/>
    </w:p>
    <w:p w14:paraId="2F5331F8" w14:textId="77777777" w:rsidR="005E4A19" w:rsidRPr="00640A99" w:rsidRDefault="005E4A19" w:rsidP="005E4A19">
      <w:r w:rsidRPr="00640A99">
        <w:t>Правила приемки стекла – по ГОСТ 32529.</w:t>
      </w:r>
    </w:p>
    <w:p w14:paraId="25B0D668" w14:textId="77777777" w:rsidR="00F42D3C" w:rsidRPr="00640A99" w:rsidRDefault="00777909" w:rsidP="00F42D3C">
      <w:pPr>
        <w:pStyle w:val="1"/>
      </w:pPr>
      <w:bookmarkStart w:id="60" w:name="_Toc206840826"/>
      <w:bookmarkStart w:id="61" w:name="_Toc207437503"/>
      <w:bookmarkStart w:id="62" w:name="_Toc207437709"/>
      <w:bookmarkStart w:id="63" w:name="_Toc354393361"/>
      <w:bookmarkStart w:id="64" w:name="_Toc422234302"/>
      <w:bookmarkStart w:id="65" w:name="_Toc69986622"/>
      <w:r w:rsidRPr="00640A99">
        <w:t>7</w:t>
      </w:r>
      <w:r w:rsidR="00F42D3C" w:rsidRPr="00640A99">
        <w:t xml:space="preserve"> Методы контроля</w:t>
      </w:r>
      <w:bookmarkEnd w:id="60"/>
      <w:bookmarkEnd w:id="61"/>
      <w:bookmarkEnd w:id="62"/>
      <w:bookmarkEnd w:id="63"/>
      <w:bookmarkEnd w:id="64"/>
      <w:bookmarkEnd w:id="65"/>
    </w:p>
    <w:p w14:paraId="0C1E090F" w14:textId="77777777" w:rsidR="00C00965" w:rsidRPr="00640A99" w:rsidRDefault="00C00965" w:rsidP="00C00965">
      <w:pPr>
        <w:pStyle w:val="2"/>
      </w:pPr>
      <w:bookmarkStart w:id="66" w:name="_Toc207437504"/>
      <w:bookmarkStart w:id="67" w:name="_Toc207437710"/>
      <w:bookmarkStart w:id="68" w:name="_Toc35351372"/>
      <w:bookmarkStart w:id="69" w:name="_Toc69986623"/>
      <w:r w:rsidRPr="00640A99">
        <w:t>7.1 Контроль размеров, отклонений размеров и формы</w:t>
      </w:r>
      <w:bookmarkEnd w:id="66"/>
      <w:bookmarkEnd w:id="67"/>
      <w:bookmarkEnd w:id="68"/>
      <w:bookmarkEnd w:id="69"/>
    </w:p>
    <w:p w14:paraId="774E3D8B" w14:textId="2B3CD987" w:rsidR="00C00965" w:rsidRPr="00056088" w:rsidRDefault="00C00965" w:rsidP="00C00965">
      <w:r w:rsidRPr="00056088">
        <w:t xml:space="preserve">7.1.1 Толщину, длину, ширину, отклонения по толщине, длине, ширине, </w:t>
      </w:r>
      <w:proofErr w:type="spellStart"/>
      <w:r w:rsidRPr="00056088">
        <w:t>разнотолщинность</w:t>
      </w:r>
      <w:proofErr w:type="spellEnd"/>
      <w:r w:rsidRPr="00056088">
        <w:t xml:space="preserve">, разность длин диагоналей, отклонения от плоскостности, прямолинейности кромок </w:t>
      </w:r>
      <w:r w:rsidR="002B5D0E" w:rsidRPr="00056088">
        <w:t xml:space="preserve">стекла </w:t>
      </w:r>
      <w:r w:rsidRPr="00056088">
        <w:t>контролируют по ГОСТ 32557.</w:t>
      </w:r>
    </w:p>
    <w:p w14:paraId="5871DE6B" w14:textId="5317979B" w:rsidR="003E3B02" w:rsidRPr="00056088" w:rsidRDefault="003E3B02" w:rsidP="00C00965">
      <w:r w:rsidRPr="00056088">
        <w:t>Если стекло имеет рельефные поверхности, отклонение от плоскостности контролируют со стороны с менее выраженным рельефом.</w:t>
      </w:r>
    </w:p>
    <w:p w14:paraId="0879D761" w14:textId="7354A2EC" w:rsidR="00937D55" w:rsidRPr="00056088" w:rsidRDefault="00937D55" w:rsidP="003174AF">
      <w:r w:rsidRPr="00056088">
        <w:t xml:space="preserve">7.1.2 Форму и размеры фигурного стекла проверяют по контрольному шаблону максимального контура измерением зазора между стеклом и шаблоном щупом. Погрешность измерения не более </w:t>
      </w:r>
      <w:r w:rsidR="00695140">
        <w:t>1</w:t>
      </w:r>
      <w:r w:rsidRPr="00056088">
        <w:t>,</w:t>
      </w:r>
      <w:r w:rsidR="00695140">
        <w:t>0</w:t>
      </w:r>
      <w:r w:rsidRPr="00056088">
        <w:t> мм.</w:t>
      </w:r>
    </w:p>
    <w:p w14:paraId="6AFC74D4" w14:textId="77777777" w:rsidR="003B1DE6" w:rsidRPr="00640A99" w:rsidRDefault="003B1DE6" w:rsidP="003B1DE6">
      <w:pPr>
        <w:pStyle w:val="2"/>
      </w:pPr>
      <w:bookmarkStart w:id="70" w:name="_Toc35351373"/>
      <w:bookmarkStart w:id="71" w:name="_Toc69986624"/>
      <w:r w:rsidRPr="00640A99">
        <w:t>7.2 Контроль пороков</w:t>
      </w:r>
      <w:bookmarkEnd w:id="70"/>
      <w:bookmarkEnd w:id="71"/>
    </w:p>
    <w:p w14:paraId="721ADA4E" w14:textId="77777777" w:rsidR="003B1DE6" w:rsidRPr="00640A99" w:rsidRDefault="003B1DE6" w:rsidP="003B1DE6">
      <w:r w:rsidRPr="00640A99">
        <w:t xml:space="preserve">Пороки </w:t>
      </w:r>
      <w:r w:rsidR="003930AF" w:rsidRPr="00640A99">
        <w:t xml:space="preserve">стекла </w:t>
      </w:r>
      <w:r w:rsidRPr="00640A99">
        <w:t>контролируют по ГОСТ 32557.</w:t>
      </w:r>
    </w:p>
    <w:p w14:paraId="0B35D4C1" w14:textId="77777777" w:rsidR="00CF0000" w:rsidRPr="00640A99" w:rsidRDefault="00CF0000" w:rsidP="00CF0000">
      <w:pPr>
        <w:pStyle w:val="2"/>
      </w:pPr>
      <w:bookmarkStart w:id="72" w:name="_Toc500768270"/>
      <w:bookmarkStart w:id="73" w:name="_Toc35351374"/>
      <w:bookmarkStart w:id="74" w:name="_Toc69986625"/>
      <w:r w:rsidRPr="00640A99">
        <w:t>7.3 Контроль обработки кромок и маркировки</w:t>
      </w:r>
      <w:bookmarkEnd w:id="72"/>
      <w:bookmarkEnd w:id="73"/>
      <w:bookmarkEnd w:id="74"/>
    </w:p>
    <w:p w14:paraId="2B2FB1AD" w14:textId="6BF978E1" w:rsidR="00CF0000" w:rsidRDefault="00CF0000" w:rsidP="00CF0000">
      <w:r w:rsidRPr="00640A99">
        <w:t>Вид и качество обработки кромок и маркировку стекла контролируют методом визуального контроля по ГОСТ 32557.</w:t>
      </w:r>
    </w:p>
    <w:p w14:paraId="560B7CD3" w14:textId="5E778D65" w:rsidR="00070967" w:rsidRDefault="00070967" w:rsidP="00070967">
      <w:pPr>
        <w:pStyle w:val="2"/>
      </w:pPr>
      <w:bookmarkStart w:id="75" w:name="_Toc69986626"/>
      <w:r>
        <w:t>7.4 Контроль внешнего вида поверхностей</w:t>
      </w:r>
      <w:bookmarkEnd w:id="75"/>
    </w:p>
    <w:p w14:paraId="2090D3FE" w14:textId="077295FE" w:rsidR="00070967" w:rsidRDefault="00070967" w:rsidP="00CF0000">
      <w:r w:rsidRPr="00070967">
        <w:t>Внешний вид поверхност</w:t>
      </w:r>
      <w:r>
        <w:t>ей</w:t>
      </w:r>
      <w:r w:rsidRPr="00070967">
        <w:t xml:space="preserve"> рассеивающего стекла</w:t>
      </w:r>
      <w:r>
        <w:t xml:space="preserve"> контролируют методом визуального сравнения по ГОСТ 32557.</w:t>
      </w:r>
    </w:p>
    <w:p w14:paraId="6F14A5C6" w14:textId="77777777" w:rsidR="000E75BC" w:rsidRPr="00E34E34" w:rsidRDefault="000E75BC" w:rsidP="000E75BC">
      <w:pPr>
        <w:pStyle w:val="2"/>
      </w:pPr>
      <w:bookmarkStart w:id="76" w:name="_Toc69986627"/>
      <w:r w:rsidRPr="00E34E34">
        <w:lastRenderedPageBreak/>
        <w:t>7.5 Контроль коэффициента пропускания ФАР и степени рассеяния</w:t>
      </w:r>
      <w:bookmarkEnd w:id="76"/>
    </w:p>
    <w:p w14:paraId="062880D0" w14:textId="748982ED" w:rsidR="000E75BC" w:rsidRPr="00E34E34" w:rsidRDefault="000E75BC" w:rsidP="000E75BC">
      <w:r w:rsidRPr="00E34E34">
        <w:t xml:space="preserve">7.5.1 Коэффициент пропускания ФАР и степень рассеяния рассчитывают по спектральным коэффициентам пропускания и направленного пропускания, измеренным </w:t>
      </w:r>
      <w:r w:rsidR="00E34E34">
        <w:t>в соответствии с</w:t>
      </w:r>
      <w:r w:rsidRPr="00E34E34">
        <w:t xml:space="preserve"> ГОСТ </w:t>
      </w:r>
      <w:r w:rsidRPr="00E34E34">
        <w:rPr>
          <w:lang w:val="en-US"/>
        </w:rPr>
        <w:t>EN</w:t>
      </w:r>
      <w:r w:rsidRPr="00E34E34">
        <w:t> 410, в диапазоне длин волн от 400 до 700 </w:t>
      </w:r>
      <w:proofErr w:type="spellStart"/>
      <w:r w:rsidRPr="00E34E34">
        <w:t>нм</w:t>
      </w:r>
      <w:proofErr w:type="spellEnd"/>
      <w:r w:rsidRPr="00E34E34">
        <w:t xml:space="preserve"> с учетом требований 7.5.2–7.5.</w:t>
      </w:r>
      <w:r w:rsidR="00B92652">
        <w:t>6</w:t>
      </w:r>
      <w:r w:rsidRPr="00E34E34">
        <w:t>.</w:t>
      </w:r>
    </w:p>
    <w:p w14:paraId="3A228BC5" w14:textId="2AC2F3AD" w:rsidR="000E75BC" w:rsidRPr="00E34E34" w:rsidRDefault="000E75BC" w:rsidP="000E75BC">
      <w:r w:rsidRPr="00E34E34">
        <w:t>7.5.</w:t>
      </w:r>
      <w:r w:rsidR="00E82C13">
        <w:t>2</w:t>
      </w:r>
      <w:r w:rsidRPr="00E34E34">
        <w:t xml:space="preserve"> Для определения коэффициента пропускания ФАР</w:t>
      </w:r>
      <w:r w:rsidR="00E82C13">
        <w:t xml:space="preserve"> прозрачного и</w:t>
      </w:r>
      <w:r w:rsidRPr="00E34E34">
        <w:t xml:space="preserve"> рассеивающего стек</w:t>
      </w:r>
      <w:r w:rsidR="00E82C13">
        <w:t>о</w:t>
      </w:r>
      <w:r w:rsidRPr="00E34E34">
        <w:t>л измеряют спектральные коэффициенты пропускания с использованием интегрирующей сферы.</w:t>
      </w:r>
      <w:r w:rsidR="00E82C13">
        <w:t xml:space="preserve"> Допускается измерять спектральные коэффициенты пропускания прозрачного стекла без интегрирующей сферы.</w:t>
      </w:r>
    </w:p>
    <w:p w14:paraId="5A58DA82" w14:textId="4A681729" w:rsidR="000E75BC" w:rsidRPr="00E34E34" w:rsidRDefault="000E75BC" w:rsidP="000E75BC">
      <w:r w:rsidRPr="00E34E34">
        <w:t>7.5.</w:t>
      </w:r>
      <w:r w:rsidR="00E82C13">
        <w:t>3</w:t>
      </w:r>
      <w:r w:rsidRPr="00E34E34">
        <w:t xml:space="preserve"> Для определения степени рассеяния рассеивающего стекла измеряют спектральные коэффициенты пропускания с использованием интегрирующей сферы и спектральные коэффициенты направленного пропускания без интегрирующей сферы.</w:t>
      </w:r>
    </w:p>
    <w:p w14:paraId="1DC3942E" w14:textId="5E9BE85C" w:rsidR="000E75BC" w:rsidRPr="00E34E34" w:rsidRDefault="000E75BC" w:rsidP="000E75BC">
      <w:r w:rsidRPr="00E34E34">
        <w:t>7.5.</w:t>
      </w:r>
      <w:r w:rsidR="00E82C13">
        <w:t>4</w:t>
      </w:r>
      <w:r w:rsidRPr="00E34E34">
        <w:t xml:space="preserve"> На стекле с односторонним покрытием спектральные коэффициенты пропускания и направленного пропускания измеряют со стороны покрытия, на стекле с двусторонним покрытием</w:t>
      </w:r>
      <w:r w:rsidR="00285EAC">
        <w:t xml:space="preserve"> и стекле без покрытия</w:t>
      </w:r>
      <w:r w:rsidRPr="00E34E34">
        <w:t xml:space="preserve"> – с любой стороны.</w:t>
      </w:r>
    </w:p>
    <w:p w14:paraId="73187236" w14:textId="1E2DFCB9" w:rsidR="000E75BC" w:rsidRPr="00E34E34" w:rsidRDefault="000E75BC" w:rsidP="000E75BC">
      <w:r w:rsidRPr="00E34E34">
        <w:t>7.5.</w:t>
      </w:r>
      <w:r w:rsidR="00E82C13">
        <w:t>5</w:t>
      </w:r>
      <w:r w:rsidRPr="00E34E34">
        <w:t xml:space="preserve"> Испытание закаленного стекла проводят на образцах, изготовленных вместе с контролируемой партией. Допускается проводить испытание на незакаленном базовом стекле, за исключением стекла с покрытием, изменяющим коэффициент пропускания ФАР при закалке.</w:t>
      </w:r>
    </w:p>
    <w:p w14:paraId="0BE28917" w14:textId="48C12AB9" w:rsidR="000E75BC" w:rsidRPr="00E34E34" w:rsidRDefault="000E75BC" w:rsidP="000E75BC">
      <w:r w:rsidRPr="00E34E34">
        <w:t>7.5.</w:t>
      </w:r>
      <w:r w:rsidR="00E82C13">
        <w:t>6</w:t>
      </w:r>
      <w:r w:rsidRPr="00E34E34">
        <w:t xml:space="preserve"> Коэффициент пропускания ФАР и степень рассеяния вычисляют по формулам, указанным в приложении А. </w:t>
      </w:r>
      <w:r w:rsidR="00CA0517" w:rsidRPr="00CA0517">
        <w:t>Промежуточные результаты вычислений не округляют</w:t>
      </w:r>
      <w:r w:rsidR="00CA0517">
        <w:t xml:space="preserve">. </w:t>
      </w:r>
      <w:r w:rsidR="00E82C13">
        <w:t>Значени</w:t>
      </w:r>
      <w:r w:rsidR="00CA0517">
        <w:t>е</w:t>
      </w:r>
      <w:r w:rsidR="00E82C13">
        <w:t xml:space="preserve"> коэффициента пропускания ФАР</w:t>
      </w:r>
      <w:r w:rsidRPr="00E34E34">
        <w:t xml:space="preserve"> округляют до двух знаков после запятой</w:t>
      </w:r>
      <w:r w:rsidR="00E82C13">
        <w:t>, степени рассеяния – до целых единиц</w:t>
      </w:r>
      <w:r w:rsidRPr="00E34E34">
        <w:t>.</w:t>
      </w:r>
    </w:p>
    <w:p w14:paraId="0CB1FA6B" w14:textId="3B446875" w:rsidR="000E75BC" w:rsidRPr="00E34E34" w:rsidRDefault="000E75BC" w:rsidP="000E75BC">
      <w:r w:rsidRPr="00E34E34">
        <w:t>7.5.</w:t>
      </w:r>
      <w:r w:rsidR="00E82C13">
        <w:t>7</w:t>
      </w:r>
      <w:r w:rsidRPr="00E34E34">
        <w:t xml:space="preserve"> Стекло считают выдержавшим контроль, если коэффициент пропускания ФАР и степень рассеяния соответствуют значениям, указанным в таблице 3.</w:t>
      </w:r>
    </w:p>
    <w:p w14:paraId="3DFB9342" w14:textId="77777777" w:rsidR="000F14D5" w:rsidRPr="00640A99" w:rsidRDefault="000F14D5" w:rsidP="000F14D5">
      <w:pPr>
        <w:pStyle w:val="2"/>
      </w:pPr>
      <w:bookmarkStart w:id="77" w:name="_Toc247102433"/>
      <w:bookmarkStart w:id="78" w:name="_Toc275860613"/>
      <w:bookmarkStart w:id="79" w:name="_Toc35351377"/>
      <w:bookmarkStart w:id="80" w:name="_Toc69986628"/>
      <w:r w:rsidRPr="00640A99">
        <w:t>7.6 Контроль водостойкости</w:t>
      </w:r>
      <w:bookmarkEnd w:id="77"/>
      <w:bookmarkEnd w:id="78"/>
      <w:bookmarkEnd w:id="79"/>
      <w:bookmarkEnd w:id="80"/>
    </w:p>
    <w:p w14:paraId="774D1AC6" w14:textId="795798AD" w:rsidR="000F14D5" w:rsidRPr="00E34E34" w:rsidRDefault="000F14D5" w:rsidP="000F14D5">
      <w:r w:rsidRPr="00E34E34">
        <w:t xml:space="preserve">Водостойкость стекла </w:t>
      </w:r>
      <w:r w:rsidR="002A08BE" w:rsidRPr="00E34E34">
        <w:t>контролируют</w:t>
      </w:r>
      <w:r w:rsidRPr="00E34E34">
        <w:t xml:space="preserve"> по ГОСТ 10134.1.</w:t>
      </w:r>
      <w:r w:rsidR="005D220B" w:rsidRPr="00E34E34">
        <w:t xml:space="preserve"> </w:t>
      </w:r>
      <w:bookmarkStart w:id="81" w:name="_Hlk69489805"/>
      <w:r w:rsidR="005D220B" w:rsidRPr="00E34E34">
        <w:t>Допускается контролировать водостойкость на базовом стекле.</w:t>
      </w:r>
      <w:bookmarkEnd w:id="81"/>
    </w:p>
    <w:p w14:paraId="5188C758" w14:textId="49A8549F" w:rsidR="00CF0000" w:rsidRPr="00640A99" w:rsidRDefault="00CF0000" w:rsidP="00CF0000">
      <w:pPr>
        <w:pStyle w:val="2"/>
      </w:pPr>
      <w:bookmarkStart w:id="82" w:name="_Toc247102432"/>
      <w:bookmarkStart w:id="83" w:name="_Toc275860612"/>
      <w:bookmarkStart w:id="84" w:name="_Toc35351376"/>
      <w:bookmarkStart w:id="85" w:name="_Toc69986629"/>
      <w:r w:rsidRPr="00640A99">
        <w:t>7.</w:t>
      </w:r>
      <w:r w:rsidR="000F14D5">
        <w:t>7</w:t>
      </w:r>
      <w:r w:rsidRPr="00640A99">
        <w:t xml:space="preserve"> </w:t>
      </w:r>
      <w:r w:rsidR="00BD7786" w:rsidRPr="00640A99">
        <w:t>Контроль</w:t>
      </w:r>
      <w:r w:rsidRPr="00640A99">
        <w:t xml:space="preserve"> величины остаточных внутренних напряжений</w:t>
      </w:r>
      <w:bookmarkEnd w:id="82"/>
      <w:bookmarkEnd w:id="83"/>
      <w:bookmarkEnd w:id="84"/>
      <w:bookmarkEnd w:id="85"/>
    </w:p>
    <w:p w14:paraId="07546E36" w14:textId="5D0CBDC0" w:rsidR="00CF0000" w:rsidRPr="00E34E34" w:rsidRDefault="00CF0000" w:rsidP="00CF0000">
      <w:r w:rsidRPr="00E34E34">
        <w:t xml:space="preserve">Величину остаточных внутренних напряжений </w:t>
      </w:r>
      <w:r w:rsidR="002A08BE" w:rsidRPr="00E34E34">
        <w:t xml:space="preserve">незакаленного </w:t>
      </w:r>
      <w:r w:rsidRPr="00E34E34">
        <w:t xml:space="preserve">стекла </w:t>
      </w:r>
      <w:r w:rsidR="002A08BE" w:rsidRPr="00E34E34">
        <w:t>контролируют</w:t>
      </w:r>
      <w:r w:rsidRPr="00E34E34">
        <w:t xml:space="preserve"> по ГОСТ 3519.</w:t>
      </w:r>
      <w:r w:rsidR="00EC1BB3" w:rsidRPr="00E34E34">
        <w:t xml:space="preserve"> </w:t>
      </w:r>
      <w:r w:rsidR="005D220B" w:rsidRPr="00E34E34">
        <w:t>Допускается контролировать величину остаточных внутренних напряжений на базовом стекле.</w:t>
      </w:r>
    </w:p>
    <w:p w14:paraId="207CC58E" w14:textId="18AC02AC" w:rsidR="00E90D6F" w:rsidRPr="00640A99" w:rsidRDefault="00E90D6F" w:rsidP="00E90D6F">
      <w:pPr>
        <w:pStyle w:val="2"/>
      </w:pPr>
      <w:bookmarkStart w:id="86" w:name="_Toc500850157"/>
      <w:bookmarkStart w:id="87" w:name="_Toc35351380"/>
      <w:bookmarkStart w:id="88" w:name="_Toc69986630"/>
      <w:bookmarkStart w:id="89" w:name="_Toc500850156"/>
      <w:bookmarkStart w:id="90" w:name="_Toc35351379"/>
      <w:r w:rsidRPr="00640A99">
        <w:lastRenderedPageBreak/>
        <w:t>7.</w:t>
      </w:r>
      <w:r>
        <w:t>8</w:t>
      </w:r>
      <w:r w:rsidRPr="00640A99">
        <w:t xml:space="preserve"> Контроль характера разрушения</w:t>
      </w:r>
      <w:bookmarkEnd w:id="86"/>
      <w:bookmarkEnd w:id="87"/>
      <w:bookmarkEnd w:id="88"/>
    </w:p>
    <w:p w14:paraId="6DB38B89" w14:textId="77777777" w:rsidR="00E90D6F" w:rsidRDefault="00E90D6F" w:rsidP="00E90D6F">
      <w:r w:rsidRPr="00640A99">
        <w:t>Характер разрушения</w:t>
      </w:r>
      <w:r>
        <w:t xml:space="preserve"> закаленного</w:t>
      </w:r>
      <w:r w:rsidRPr="00640A99">
        <w:t xml:space="preserve"> стекла контролируют по ГОСТ 33002. Испытание проводят на образцах, изготовленных вместе с контролируемой партией</w:t>
      </w:r>
      <w:r>
        <w:t>, или на готовых изделиях</w:t>
      </w:r>
      <w:r w:rsidRPr="00640A99">
        <w:t>.</w:t>
      </w:r>
    </w:p>
    <w:p w14:paraId="155A159B" w14:textId="63C19A3E" w:rsidR="002A08BE" w:rsidRPr="00640A99" w:rsidRDefault="002A08BE" w:rsidP="002A08BE">
      <w:pPr>
        <w:pStyle w:val="2"/>
      </w:pPr>
      <w:bookmarkStart w:id="91" w:name="_Toc69986631"/>
      <w:r w:rsidRPr="00640A99">
        <w:t>7.</w:t>
      </w:r>
      <w:r w:rsidR="007300A2">
        <w:t>9</w:t>
      </w:r>
      <w:r w:rsidRPr="00640A99">
        <w:t xml:space="preserve"> Контроль механической прочности</w:t>
      </w:r>
      <w:bookmarkEnd w:id="89"/>
      <w:bookmarkEnd w:id="90"/>
      <w:bookmarkEnd w:id="91"/>
    </w:p>
    <w:p w14:paraId="3BFB942E" w14:textId="41F9617A" w:rsidR="002A08BE" w:rsidRPr="00640A99" w:rsidRDefault="002A08BE" w:rsidP="002A08BE">
      <w:r w:rsidRPr="00640A99">
        <w:t xml:space="preserve">Механическую прочность </w:t>
      </w:r>
      <w:r>
        <w:t xml:space="preserve">закаленного </w:t>
      </w:r>
      <w:r w:rsidRPr="00640A99">
        <w:t>стекла контролируют по ГОСТ 30698. Испытание проводят на образцах, изготовленных вместе с контролируемой партией.</w:t>
      </w:r>
    </w:p>
    <w:p w14:paraId="55BFD061" w14:textId="7A47A0C2" w:rsidR="00B32122" w:rsidRPr="00640A99" w:rsidRDefault="00B32122" w:rsidP="00B32122">
      <w:pPr>
        <w:pStyle w:val="2"/>
      </w:pPr>
      <w:bookmarkStart w:id="92" w:name="_Toc500850155"/>
      <w:bookmarkStart w:id="93" w:name="_Toc35351378"/>
      <w:bookmarkStart w:id="94" w:name="_Toc69986632"/>
      <w:r w:rsidRPr="00640A99">
        <w:t>7.</w:t>
      </w:r>
      <w:r w:rsidR="007300A2">
        <w:t>10</w:t>
      </w:r>
      <w:r w:rsidRPr="00640A99">
        <w:t xml:space="preserve"> Контроль термостойкости</w:t>
      </w:r>
      <w:bookmarkEnd w:id="92"/>
      <w:bookmarkEnd w:id="93"/>
      <w:bookmarkEnd w:id="94"/>
    </w:p>
    <w:p w14:paraId="3AAA06C9" w14:textId="5A7C2782" w:rsidR="00B32122" w:rsidRDefault="00B32122" w:rsidP="00B32122">
      <w:r w:rsidRPr="00640A99">
        <w:t>Термостойкость</w:t>
      </w:r>
      <w:r w:rsidR="002A08BE">
        <w:t xml:space="preserve"> закаленного</w:t>
      </w:r>
      <w:r w:rsidRPr="00640A99">
        <w:t xml:space="preserve"> </w:t>
      </w:r>
      <w:r w:rsidR="00562BDC" w:rsidRPr="00640A99">
        <w:t xml:space="preserve">стекла </w:t>
      </w:r>
      <w:r w:rsidRPr="00640A99">
        <w:t>контролируют по ГОСТ 25535 (метод Б с однократным нагреванием и охлаждением образцов).</w:t>
      </w:r>
      <w:r w:rsidR="00562BDC" w:rsidRPr="00640A99">
        <w:t xml:space="preserve"> Испытание проводят на образцах, изготовленных вместе с контролируемой партией.</w:t>
      </w:r>
    </w:p>
    <w:p w14:paraId="02676AD2" w14:textId="7D4BE3B4" w:rsidR="00EB2E2F" w:rsidRDefault="00110A28" w:rsidP="00F2137B">
      <w:pPr>
        <w:pStyle w:val="2"/>
      </w:pPr>
      <w:bookmarkStart w:id="95" w:name="_Toc69986633"/>
      <w:r>
        <w:t>7.11 Контроль влагостойкости</w:t>
      </w:r>
      <w:bookmarkEnd w:id="95"/>
    </w:p>
    <w:p w14:paraId="636B70E4" w14:textId="4CD8624B" w:rsidR="00110A28" w:rsidRDefault="00263F79" w:rsidP="00B32122">
      <w:r>
        <w:t>7.11.1 </w:t>
      </w:r>
      <w:r w:rsidR="002649B8">
        <w:t xml:space="preserve">Влагостойкость стекла с покрытием контролируют по </w:t>
      </w:r>
      <w:bookmarkStart w:id="96" w:name="_Hlk61456080"/>
      <w:r w:rsidR="002649B8">
        <w:t>ГОСТ 33088</w:t>
      </w:r>
      <w:bookmarkEnd w:id="96"/>
      <w:r>
        <w:t xml:space="preserve"> с учетом требований 7.11.2–7.11.</w:t>
      </w:r>
      <w:r w:rsidR="00542D77">
        <w:t>5</w:t>
      </w:r>
      <w:r w:rsidR="002649B8">
        <w:t>.</w:t>
      </w:r>
    </w:p>
    <w:p w14:paraId="7D7B3B6F" w14:textId="5063719E" w:rsidR="00F2137B" w:rsidRPr="00891301" w:rsidRDefault="00263F79" w:rsidP="00B32122">
      <w:bookmarkStart w:id="97" w:name="_Hlk61611135"/>
      <w:r w:rsidRPr="00891301">
        <w:t xml:space="preserve">7.11.2 </w:t>
      </w:r>
      <w:r w:rsidR="00781EBA" w:rsidRPr="00891301">
        <w:t xml:space="preserve">Испытание проводят на </w:t>
      </w:r>
      <w:r w:rsidR="007E5ECD" w:rsidRPr="00891301">
        <w:t xml:space="preserve">трех </w:t>
      </w:r>
      <w:r w:rsidR="00781EBA" w:rsidRPr="00891301">
        <w:t>образцах размером</w:t>
      </w:r>
      <w:r w:rsidR="00762EEA" w:rsidRPr="00891301">
        <w:t xml:space="preserve"> не менее </w:t>
      </w:r>
      <w:r w:rsidR="004A5BF6" w:rsidRPr="00891301">
        <w:t>(</w:t>
      </w:r>
      <w:r w:rsidR="00762EEA" w:rsidRPr="00891301">
        <w:t>100 х</w:t>
      </w:r>
      <w:r w:rsidR="004A5BF6" w:rsidRPr="00891301">
        <w:t>100) мм</w:t>
      </w:r>
      <w:r w:rsidR="00781EBA" w:rsidRPr="00891301">
        <w:t>, изготовленных вместе с контролируемой партией</w:t>
      </w:r>
      <w:r w:rsidR="00FB267B" w:rsidRPr="00891301">
        <w:t xml:space="preserve"> или вырезанных из готового изделия</w:t>
      </w:r>
      <w:r w:rsidR="00781EBA" w:rsidRPr="00891301">
        <w:t>.</w:t>
      </w:r>
    </w:p>
    <w:bookmarkEnd w:id="97"/>
    <w:p w14:paraId="2177BD62" w14:textId="3C6F8741" w:rsidR="00781EBA" w:rsidRDefault="00263F79" w:rsidP="00B32122">
      <w:r>
        <w:t xml:space="preserve">7.11.3 </w:t>
      </w:r>
      <w:r w:rsidR="00781EBA">
        <w:t>Режим испытания:</w:t>
      </w:r>
    </w:p>
    <w:p w14:paraId="0E419651" w14:textId="4A0059B7" w:rsidR="00781EBA" w:rsidRDefault="00781EBA" w:rsidP="00B32122">
      <w:r>
        <w:t>- относительная влажность: 95 % – 100 %;</w:t>
      </w:r>
    </w:p>
    <w:p w14:paraId="0A7E8FDC" w14:textId="5F456B5B" w:rsidR="00781EBA" w:rsidRDefault="00781EBA" w:rsidP="00B32122">
      <w:r>
        <w:t>- температура: 38 </w:t>
      </w:r>
      <w:r>
        <w:rPr>
          <w:rFonts w:cs="Arial"/>
        </w:rPr>
        <w:t>°</w:t>
      </w:r>
      <w:r>
        <w:t>С – 42 </w:t>
      </w:r>
      <w:r>
        <w:rPr>
          <w:rFonts w:cs="Arial"/>
        </w:rPr>
        <w:t>°</w:t>
      </w:r>
      <w:r w:rsidR="00542D77">
        <w:rPr>
          <w:rFonts w:cs="Arial"/>
        </w:rPr>
        <w:t>С</w:t>
      </w:r>
      <w:r>
        <w:t>;</w:t>
      </w:r>
    </w:p>
    <w:p w14:paraId="348CB665" w14:textId="32CE1D80" w:rsidR="00781EBA" w:rsidRDefault="00781EBA" w:rsidP="00B32122">
      <w:r>
        <w:t xml:space="preserve">- время выдержки: 21 </w:t>
      </w:r>
      <w:proofErr w:type="spellStart"/>
      <w:r>
        <w:t>сут</w:t>
      </w:r>
      <w:proofErr w:type="spellEnd"/>
      <w:r>
        <w:t>.</w:t>
      </w:r>
    </w:p>
    <w:p w14:paraId="284E7C10" w14:textId="786CC170" w:rsidR="00781EBA" w:rsidRDefault="00263F79" w:rsidP="00B32122">
      <w:bookmarkStart w:id="98" w:name="_Hlk61613740"/>
      <w:r w:rsidRPr="00D964E2">
        <w:t xml:space="preserve">7.11.4 </w:t>
      </w:r>
      <w:r w:rsidR="00781EBA" w:rsidRPr="00D964E2">
        <w:t xml:space="preserve">До и после выдержки в камере на образцах </w:t>
      </w:r>
      <w:r w:rsidR="00EC1BB3" w:rsidRPr="00D964E2">
        <w:t>определяют</w:t>
      </w:r>
      <w:r w:rsidR="00781EBA" w:rsidRPr="00D964E2">
        <w:t xml:space="preserve"> коэффициент </w:t>
      </w:r>
      <w:r w:rsidR="00074D1D" w:rsidRPr="00D964E2">
        <w:t xml:space="preserve">пропускания </w:t>
      </w:r>
      <w:r w:rsidR="001A0426" w:rsidRPr="00D964E2">
        <w:t>ФАР</w:t>
      </w:r>
      <w:r w:rsidR="00915776" w:rsidRPr="00D964E2">
        <w:t xml:space="preserve"> в соответствии с 7.5.</w:t>
      </w:r>
    </w:p>
    <w:p w14:paraId="03C02E6B" w14:textId="31F076BA" w:rsidR="00E310F6" w:rsidRDefault="00263F79" w:rsidP="00B32122">
      <w:r>
        <w:t xml:space="preserve">7.11.5 </w:t>
      </w:r>
      <w:r w:rsidR="00E310F6">
        <w:t>Образец считают выдержавшим испытание, если</w:t>
      </w:r>
      <w:r w:rsidR="008B1230" w:rsidRPr="008B1230">
        <w:t xml:space="preserve"> </w:t>
      </w:r>
      <w:r w:rsidR="008B1230">
        <w:t>после выдержки в камере</w:t>
      </w:r>
      <w:r w:rsidR="00A473A6">
        <w:t>:</w:t>
      </w:r>
    </w:p>
    <w:p w14:paraId="1423B401" w14:textId="68C12A35" w:rsidR="00E310F6" w:rsidRDefault="00E310F6" w:rsidP="00B32122">
      <w:r>
        <w:t xml:space="preserve">- на </w:t>
      </w:r>
      <w:r w:rsidR="008B1230">
        <w:t>образце</w:t>
      </w:r>
      <w:r>
        <w:t xml:space="preserve"> не появились пороки;</w:t>
      </w:r>
    </w:p>
    <w:p w14:paraId="557D16C2" w14:textId="3E3055CD" w:rsidR="008B1230" w:rsidRDefault="008B1230" w:rsidP="00B32122">
      <w:r>
        <w:t xml:space="preserve">- коэффициент пропускания </w:t>
      </w:r>
      <w:r w:rsidR="007E2FE9">
        <w:t xml:space="preserve">ФАР </w:t>
      </w:r>
      <w:r w:rsidR="007E5ECD">
        <w:t xml:space="preserve">изменился не более чем на </w:t>
      </w:r>
      <w:r w:rsidR="007E2FE9">
        <w:t>3</w:t>
      </w:r>
      <w:r w:rsidR="001A0426">
        <w:t> </w:t>
      </w:r>
      <w:r w:rsidR="007E2FE9">
        <w:t>%</w:t>
      </w:r>
      <w:r w:rsidR="007E5ECD">
        <w:t>.</w:t>
      </w:r>
    </w:p>
    <w:p w14:paraId="42281078" w14:textId="644F5D96" w:rsidR="00110A28" w:rsidRDefault="00110A28" w:rsidP="00BD73CB">
      <w:pPr>
        <w:pStyle w:val="2"/>
      </w:pPr>
      <w:bookmarkStart w:id="99" w:name="_Toc69986634"/>
      <w:bookmarkEnd w:id="98"/>
      <w:r>
        <w:t>7.12 Контроль стойкости к истиранию</w:t>
      </w:r>
      <w:bookmarkEnd w:id="99"/>
    </w:p>
    <w:p w14:paraId="53C62B44" w14:textId="6A20F8C0" w:rsidR="00AB52E6" w:rsidRDefault="00542D77" w:rsidP="00B32122">
      <w:r>
        <w:t xml:space="preserve">7.12.1 </w:t>
      </w:r>
      <w:r w:rsidR="00BD73CB">
        <w:t>Стойкость к истиранию стекла с покрытием контролируют по ГОСТ 33001</w:t>
      </w:r>
      <w:r>
        <w:t xml:space="preserve"> с учетом требований 7.12.2–7.12.5</w:t>
      </w:r>
      <w:r w:rsidR="00BD73CB">
        <w:t>.</w:t>
      </w:r>
    </w:p>
    <w:p w14:paraId="69783741" w14:textId="37DE9393" w:rsidR="001328B4" w:rsidRPr="00891301" w:rsidRDefault="00542D77" w:rsidP="001328B4">
      <w:r w:rsidRPr="00891301">
        <w:t xml:space="preserve">7.12.2 </w:t>
      </w:r>
      <w:r w:rsidR="001328B4" w:rsidRPr="00891301">
        <w:t>Испытание проводят на трех образцах размером</w:t>
      </w:r>
      <w:r w:rsidR="004A5BF6" w:rsidRPr="00891301">
        <w:t xml:space="preserve"> не менее (100 х300) мм</w:t>
      </w:r>
      <w:r w:rsidR="001328B4" w:rsidRPr="00891301">
        <w:t>, изготовленных вместе с контролируемой партией</w:t>
      </w:r>
      <w:r w:rsidR="00FB267B" w:rsidRPr="00891301">
        <w:t xml:space="preserve"> или вырезанных из готового изделия</w:t>
      </w:r>
      <w:r w:rsidR="001328B4" w:rsidRPr="00891301">
        <w:t>.</w:t>
      </w:r>
    </w:p>
    <w:p w14:paraId="1353D0B5" w14:textId="61549FAC" w:rsidR="001328B4" w:rsidRDefault="00542D77" w:rsidP="00B32122">
      <w:r>
        <w:lastRenderedPageBreak/>
        <w:t xml:space="preserve">7.12.3 </w:t>
      </w:r>
      <w:r w:rsidR="001328B4">
        <w:t xml:space="preserve">На </w:t>
      </w:r>
      <w:r w:rsidR="00915776">
        <w:t>каждом</w:t>
      </w:r>
      <w:r w:rsidR="001328B4">
        <w:t xml:space="preserve"> образце </w:t>
      </w:r>
      <w:r w:rsidR="00AF5A62">
        <w:t>со стороны покрытия</w:t>
      </w:r>
      <w:r w:rsidR="00AF5A62" w:rsidRPr="00AF5A62">
        <w:t xml:space="preserve"> </w:t>
      </w:r>
      <w:r w:rsidR="001328B4">
        <w:t xml:space="preserve">проводят одно истирающее воздействие </w:t>
      </w:r>
      <w:r w:rsidR="00915776">
        <w:t>до достижения 500 шагов.</w:t>
      </w:r>
    </w:p>
    <w:p w14:paraId="23F4BDB5" w14:textId="744A8679" w:rsidR="00915776" w:rsidRDefault="00542D77" w:rsidP="00B32122">
      <w:r>
        <w:t xml:space="preserve">7.12.4 </w:t>
      </w:r>
      <w:r w:rsidR="00915776">
        <w:t>До и после истирающего воздействия на образцах</w:t>
      </w:r>
      <w:r w:rsidR="00AF5A62">
        <w:t xml:space="preserve"> в месте истирания</w:t>
      </w:r>
      <w:r w:rsidR="00915776">
        <w:t xml:space="preserve"> </w:t>
      </w:r>
      <w:r w:rsidR="00D964E2">
        <w:t>определяют</w:t>
      </w:r>
      <w:r w:rsidR="00915776">
        <w:t xml:space="preserve"> коэффициент пропускания </w:t>
      </w:r>
      <w:r w:rsidR="001A0426">
        <w:t>ФАР</w:t>
      </w:r>
      <w:r w:rsidR="00915776">
        <w:t xml:space="preserve"> в соответствии с 7.5.</w:t>
      </w:r>
    </w:p>
    <w:p w14:paraId="137DF366" w14:textId="0DF3CFDF" w:rsidR="00915776" w:rsidRDefault="00542D77" w:rsidP="00B32122">
      <w:r>
        <w:t xml:space="preserve">7.12.5 </w:t>
      </w:r>
      <w:r w:rsidR="00915776">
        <w:t xml:space="preserve">Образец считают выдержавшим испытание, если после истирающего воздействия коэффициент пропускания </w:t>
      </w:r>
      <w:r w:rsidR="007E2FE9">
        <w:t>ФАР</w:t>
      </w:r>
      <w:r w:rsidR="00915776">
        <w:t xml:space="preserve"> изменился </w:t>
      </w:r>
      <w:r w:rsidR="002E7BD1">
        <w:t xml:space="preserve">не </w:t>
      </w:r>
      <w:r w:rsidR="00915776">
        <w:t xml:space="preserve">более, чем на </w:t>
      </w:r>
      <w:r w:rsidR="007E2FE9">
        <w:t>3</w:t>
      </w:r>
      <w:r w:rsidR="001A0426">
        <w:t> </w:t>
      </w:r>
      <w:r w:rsidR="007E2FE9">
        <w:t>%</w:t>
      </w:r>
      <w:r w:rsidR="00915776">
        <w:t>.</w:t>
      </w:r>
    </w:p>
    <w:p w14:paraId="5D7A43A0" w14:textId="483272E3" w:rsidR="00EC1BB3" w:rsidRPr="00891301" w:rsidRDefault="00EC1BB3" w:rsidP="00B32122">
      <w:r w:rsidRPr="00891301">
        <w:t xml:space="preserve">7.12.6 Допускается стойкость к истиранию контролировать </w:t>
      </w:r>
      <w:r w:rsidR="00963709" w:rsidRPr="00891301">
        <w:t>другими методами, обеспечивающими необходимую точность и достоверность результатов контроля.</w:t>
      </w:r>
    </w:p>
    <w:p w14:paraId="4383B7B0" w14:textId="0A1A9B48" w:rsidR="00110A28" w:rsidRDefault="00110A28" w:rsidP="00A4415B">
      <w:pPr>
        <w:pStyle w:val="2"/>
      </w:pPr>
      <w:bookmarkStart w:id="100" w:name="_Toc69986635"/>
      <w:r>
        <w:t>7.13 Контроль стойкости к ультрафиолетовому излучению</w:t>
      </w:r>
      <w:bookmarkEnd w:id="100"/>
    </w:p>
    <w:p w14:paraId="39C3D22D" w14:textId="3F9F959E" w:rsidR="00110A28" w:rsidRDefault="00542D77" w:rsidP="00B32122">
      <w:r>
        <w:t xml:space="preserve">7.13.1 </w:t>
      </w:r>
      <w:r w:rsidR="00C10BCD">
        <w:t>Стойкость к ультрафиолетовому излучению стекла с покрытием</w:t>
      </w:r>
      <w:r w:rsidR="00DC0DA4">
        <w:t xml:space="preserve"> контролируют по ГОСТ 33089</w:t>
      </w:r>
      <w:r w:rsidR="00113A87">
        <w:t xml:space="preserve"> </w:t>
      </w:r>
      <w:r w:rsidR="00E67642">
        <w:t>(</w:t>
      </w:r>
      <w:r w:rsidR="003A1CFE">
        <w:t>режим</w:t>
      </w:r>
      <w:r w:rsidR="00113A87">
        <w:t xml:space="preserve"> для изделий, эксплуатируемых под прямым солнечным </w:t>
      </w:r>
      <w:r w:rsidR="003A1CFE">
        <w:t>воздействием</w:t>
      </w:r>
      <w:r w:rsidR="00E67642">
        <w:t>)</w:t>
      </w:r>
      <w:r>
        <w:t xml:space="preserve"> с учетом требований 7.13.2–7.13.5</w:t>
      </w:r>
      <w:r w:rsidR="00113A87">
        <w:t>.</w:t>
      </w:r>
    </w:p>
    <w:p w14:paraId="0F3B926F" w14:textId="2890D1F4" w:rsidR="00113A87" w:rsidRPr="00A4415C" w:rsidRDefault="00542D77" w:rsidP="00113A87">
      <w:r w:rsidRPr="00A4415C">
        <w:t xml:space="preserve">7.13.2 </w:t>
      </w:r>
      <w:r w:rsidR="00113A87" w:rsidRPr="00A4415C">
        <w:t>Испытание проводят на трех образцах размером</w:t>
      </w:r>
      <w:r w:rsidR="004A5BF6" w:rsidRPr="00A4415C">
        <w:t xml:space="preserve"> не менее (76 х300) мм</w:t>
      </w:r>
      <w:r w:rsidR="00113A87" w:rsidRPr="00A4415C">
        <w:t>, изготовленных вместе с контролируемой партией</w:t>
      </w:r>
      <w:r w:rsidR="00FB267B" w:rsidRPr="00A4415C">
        <w:t xml:space="preserve"> </w:t>
      </w:r>
      <w:bookmarkStart w:id="101" w:name="_Hlk69927323"/>
      <w:r w:rsidR="00FB267B" w:rsidRPr="00A4415C">
        <w:t>или вырезанных из готового изделия</w:t>
      </w:r>
      <w:bookmarkEnd w:id="101"/>
      <w:r w:rsidR="00113A87" w:rsidRPr="00A4415C">
        <w:t>.</w:t>
      </w:r>
    </w:p>
    <w:p w14:paraId="6D5E7D5D" w14:textId="4AC7F926" w:rsidR="00113A87" w:rsidRDefault="00542D77" w:rsidP="00B32122">
      <w:r>
        <w:t xml:space="preserve">7.13.3 </w:t>
      </w:r>
      <w:r w:rsidR="003A1CFE">
        <w:t>Время выдержки образцов в испытательной установке (200 + 20) ч.</w:t>
      </w:r>
    </w:p>
    <w:p w14:paraId="3F39E114" w14:textId="64469E00" w:rsidR="002E7BD1" w:rsidRPr="002E7BD1" w:rsidRDefault="00542D77" w:rsidP="002E7BD1">
      <w:r w:rsidRPr="007F144C">
        <w:t xml:space="preserve">7.13.4 </w:t>
      </w:r>
      <w:r w:rsidR="002E7BD1" w:rsidRPr="007F144C">
        <w:t xml:space="preserve">До и после выдержки в испытательной установке на образцах </w:t>
      </w:r>
      <w:r w:rsidR="00FB267B" w:rsidRPr="007F144C">
        <w:t>определяют</w:t>
      </w:r>
      <w:r w:rsidR="002E7BD1" w:rsidRPr="007F144C">
        <w:t xml:space="preserve"> коэффициент пропускания </w:t>
      </w:r>
      <w:r w:rsidR="001A0426" w:rsidRPr="007F144C">
        <w:t>ФАР</w:t>
      </w:r>
      <w:r w:rsidR="002E7BD1" w:rsidRPr="007F144C">
        <w:t xml:space="preserve"> в соответствии с 7.5.</w:t>
      </w:r>
    </w:p>
    <w:p w14:paraId="2A7C81F3" w14:textId="4A78C0B8" w:rsidR="002E7BD1" w:rsidRPr="002E7BD1" w:rsidRDefault="00542D77" w:rsidP="002E7BD1">
      <w:r>
        <w:t xml:space="preserve">7.13.5 </w:t>
      </w:r>
      <w:r w:rsidR="002E7BD1" w:rsidRPr="002E7BD1">
        <w:t xml:space="preserve">Образец считают выдержавшим испытание, если после выдержки в </w:t>
      </w:r>
      <w:r w:rsidR="002E7BD1">
        <w:t>испытательной установке</w:t>
      </w:r>
      <w:r w:rsidR="002E7BD1" w:rsidRPr="002E7BD1">
        <w:t>:</w:t>
      </w:r>
    </w:p>
    <w:p w14:paraId="05921E46" w14:textId="15384909" w:rsidR="002E7BD1" w:rsidRDefault="002E7BD1" w:rsidP="002E7BD1">
      <w:r w:rsidRPr="002E7BD1">
        <w:t>- на образце не появились пороки;</w:t>
      </w:r>
    </w:p>
    <w:p w14:paraId="2B569C29" w14:textId="23FDE1E4" w:rsidR="002E7BD1" w:rsidRPr="002E7BD1" w:rsidRDefault="002E7BD1" w:rsidP="002E7BD1">
      <w:r>
        <w:t>- цвет образца не изменился;</w:t>
      </w:r>
    </w:p>
    <w:p w14:paraId="51A0127C" w14:textId="5DAFC75C" w:rsidR="002E7BD1" w:rsidRPr="002E7BD1" w:rsidRDefault="002E7BD1" w:rsidP="002E7BD1">
      <w:r w:rsidRPr="002E7BD1">
        <w:t xml:space="preserve">- коэффициент пропускания </w:t>
      </w:r>
      <w:r w:rsidR="007E2FE9">
        <w:t>ФАР</w:t>
      </w:r>
      <w:r w:rsidRPr="002E7BD1">
        <w:t xml:space="preserve"> изменился не более чем на</w:t>
      </w:r>
      <w:r w:rsidR="001A0426">
        <w:t xml:space="preserve"> </w:t>
      </w:r>
      <w:r w:rsidR="007E2FE9">
        <w:t>3</w:t>
      </w:r>
      <w:r w:rsidR="001A0426">
        <w:t> </w:t>
      </w:r>
      <w:r w:rsidR="007E2FE9">
        <w:t>%</w:t>
      </w:r>
      <w:r w:rsidRPr="002E7BD1">
        <w:t>.</w:t>
      </w:r>
    </w:p>
    <w:p w14:paraId="538BD01B" w14:textId="77777777" w:rsidR="00F42D3C" w:rsidRPr="00640A99" w:rsidRDefault="00F42D3C" w:rsidP="00F42D3C">
      <w:pPr>
        <w:pStyle w:val="1"/>
      </w:pPr>
      <w:bookmarkStart w:id="102" w:name="_Toc207437512"/>
      <w:bookmarkStart w:id="103" w:name="_Toc207437718"/>
      <w:bookmarkStart w:id="104" w:name="_Toc354393362"/>
      <w:bookmarkStart w:id="105" w:name="_Toc422234303"/>
      <w:bookmarkStart w:id="106" w:name="_Toc69986636"/>
      <w:r w:rsidRPr="00640A99">
        <w:t>8 Транспортирование и хранение</w:t>
      </w:r>
      <w:bookmarkEnd w:id="102"/>
      <w:bookmarkEnd w:id="103"/>
      <w:bookmarkEnd w:id="104"/>
      <w:bookmarkEnd w:id="105"/>
      <w:bookmarkEnd w:id="106"/>
    </w:p>
    <w:p w14:paraId="35BB7563" w14:textId="77777777" w:rsidR="00BF7B4D" w:rsidRPr="00640A99" w:rsidRDefault="00BF7B4D" w:rsidP="00BF7B4D">
      <w:bookmarkStart w:id="107" w:name="_Toc207437513"/>
      <w:bookmarkStart w:id="108" w:name="_Toc207437719"/>
      <w:bookmarkStart w:id="109" w:name="_Toc354393363"/>
      <w:bookmarkStart w:id="110" w:name="_Toc422234304"/>
      <w:r w:rsidRPr="00640A99">
        <w:t>Транспортирование и хранение стекла – по ГОСТ 32530.</w:t>
      </w:r>
    </w:p>
    <w:p w14:paraId="73932364" w14:textId="77777777" w:rsidR="00F42D3C" w:rsidRPr="00640A99" w:rsidRDefault="00F42D3C" w:rsidP="00F42D3C">
      <w:pPr>
        <w:pStyle w:val="1"/>
      </w:pPr>
      <w:bookmarkStart w:id="111" w:name="_Toc69986637"/>
      <w:r w:rsidRPr="00640A99">
        <w:t xml:space="preserve">9 Указания по </w:t>
      </w:r>
      <w:bookmarkEnd w:id="107"/>
      <w:bookmarkEnd w:id="108"/>
      <w:bookmarkEnd w:id="109"/>
      <w:bookmarkEnd w:id="110"/>
      <w:r w:rsidR="00042D25" w:rsidRPr="00640A99">
        <w:t>эксплуатации</w:t>
      </w:r>
      <w:bookmarkEnd w:id="111"/>
    </w:p>
    <w:p w14:paraId="36481115" w14:textId="482863D7" w:rsidR="009C5AA7" w:rsidRPr="007F144C" w:rsidRDefault="00FB267B" w:rsidP="000F0C47">
      <w:r w:rsidRPr="007F144C">
        <w:t>9.1</w:t>
      </w:r>
      <w:r w:rsidR="009C5AA7" w:rsidRPr="007F144C">
        <w:t xml:space="preserve"> Выбор стекла для конкретного применения (в т. ч. его формы, размеров, вида, марки) осуществляет потребитель.</w:t>
      </w:r>
    </w:p>
    <w:p w14:paraId="6EC197A8" w14:textId="1B505CCD" w:rsidR="00042D25" w:rsidRPr="007F144C" w:rsidRDefault="00042D25" w:rsidP="000F0C47">
      <w:r w:rsidRPr="007F144C">
        <w:t>9.</w:t>
      </w:r>
      <w:r w:rsidR="007F144C" w:rsidRPr="007F144C">
        <w:t>2</w:t>
      </w:r>
      <w:r w:rsidRPr="007F144C">
        <w:t xml:space="preserve"> При манипуляциях со стеклом, выборе стекла для конкретного применения</w:t>
      </w:r>
      <w:r w:rsidR="00033EE1" w:rsidRPr="007F144C">
        <w:t xml:space="preserve">, </w:t>
      </w:r>
      <w:r w:rsidRPr="007F144C">
        <w:t>монтаже, эксплуатации и техническом обслуживании сте</w:t>
      </w:r>
      <w:r w:rsidR="007659B9" w:rsidRPr="007F144C">
        <w:t xml:space="preserve">кол, а также при </w:t>
      </w:r>
      <w:r w:rsidR="007659B9" w:rsidRPr="007F144C">
        <w:lastRenderedPageBreak/>
        <w:t xml:space="preserve">проектировании остекления </w:t>
      </w:r>
      <w:r w:rsidRPr="007F144C">
        <w:t>следует соблюдать требования ГОСТ 33561, применимые к стеклу, на которое распространяется действие настоящего стандарта.</w:t>
      </w:r>
    </w:p>
    <w:p w14:paraId="6EBC34EF" w14:textId="56A3AE06" w:rsidR="00596778" w:rsidRPr="007F144C" w:rsidRDefault="00596778" w:rsidP="000F0C47">
      <w:r w:rsidRPr="007F144C">
        <w:t>9.</w:t>
      </w:r>
      <w:r w:rsidR="007F144C" w:rsidRPr="007F144C">
        <w:t>3</w:t>
      </w:r>
      <w:r w:rsidRPr="007F144C">
        <w:t xml:space="preserve"> Поверхности стекла, на которые нанесено покрытие, следует оберегать от соприкосновения или трения с любой шероховатой поверхностью.</w:t>
      </w:r>
    </w:p>
    <w:p w14:paraId="3AA08FDF" w14:textId="2CD8C936" w:rsidR="00456E93" w:rsidRPr="007F144C" w:rsidRDefault="00033EE1" w:rsidP="000F0C47">
      <w:r w:rsidRPr="007F144C">
        <w:t>9.</w:t>
      </w:r>
      <w:r w:rsidR="007F144C" w:rsidRPr="007F144C">
        <w:t>4</w:t>
      </w:r>
      <w:r w:rsidRPr="007F144C">
        <w:t xml:space="preserve"> Для расчетов прочности</w:t>
      </w:r>
      <w:r w:rsidR="007659B9" w:rsidRPr="007F144C">
        <w:t xml:space="preserve"> стекла</w:t>
      </w:r>
      <w:r w:rsidRPr="007F144C">
        <w:t xml:space="preserve"> при проектировании остекления</w:t>
      </w:r>
      <w:r w:rsidR="007659B9" w:rsidRPr="007F144C">
        <w:t xml:space="preserve"> рекомендуется использовать значения прочности на изгиб</w:t>
      </w:r>
      <w:r w:rsidR="00456E93" w:rsidRPr="007F144C">
        <w:t>, указанные в таблице </w:t>
      </w:r>
      <w:r w:rsidR="00EE2DE0" w:rsidRPr="007F144C">
        <w:t>5</w:t>
      </w:r>
      <w:r w:rsidR="00456E93" w:rsidRPr="007F144C">
        <w:t>.</w:t>
      </w:r>
    </w:p>
    <w:p w14:paraId="3AECA400" w14:textId="77777777" w:rsidR="00CB51B9" w:rsidRPr="007F144C" w:rsidRDefault="00CB51B9" w:rsidP="00CB51B9">
      <w:pPr>
        <w:keepNext/>
        <w:spacing w:before="120"/>
        <w:ind w:firstLine="0"/>
        <w:rPr>
          <w:sz w:val="22"/>
          <w:lang w:eastAsia="en-US"/>
        </w:rPr>
      </w:pPr>
      <w:r w:rsidRPr="007F144C">
        <w:rPr>
          <w:spacing w:val="40"/>
          <w:sz w:val="22"/>
          <w:lang w:eastAsia="en-US"/>
        </w:rPr>
        <w:t>Таблица </w:t>
      </w:r>
      <w:r w:rsidRPr="007F144C">
        <w:rPr>
          <w:sz w:val="22"/>
          <w:lang w:eastAsia="en-US"/>
        </w:rPr>
        <w:t>5 – Прочность на изгиб для проектирования</w:t>
      </w:r>
    </w:p>
    <w:tbl>
      <w:tblPr>
        <w:tblStyle w:val="82"/>
        <w:tblW w:w="10137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4815"/>
        <w:gridCol w:w="5322"/>
      </w:tblGrid>
      <w:tr w:rsidR="00CB51B9" w:rsidRPr="007F144C" w14:paraId="36012D3F" w14:textId="77777777" w:rsidTr="00C158FA">
        <w:trPr>
          <w:cantSplit/>
          <w:trHeight w:val="340"/>
          <w:tblHeader/>
        </w:trPr>
        <w:tc>
          <w:tcPr>
            <w:tcW w:w="4815" w:type="dxa"/>
            <w:tcBorders>
              <w:bottom w:val="double" w:sz="4" w:space="0" w:color="auto"/>
            </w:tcBorders>
            <w:vAlign w:val="center"/>
          </w:tcPr>
          <w:p w14:paraId="235C6E24" w14:textId="77777777" w:rsidR="00CB51B9" w:rsidRPr="007F144C" w:rsidRDefault="00CB51B9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7F144C">
              <w:rPr>
                <w:rFonts w:cs="Arial"/>
                <w:sz w:val="22"/>
              </w:rPr>
              <w:t>Вид стекла</w:t>
            </w:r>
          </w:p>
        </w:tc>
        <w:tc>
          <w:tcPr>
            <w:tcW w:w="5322" w:type="dxa"/>
            <w:tcBorders>
              <w:bottom w:val="double" w:sz="4" w:space="0" w:color="auto"/>
            </w:tcBorders>
            <w:vAlign w:val="center"/>
          </w:tcPr>
          <w:p w14:paraId="2BFA2243" w14:textId="77777777" w:rsidR="00CB51B9" w:rsidRPr="007F144C" w:rsidRDefault="00CB51B9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7F144C">
              <w:rPr>
                <w:rFonts w:cs="Arial"/>
                <w:sz w:val="22"/>
              </w:rPr>
              <w:t>Прочность на изгиб для проектирования, МПа</w:t>
            </w:r>
          </w:p>
        </w:tc>
      </w:tr>
      <w:tr w:rsidR="00CB51B9" w:rsidRPr="007F144C" w14:paraId="5B5294AC" w14:textId="77777777" w:rsidTr="00FA3BF1">
        <w:trPr>
          <w:cantSplit/>
          <w:trHeight w:val="340"/>
        </w:trPr>
        <w:tc>
          <w:tcPr>
            <w:tcW w:w="4815" w:type="dxa"/>
            <w:tcBorders>
              <w:top w:val="double" w:sz="4" w:space="0" w:color="auto"/>
            </w:tcBorders>
            <w:vAlign w:val="center"/>
          </w:tcPr>
          <w:p w14:paraId="6631999C" w14:textId="365175C6" w:rsidR="00CB51B9" w:rsidRPr="007F144C" w:rsidRDefault="00CB51B9" w:rsidP="00FA3BF1">
            <w:pPr>
              <w:keepNext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7F144C">
              <w:rPr>
                <w:rFonts w:cs="Arial"/>
                <w:sz w:val="22"/>
              </w:rPr>
              <w:t>Прозрачное незакаленное</w:t>
            </w:r>
          </w:p>
        </w:tc>
        <w:tc>
          <w:tcPr>
            <w:tcW w:w="5322" w:type="dxa"/>
            <w:tcBorders>
              <w:top w:val="double" w:sz="4" w:space="0" w:color="auto"/>
            </w:tcBorders>
            <w:vAlign w:val="center"/>
          </w:tcPr>
          <w:p w14:paraId="17DED9B4" w14:textId="77777777" w:rsidR="00CB51B9" w:rsidRPr="007F144C" w:rsidRDefault="00CB51B9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7F144C">
              <w:rPr>
                <w:rFonts w:cs="Arial"/>
                <w:sz w:val="22"/>
              </w:rPr>
              <w:t>15</w:t>
            </w:r>
          </w:p>
        </w:tc>
      </w:tr>
      <w:tr w:rsidR="00CB51B9" w:rsidRPr="007F144C" w14:paraId="420BD7D5" w14:textId="77777777" w:rsidTr="00FA3BF1">
        <w:trPr>
          <w:cantSplit/>
          <w:trHeight w:val="340"/>
        </w:trPr>
        <w:tc>
          <w:tcPr>
            <w:tcW w:w="4815" w:type="dxa"/>
            <w:tcBorders>
              <w:top w:val="single" w:sz="4" w:space="0" w:color="auto"/>
            </w:tcBorders>
            <w:vAlign w:val="center"/>
          </w:tcPr>
          <w:p w14:paraId="0A1E72DD" w14:textId="60E64D6B" w:rsidR="00CB51B9" w:rsidRPr="007F144C" w:rsidRDefault="00CB51B9" w:rsidP="00FA3BF1">
            <w:pPr>
              <w:keepNext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7F144C">
              <w:rPr>
                <w:rFonts w:cs="Arial"/>
                <w:sz w:val="22"/>
              </w:rPr>
              <w:t>Рассеивающее незакаленное</w:t>
            </w:r>
          </w:p>
        </w:tc>
        <w:tc>
          <w:tcPr>
            <w:tcW w:w="5322" w:type="dxa"/>
            <w:tcBorders>
              <w:top w:val="single" w:sz="4" w:space="0" w:color="auto"/>
            </w:tcBorders>
            <w:vAlign w:val="center"/>
          </w:tcPr>
          <w:p w14:paraId="4D293CBC" w14:textId="77777777" w:rsidR="00CB51B9" w:rsidRPr="007F144C" w:rsidRDefault="00CB51B9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7F144C">
              <w:rPr>
                <w:rFonts w:cs="Arial"/>
                <w:sz w:val="22"/>
              </w:rPr>
              <w:t>11</w:t>
            </w:r>
          </w:p>
        </w:tc>
      </w:tr>
      <w:tr w:rsidR="00CB51B9" w:rsidRPr="007F144C" w14:paraId="2E147DB2" w14:textId="77777777" w:rsidTr="00FA3BF1">
        <w:trPr>
          <w:cantSplit/>
          <w:trHeight w:val="340"/>
        </w:trPr>
        <w:tc>
          <w:tcPr>
            <w:tcW w:w="4815" w:type="dxa"/>
            <w:tcBorders>
              <w:top w:val="single" w:sz="4" w:space="0" w:color="auto"/>
            </w:tcBorders>
            <w:vAlign w:val="center"/>
          </w:tcPr>
          <w:p w14:paraId="5B63D08E" w14:textId="02297A08" w:rsidR="00CB51B9" w:rsidRPr="007F144C" w:rsidRDefault="00CB51B9" w:rsidP="00FA3BF1">
            <w:pPr>
              <w:keepNext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7F144C">
              <w:rPr>
                <w:rFonts w:cs="Arial"/>
                <w:sz w:val="22"/>
              </w:rPr>
              <w:t>Прозрачное закаленное</w:t>
            </w:r>
          </w:p>
        </w:tc>
        <w:tc>
          <w:tcPr>
            <w:tcW w:w="5322" w:type="dxa"/>
            <w:tcBorders>
              <w:top w:val="single" w:sz="4" w:space="0" w:color="auto"/>
            </w:tcBorders>
            <w:vAlign w:val="center"/>
          </w:tcPr>
          <w:p w14:paraId="1F44D10C" w14:textId="77777777" w:rsidR="00CB51B9" w:rsidRPr="007F144C" w:rsidRDefault="00CB51B9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7F144C">
              <w:rPr>
                <w:rFonts w:cs="Arial"/>
                <w:sz w:val="22"/>
              </w:rPr>
              <w:t>120</w:t>
            </w:r>
          </w:p>
        </w:tc>
      </w:tr>
      <w:tr w:rsidR="00CB51B9" w:rsidRPr="007F144C" w14:paraId="540F0967" w14:textId="77777777" w:rsidTr="00FA3BF1">
        <w:trPr>
          <w:cantSplit/>
          <w:trHeight w:val="340"/>
        </w:trPr>
        <w:tc>
          <w:tcPr>
            <w:tcW w:w="4815" w:type="dxa"/>
            <w:tcBorders>
              <w:top w:val="single" w:sz="4" w:space="0" w:color="auto"/>
            </w:tcBorders>
            <w:vAlign w:val="center"/>
          </w:tcPr>
          <w:p w14:paraId="6326E250" w14:textId="304ABEF7" w:rsidR="00CB51B9" w:rsidRPr="007F144C" w:rsidRDefault="00CB51B9" w:rsidP="00FA3BF1">
            <w:pPr>
              <w:keepNext/>
              <w:spacing w:line="240" w:lineRule="auto"/>
              <w:ind w:firstLine="284"/>
              <w:jc w:val="left"/>
              <w:rPr>
                <w:rFonts w:cs="Arial"/>
                <w:sz w:val="22"/>
              </w:rPr>
            </w:pPr>
            <w:r w:rsidRPr="007F144C">
              <w:rPr>
                <w:rFonts w:cs="Arial"/>
                <w:sz w:val="22"/>
              </w:rPr>
              <w:t>Рассеивающее закаленное</w:t>
            </w:r>
          </w:p>
        </w:tc>
        <w:tc>
          <w:tcPr>
            <w:tcW w:w="5322" w:type="dxa"/>
            <w:tcBorders>
              <w:top w:val="single" w:sz="4" w:space="0" w:color="auto"/>
            </w:tcBorders>
            <w:vAlign w:val="center"/>
          </w:tcPr>
          <w:p w14:paraId="65C5104B" w14:textId="77777777" w:rsidR="00CB51B9" w:rsidRPr="007F144C" w:rsidRDefault="00CB51B9" w:rsidP="00FA3BF1">
            <w:pPr>
              <w:keepNext/>
              <w:spacing w:line="240" w:lineRule="auto"/>
              <w:ind w:firstLine="0"/>
              <w:jc w:val="center"/>
              <w:rPr>
                <w:rFonts w:cs="Arial"/>
                <w:sz w:val="22"/>
              </w:rPr>
            </w:pPr>
            <w:r w:rsidRPr="007F144C">
              <w:rPr>
                <w:rFonts w:cs="Arial"/>
                <w:sz w:val="22"/>
              </w:rPr>
              <w:t>90</w:t>
            </w:r>
          </w:p>
        </w:tc>
      </w:tr>
    </w:tbl>
    <w:p w14:paraId="5FE88D6E" w14:textId="77777777" w:rsidR="00CB51B9" w:rsidRPr="007F144C" w:rsidRDefault="00CB51B9" w:rsidP="000F0C47"/>
    <w:p w14:paraId="288E392F" w14:textId="4274ADB8" w:rsidR="006A7F89" w:rsidRPr="007F144C" w:rsidRDefault="006A7F89" w:rsidP="000F0C47">
      <w:r w:rsidRPr="007F144C">
        <w:t>9.</w:t>
      </w:r>
      <w:r w:rsidR="007F144C" w:rsidRPr="007F144C">
        <w:t>5</w:t>
      </w:r>
      <w:r w:rsidRPr="007F144C">
        <w:t xml:space="preserve"> Рекомендуется применять закаленное стекло в горизонтальном и наклонном остеклении, а также в вертикальном остеклении, если расстояние от нижней кромки стекла </w:t>
      </w:r>
      <w:r w:rsidR="002C55CE" w:rsidRPr="007F144C">
        <w:t xml:space="preserve">в вертикальном остеклении </w:t>
      </w:r>
      <w:r w:rsidRPr="007F144C">
        <w:t xml:space="preserve">до уровня пола </w:t>
      </w:r>
      <w:r w:rsidR="003A553E" w:rsidRPr="007F144C">
        <w:t>более</w:t>
      </w:r>
      <w:r w:rsidRPr="007F144C">
        <w:t xml:space="preserve"> 1500 мм.</w:t>
      </w:r>
    </w:p>
    <w:p w14:paraId="299EEB47" w14:textId="5A19BFF0" w:rsidR="00042D25" w:rsidRPr="007F144C" w:rsidRDefault="007659B9" w:rsidP="000F0C47">
      <w:r w:rsidRPr="007F144C">
        <w:t>9.</w:t>
      </w:r>
      <w:r w:rsidR="007F144C" w:rsidRPr="007F144C">
        <w:t>6</w:t>
      </w:r>
      <w:r w:rsidR="001E127D" w:rsidRPr="007F144C">
        <w:t xml:space="preserve"> Правила применения стекла в конструкциях остекления</w:t>
      </w:r>
      <w:r w:rsidR="00353126" w:rsidRPr="007F144C">
        <w:t xml:space="preserve"> (в т. ч. расположение поверхностей рассеивающего стекла и покрытия стекла с односторонним покрытием)</w:t>
      </w:r>
      <w:r w:rsidR="001E127D" w:rsidRPr="007F144C">
        <w:t xml:space="preserve"> устанавливают в технической документации на эти конструкции</w:t>
      </w:r>
      <w:r w:rsidR="00353126" w:rsidRPr="007F144C">
        <w:t xml:space="preserve"> в соответствии с рекомендациями изготовителя стекла</w:t>
      </w:r>
      <w:r w:rsidR="001E127D" w:rsidRPr="007F144C">
        <w:t>.</w:t>
      </w:r>
    </w:p>
    <w:p w14:paraId="3C7F67FB" w14:textId="1AE42746" w:rsidR="008A4659" w:rsidRPr="007F144C" w:rsidRDefault="00FB267B" w:rsidP="000F0C47">
      <w:r w:rsidRPr="007F144C">
        <w:t>9.7</w:t>
      </w:r>
      <w:r w:rsidR="008A4659" w:rsidRPr="007F144C">
        <w:t xml:space="preserve"> Допускается по согласованию с потребителем изготавливать многослойное стекло</w:t>
      </w:r>
      <w:r w:rsidR="001558C8" w:rsidRPr="007F144C">
        <w:t xml:space="preserve"> из стекла, соответствующего настоящему стандарту.</w:t>
      </w:r>
    </w:p>
    <w:p w14:paraId="436A2265" w14:textId="0D2B2FE5" w:rsidR="001558C8" w:rsidRPr="007F144C" w:rsidRDefault="001558C8" w:rsidP="001558C8">
      <w:r w:rsidRPr="007F144C">
        <w:t>Многослойное стекло допускается применять в вертикальном остеклении теплицы</w:t>
      </w:r>
      <w:r w:rsidR="001513CF" w:rsidRPr="007F144C">
        <w:t>, при этом</w:t>
      </w:r>
      <w:r w:rsidRPr="007F144C">
        <w:t xml:space="preserve"> </w:t>
      </w:r>
      <w:r w:rsidR="001513CF" w:rsidRPr="007F144C">
        <w:t>его м</w:t>
      </w:r>
      <w:r w:rsidRPr="007F144C">
        <w:t>онтаж следует осуществлять так, чтобы торцы</w:t>
      </w:r>
      <w:r w:rsidR="00170A32" w:rsidRPr="007F144C">
        <w:t xml:space="preserve"> многослойного стекла</w:t>
      </w:r>
      <w:r w:rsidRPr="007F144C">
        <w:t xml:space="preserve"> были полностью изолированы от влаги.</w:t>
      </w:r>
    </w:p>
    <w:p w14:paraId="017E6E7E" w14:textId="7A3AE8D2" w:rsidR="00170A32" w:rsidRPr="007F144C" w:rsidRDefault="00170A32" w:rsidP="00170A32">
      <w:r w:rsidRPr="007F144C">
        <w:t xml:space="preserve">Многослойное стекло для остекления теплиц должно быть </w:t>
      </w:r>
      <w:proofErr w:type="spellStart"/>
      <w:r w:rsidRPr="007F144C">
        <w:t>температуростойким</w:t>
      </w:r>
      <w:proofErr w:type="spellEnd"/>
      <w:r w:rsidRPr="007F144C">
        <w:t>, влагостойким и стойким к излучению. Класс защиты многослойного стекла выбирает потребитель.</w:t>
      </w:r>
    </w:p>
    <w:p w14:paraId="453E9C59" w14:textId="20CC38B6" w:rsidR="001558C8" w:rsidRPr="007F144C" w:rsidRDefault="001558C8" w:rsidP="000F0C47">
      <w:r w:rsidRPr="007F144C">
        <w:t>Возможность применения многослойного стекла для остекления теплиц с учетом предполагаемых условий его эксплуатации согласовывают с его изготовителем и при необходимости подтверждают испытаниями</w:t>
      </w:r>
      <w:r w:rsidR="0067651F" w:rsidRPr="007F144C">
        <w:t xml:space="preserve"> в соответствии с требованиями ГОСТ 30826 или иными требованиям</w:t>
      </w:r>
      <w:r w:rsidR="00170A32" w:rsidRPr="007F144C">
        <w:t>и, которые указывают в договоре поставки</w:t>
      </w:r>
      <w:r w:rsidRPr="007F144C">
        <w:t>.</w:t>
      </w:r>
    </w:p>
    <w:p w14:paraId="50B4BB97" w14:textId="77777777" w:rsidR="008241CD" w:rsidRPr="00640A99" w:rsidRDefault="008241CD" w:rsidP="008241CD">
      <w:pPr>
        <w:pStyle w:val="1"/>
      </w:pPr>
      <w:bookmarkStart w:id="112" w:name="_Toc247102436"/>
      <w:bookmarkStart w:id="113" w:name="_Toc275860616"/>
      <w:bookmarkStart w:id="114" w:name="_Toc354393364"/>
      <w:bookmarkStart w:id="115" w:name="_Toc422234305"/>
      <w:bookmarkStart w:id="116" w:name="_Toc485641445"/>
      <w:bookmarkStart w:id="117" w:name="_Toc69986638"/>
      <w:r w:rsidRPr="00640A99">
        <w:lastRenderedPageBreak/>
        <w:t>10 Гарантии изготовителя</w:t>
      </w:r>
      <w:bookmarkEnd w:id="112"/>
      <w:bookmarkEnd w:id="113"/>
      <w:bookmarkEnd w:id="114"/>
      <w:bookmarkEnd w:id="115"/>
      <w:bookmarkEnd w:id="116"/>
      <w:bookmarkEnd w:id="117"/>
    </w:p>
    <w:p w14:paraId="408D5D8E" w14:textId="77777777" w:rsidR="001E127D" w:rsidRPr="00640A99" w:rsidRDefault="001E127D" w:rsidP="000F0C47">
      <w:r w:rsidRPr="00640A99">
        <w:t>10.1 Изготовитель гарантирует соответствие стекла требованиям настоящего стандарта при условии соблюдения правил упаковывания, транспортирования, хранения и эксплуатации.</w:t>
      </w:r>
    </w:p>
    <w:p w14:paraId="6DE63466" w14:textId="1AA6E4AC" w:rsidR="00BB349C" w:rsidRDefault="003B25C6" w:rsidP="000F0C47">
      <w:r w:rsidRPr="00640A99">
        <w:t>10.2 Изготовитель устанавлива</w:t>
      </w:r>
      <w:r w:rsidR="00375AD3" w:rsidRPr="00640A99">
        <w:t>е</w:t>
      </w:r>
      <w:r w:rsidRPr="00640A99">
        <w:t xml:space="preserve">т гарантийные обязательства (в том числе конкретную продолжительность и порядок исчисления гарантийного срока) о соответствии </w:t>
      </w:r>
      <w:r w:rsidR="0089231B" w:rsidRPr="00640A99">
        <w:t>стекла</w:t>
      </w:r>
      <w:r w:rsidRPr="00640A99">
        <w:t xml:space="preserve"> требованиям настоящего стандарта в договорах поставки или иных документах в соответствии с законодательством, действующим на территории государства, принявшего настоящий стандарт.</w:t>
      </w:r>
    </w:p>
    <w:p w14:paraId="0F9F4A24" w14:textId="77777777" w:rsidR="00BB349C" w:rsidRDefault="00BB349C" w:rsidP="00040D19">
      <w:pPr>
        <w:pStyle w:val="1"/>
      </w:pPr>
      <w:r>
        <w:br w:type="page"/>
      </w:r>
    </w:p>
    <w:p w14:paraId="32AB04A6" w14:textId="1DEC0D88" w:rsidR="00040D19" w:rsidRPr="00B72987" w:rsidRDefault="00BB349C" w:rsidP="00B72987">
      <w:pPr>
        <w:pStyle w:val="1"/>
        <w:spacing w:line="240" w:lineRule="auto"/>
        <w:ind w:firstLine="0"/>
        <w:jc w:val="center"/>
      </w:pPr>
      <w:bookmarkStart w:id="118" w:name="_Toc69986639"/>
      <w:r w:rsidRPr="00B72987">
        <w:lastRenderedPageBreak/>
        <w:t>Приложение А</w:t>
      </w:r>
      <w:r w:rsidR="00040D19" w:rsidRPr="00B72987">
        <w:br/>
      </w:r>
      <w:r w:rsidR="00040D19" w:rsidRPr="00B72987">
        <w:rPr>
          <w:b w:val="0"/>
          <w:bCs w:val="0"/>
          <w:sz w:val="24"/>
          <w:szCs w:val="24"/>
        </w:rPr>
        <w:t>(обязательное)</w:t>
      </w:r>
      <w:r w:rsidR="00040D19" w:rsidRPr="00B72987">
        <w:rPr>
          <w:b w:val="0"/>
          <w:bCs w:val="0"/>
          <w:sz w:val="24"/>
          <w:szCs w:val="24"/>
        </w:rPr>
        <w:br/>
      </w:r>
      <w:r w:rsidR="00040D19" w:rsidRPr="00B72987">
        <w:t>Расчет коэффициента пропускания ФАР и степени рассеяния</w:t>
      </w:r>
      <w:bookmarkEnd w:id="118"/>
    </w:p>
    <w:p w14:paraId="43B1C371" w14:textId="4E969432" w:rsidR="007417BF" w:rsidRPr="00040D19" w:rsidRDefault="007417BF" w:rsidP="000F0C47">
      <w:pPr>
        <w:rPr>
          <w:sz w:val="22"/>
        </w:rPr>
      </w:pPr>
      <w:r w:rsidRPr="00040D19">
        <w:rPr>
          <w:sz w:val="22"/>
        </w:rPr>
        <w:t>А.1 Коэффициент пропускания</w:t>
      </w:r>
      <w:r w:rsidR="002066DC" w:rsidRPr="00040D19">
        <w:rPr>
          <w:sz w:val="22"/>
        </w:rPr>
        <w:t xml:space="preserve"> </w:t>
      </w:r>
      <w:r w:rsidRPr="00040D19">
        <w:rPr>
          <w:sz w:val="22"/>
        </w:rPr>
        <w:t>ФАР</w:t>
      </w:r>
      <w:r w:rsidR="00550145" w:rsidRPr="00040D19">
        <w:rPr>
          <w:sz w:val="22"/>
        </w:rPr>
        <w:t xml:space="preserve"> </w:t>
      </w:r>
      <w:r w:rsidR="00550145" w:rsidRPr="00040D19">
        <w:rPr>
          <w:position w:val="-12"/>
          <w:sz w:val="22"/>
        </w:rPr>
        <w:object w:dxaOrig="300" w:dyaOrig="360" w14:anchorId="7B42D9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13" o:title=""/>
          </v:shape>
          <o:OLEObject Type="Embed" ProgID="Equation.DSMT4" ShapeID="_x0000_i1025" DrawAspect="Content" ObjectID="_1683988694" r:id="rId14"/>
        </w:object>
      </w:r>
      <w:r w:rsidRPr="00040D19">
        <w:rPr>
          <w:sz w:val="22"/>
        </w:rPr>
        <w:t xml:space="preserve"> прозрачного и рассеивающего стекол вычисляют по формуле</w:t>
      </w:r>
    </w:p>
    <w:p w14:paraId="6B929278" w14:textId="0D8D25BB" w:rsidR="00DA381F" w:rsidRPr="00040D19" w:rsidRDefault="004316DD" w:rsidP="000F0C47">
      <w:pPr>
        <w:ind w:firstLine="0"/>
        <w:jc w:val="right"/>
        <w:rPr>
          <w:sz w:val="22"/>
        </w:rPr>
      </w:pPr>
      <w:r w:rsidRPr="00040D19">
        <w:rPr>
          <w:position w:val="-60"/>
          <w:sz w:val="22"/>
        </w:rPr>
        <w:object w:dxaOrig="2439" w:dyaOrig="1320" w14:anchorId="17DEADBD">
          <v:shape id="_x0000_i1026" type="#_x0000_t75" style="width:122.25pt;height:66pt" o:ole="">
            <v:imagedata r:id="rId15" o:title=""/>
          </v:shape>
          <o:OLEObject Type="Embed" ProgID="Equation.DSMT4" ShapeID="_x0000_i1026" DrawAspect="Content" ObjectID="_1683988695" r:id="rId16"/>
        </w:object>
      </w:r>
      <w:r w:rsidR="00835DD2" w:rsidRPr="00040D19">
        <w:rPr>
          <w:sz w:val="22"/>
        </w:rPr>
        <w:t>,</w:t>
      </w:r>
      <w:r w:rsidR="00371FF3" w:rsidRPr="00040D19">
        <w:rPr>
          <w:sz w:val="22"/>
        </w:rPr>
        <w:tab/>
      </w:r>
      <w:r w:rsidR="00835DD2" w:rsidRPr="00040D19">
        <w:rPr>
          <w:sz w:val="22"/>
        </w:rPr>
        <w:tab/>
      </w:r>
      <w:r w:rsidR="00835DD2" w:rsidRPr="00040D19">
        <w:rPr>
          <w:sz w:val="22"/>
        </w:rPr>
        <w:tab/>
      </w:r>
      <w:r w:rsidR="00835DD2" w:rsidRPr="00040D19">
        <w:rPr>
          <w:sz w:val="22"/>
        </w:rPr>
        <w:tab/>
      </w:r>
      <w:r w:rsidR="00835DD2" w:rsidRPr="00040D19">
        <w:rPr>
          <w:sz w:val="22"/>
        </w:rPr>
        <w:tab/>
      </w:r>
      <w:r w:rsidR="00371FF3" w:rsidRPr="00040D19">
        <w:rPr>
          <w:sz w:val="22"/>
        </w:rPr>
        <w:t>(</w:t>
      </w:r>
      <w:r w:rsidR="00835DD2" w:rsidRPr="00040D19">
        <w:rPr>
          <w:sz w:val="22"/>
        </w:rPr>
        <w:t>А.1</w:t>
      </w:r>
      <w:r w:rsidR="00371FF3" w:rsidRPr="00040D19">
        <w:rPr>
          <w:sz w:val="22"/>
        </w:rPr>
        <w:t>)</w:t>
      </w:r>
    </w:p>
    <w:p w14:paraId="441FED88" w14:textId="7DD1BF0F" w:rsidR="002066DC" w:rsidRPr="002066DC" w:rsidRDefault="002066DC" w:rsidP="000F0C47">
      <w:pPr>
        <w:ind w:firstLine="0"/>
        <w:rPr>
          <w:sz w:val="22"/>
        </w:rPr>
      </w:pPr>
      <w:r w:rsidRPr="002066DC">
        <w:rPr>
          <w:sz w:val="22"/>
        </w:rPr>
        <w:t xml:space="preserve">где </w:t>
      </w:r>
      <w:r w:rsidRPr="002066DC">
        <w:rPr>
          <w:sz w:val="22"/>
        </w:rPr>
        <w:tab/>
      </w:r>
      <w:r w:rsidRPr="00040D19">
        <w:rPr>
          <w:position w:val="-12"/>
          <w:sz w:val="22"/>
        </w:rPr>
        <w:object w:dxaOrig="320" w:dyaOrig="360" w14:anchorId="69AAF8EC">
          <v:shape id="_x0000_i1027" type="#_x0000_t75" style="width:15.75pt;height:18pt" o:ole="">
            <v:imagedata r:id="rId17" o:title=""/>
          </v:shape>
          <o:OLEObject Type="Embed" ProgID="Equation.DSMT4" ShapeID="_x0000_i1027" DrawAspect="Content" ObjectID="_1683988696" r:id="rId18"/>
        </w:object>
      </w:r>
      <w:r w:rsidRPr="00040D19">
        <w:rPr>
          <w:sz w:val="22"/>
        </w:rPr>
        <w:t xml:space="preserve"> </w:t>
      </w:r>
      <w:r w:rsidRPr="002066DC">
        <w:rPr>
          <w:sz w:val="22"/>
        </w:rPr>
        <w:t xml:space="preserve">– относительное спектральное распределение энергии излучения стандартного источника света </w:t>
      </w:r>
      <w:r w:rsidRPr="002066DC">
        <w:rPr>
          <w:i/>
          <w:iCs/>
          <w:sz w:val="22"/>
        </w:rPr>
        <w:t>D</w:t>
      </w:r>
      <w:r w:rsidRPr="002066DC">
        <w:rPr>
          <w:sz w:val="22"/>
        </w:rPr>
        <w:t>65</w:t>
      </w:r>
      <w:r w:rsidRPr="00040D19">
        <w:rPr>
          <w:sz w:val="22"/>
        </w:rPr>
        <w:t>;</w:t>
      </w:r>
    </w:p>
    <w:p w14:paraId="17E84EA1" w14:textId="29013CA1" w:rsidR="002066DC" w:rsidRPr="002066DC" w:rsidRDefault="002066DC" w:rsidP="000F0C47">
      <w:pPr>
        <w:rPr>
          <w:sz w:val="22"/>
        </w:rPr>
      </w:pPr>
      <w:r w:rsidRPr="00040D19">
        <w:rPr>
          <w:position w:val="-10"/>
          <w:sz w:val="22"/>
        </w:rPr>
        <w:object w:dxaOrig="480" w:dyaOrig="320" w14:anchorId="7FDE8C8F">
          <v:shape id="_x0000_i1028" type="#_x0000_t75" style="width:24pt;height:15.75pt" o:ole="">
            <v:imagedata r:id="rId19" o:title=""/>
          </v:shape>
          <o:OLEObject Type="Embed" ProgID="Equation.DSMT4" ShapeID="_x0000_i1028" DrawAspect="Content" ObjectID="_1683988697" r:id="rId20"/>
        </w:object>
      </w:r>
      <w:r w:rsidRPr="00040D19">
        <w:rPr>
          <w:sz w:val="22"/>
        </w:rPr>
        <w:t xml:space="preserve"> </w:t>
      </w:r>
      <w:r w:rsidRPr="002066DC">
        <w:rPr>
          <w:sz w:val="22"/>
        </w:rPr>
        <w:t xml:space="preserve">– спектральный коэффициент пропускания </w:t>
      </w:r>
      <w:r w:rsidRPr="00040D19">
        <w:rPr>
          <w:sz w:val="22"/>
        </w:rPr>
        <w:t>стекла</w:t>
      </w:r>
      <w:r w:rsidRPr="002066DC">
        <w:rPr>
          <w:sz w:val="22"/>
        </w:rPr>
        <w:t>;</w:t>
      </w:r>
    </w:p>
    <w:p w14:paraId="461D3042" w14:textId="1903F6D6" w:rsidR="002066DC" w:rsidRPr="002066DC" w:rsidRDefault="00550145" w:rsidP="000F0C47">
      <w:pPr>
        <w:rPr>
          <w:sz w:val="22"/>
        </w:rPr>
      </w:pPr>
      <w:r w:rsidRPr="00040D19">
        <w:rPr>
          <w:position w:val="-10"/>
          <w:sz w:val="22"/>
        </w:rPr>
        <w:object w:dxaOrig="540" w:dyaOrig="320" w14:anchorId="7DC6FA8E">
          <v:shape id="_x0000_i1029" type="#_x0000_t75" style="width:27pt;height:15.75pt" o:ole="">
            <v:imagedata r:id="rId21" o:title=""/>
          </v:shape>
          <o:OLEObject Type="Embed" ProgID="Equation.DSMT4" ShapeID="_x0000_i1029" DrawAspect="Content" ObjectID="_1683988698" r:id="rId22"/>
        </w:object>
      </w:r>
      <w:r w:rsidR="002066DC" w:rsidRPr="00040D19">
        <w:rPr>
          <w:rFonts w:cs="Arial"/>
          <w:sz w:val="22"/>
        </w:rPr>
        <w:t xml:space="preserve"> </w:t>
      </w:r>
      <w:r w:rsidR="002066DC" w:rsidRPr="002066DC">
        <w:rPr>
          <w:sz w:val="22"/>
        </w:rPr>
        <w:t>– относительная спектральная чувствительность дневного зрения стандартного наблюдателя;</w:t>
      </w:r>
    </w:p>
    <w:p w14:paraId="68D12F89" w14:textId="31C75850" w:rsidR="002066DC" w:rsidRPr="002066DC" w:rsidRDefault="002066DC" w:rsidP="000F0C47">
      <w:pPr>
        <w:rPr>
          <w:sz w:val="22"/>
        </w:rPr>
      </w:pPr>
      <w:r w:rsidRPr="00040D19">
        <w:rPr>
          <w:position w:val="-6"/>
          <w:sz w:val="22"/>
        </w:rPr>
        <w:object w:dxaOrig="360" w:dyaOrig="279" w14:anchorId="339A4AC4">
          <v:shape id="_x0000_i1030" type="#_x0000_t75" style="width:18pt;height:14.25pt" o:ole="">
            <v:imagedata r:id="rId23" o:title=""/>
          </v:shape>
          <o:OLEObject Type="Embed" ProgID="Equation.DSMT4" ShapeID="_x0000_i1030" DrawAspect="Content" ObjectID="_1683988699" r:id="rId24"/>
        </w:object>
      </w:r>
      <w:r w:rsidRPr="00040D19">
        <w:rPr>
          <w:rFonts w:cs="Arial"/>
          <w:sz w:val="22"/>
        </w:rPr>
        <w:t xml:space="preserve"> </w:t>
      </w:r>
      <w:r w:rsidRPr="002066DC">
        <w:rPr>
          <w:sz w:val="22"/>
        </w:rPr>
        <w:t>– интервал длин волн</w:t>
      </w:r>
      <w:r w:rsidR="00ED6482">
        <w:rPr>
          <w:sz w:val="22"/>
        </w:rPr>
        <w:t xml:space="preserve">, </w:t>
      </w:r>
      <w:proofErr w:type="spellStart"/>
      <w:r w:rsidR="00ED6482">
        <w:rPr>
          <w:sz w:val="22"/>
        </w:rPr>
        <w:t>нм</w:t>
      </w:r>
      <w:proofErr w:type="spellEnd"/>
      <w:r w:rsidRPr="002066DC">
        <w:rPr>
          <w:sz w:val="22"/>
        </w:rPr>
        <w:t>.</w:t>
      </w:r>
    </w:p>
    <w:p w14:paraId="2B06EB06" w14:textId="12D3F4DE" w:rsidR="00164A30" w:rsidRPr="00040D19" w:rsidRDefault="00550145" w:rsidP="000F0C47">
      <w:pPr>
        <w:rPr>
          <w:sz w:val="22"/>
        </w:rPr>
      </w:pPr>
      <w:r w:rsidRPr="00040D19">
        <w:rPr>
          <w:sz w:val="22"/>
        </w:rPr>
        <w:t xml:space="preserve">Значения </w:t>
      </w:r>
      <w:r w:rsidR="004316DD" w:rsidRPr="00040D19">
        <w:rPr>
          <w:position w:val="-12"/>
          <w:sz w:val="22"/>
        </w:rPr>
        <w:object w:dxaOrig="1080" w:dyaOrig="360" w14:anchorId="53417FE2">
          <v:shape id="_x0000_i1031" type="#_x0000_t75" style="width:54pt;height:18pt" o:ole="">
            <v:imagedata r:id="rId25" o:title=""/>
          </v:shape>
          <o:OLEObject Type="Embed" ProgID="Equation.DSMT4" ShapeID="_x0000_i1031" DrawAspect="Content" ObjectID="_1683988700" r:id="rId26"/>
        </w:object>
      </w:r>
      <w:r w:rsidRPr="00040D19">
        <w:rPr>
          <w:sz w:val="22"/>
        </w:rPr>
        <w:t xml:space="preserve"> приведены в таблице А.1.</w:t>
      </w:r>
    </w:p>
    <w:p w14:paraId="71ABDA0B" w14:textId="010AFBB1" w:rsidR="002673ED" w:rsidRPr="00040D19" w:rsidRDefault="002673ED" w:rsidP="000F0C47">
      <w:pPr>
        <w:rPr>
          <w:sz w:val="22"/>
        </w:rPr>
      </w:pPr>
      <w:r w:rsidRPr="00040D19">
        <w:rPr>
          <w:sz w:val="22"/>
        </w:rPr>
        <w:t>А.2 Степень рассеяния</w:t>
      </w:r>
      <w:r w:rsidR="002066DC" w:rsidRPr="00040D19">
        <w:rPr>
          <w:sz w:val="22"/>
        </w:rPr>
        <w:t xml:space="preserve"> </w:t>
      </w:r>
      <w:r w:rsidR="002066DC" w:rsidRPr="00040D19">
        <w:rPr>
          <w:i/>
          <w:iCs/>
          <w:sz w:val="22"/>
          <w:lang w:val="en-US"/>
        </w:rPr>
        <w:t>s</w:t>
      </w:r>
      <w:r w:rsidRPr="00040D19">
        <w:rPr>
          <w:sz w:val="22"/>
        </w:rPr>
        <w:t xml:space="preserve"> рассеивающего стекла вычисляют по формуле</w:t>
      </w:r>
    </w:p>
    <w:p w14:paraId="1736C413" w14:textId="0FE50D3D" w:rsidR="002066DC" w:rsidRPr="00040D19" w:rsidRDefault="002066DC" w:rsidP="000F0C47">
      <w:pPr>
        <w:ind w:firstLine="0"/>
        <w:jc w:val="right"/>
        <w:rPr>
          <w:sz w:val="22"/>
        </w:rPr>
      </w:pPr>
      <w:r w:rsidRPr="00040D19">
        <w:rPr>
          <w:position w:val="-30"/>
          <w:sz w:val="22"/>
        </w:rPr>
        <w:object w:dxaOrig="800" w:dyaOrig="700" w14:anchorId="28F70989">
          <v:shape id="_x0000_i1032" type="#_x0000_t75" style="width:39.75pt;height:34.5pt" o:ole="">
            <v:imagedata r:id="rId27" o:title=""/>
          </v:shape>
          <o:OLEObject Type="Embed" ProgID="Equation.DSMT4" ShapeID="_x0000_i1032" DrawAspect="Content" ObjectID="_1683988701" r:id="rId28"/>
        </w:object>
      </w:r>
      <w:r w:rsidRPr="00040D19">
        <w:rPr>
          <w:sz w:val="22"/>
        </w:rPr>
        <w:t xml:space="preserve">, </w:t>
      </w:r>
      <w:r w:rsidRPr="00040D19">
        <w:rPr>
          <w:sz w:val="22"/>
        </w:rPr>
        <w:tab/>
      </w:r>
      <w:r w:rsidRPr="00040D19">
        <w:rPr>
          <w:sz w:val="22"/>
        </w:rPr>
        <w:tab/>
      </w:r>
      <w:r w:rsidRPr="00040D19">
        <w:rPr>
          <w:sz w:val="22"/>
        </w:rPr>
        <w:tab/>
      </w:r>
      <w:r w:rsidRPr="00040D19">
        <w:rPr>
          <w:sz w:val="22"/>
        </w:rPr>
        <w:tab/>
      </w:r>
      <w:r w:rsidRPr="00040D19">
        <w:rPr>
          <w:sz w:val="22"/>
        </w:rPr>
        <w:tab/>
      </w:r>
      <w:r w:rsidRPr="00040D19">
        <w:rPr>
          <w:sz w:val="22"/>
        </w:rPr>
        <w:tab/>
        <w:t>(А.2)</w:t>
      </w:r>
    </w:p>
    <w:p w14:paraId="2708AF33" w14:textId="766899B9" w:rsidR="002066DC" w:rsidRPr="00040D19" w:rsidRDefault="00550145" w:rsidP="000F0C47">
      <w:pPr>
        <w:ind w:firstLine="0"/>
        <w:rPr>
          <w:sz w:val="22"/>
        </w:rPr>
      </w:pPr>
      <w:r w:rsidRPr="00040D19">
        <w:rPr>
          <w:sz w:val="22"/>
        </w:rPr>
        <w:t xml:space="preserve">где </w:t>
      </w:r>
      <w:r w:rsidRPr="00040D19">
        <w:rPr>
          <w:sz w:val="22"/>
        </w:rPr>
        <w:tab/>
      </w:r>
      <w:r w:rsidRPr="00040D19">
        <w:rPr>
          <w:position w:val="-12"/>
          <w:sz w:val="22"/>
        </w:rPr>
        <w:object w:dxaOrig="300" w:dyaOrig="360" w14:anchorId="436CA6E3">
          <v:shape id="_x0000_i1033" type="#_x0000_t75" style="width:15pt;height:18pt" o:ole="">
            <v:imagedata r:id="rId29" o:title=""/>
          </v:shape>
          <o:OLEObject Type="Embed" ProgID="Equation.DSMT4" ShapeID="_x0000_i1033" DrawAspect="Content" ObjectID="_1683988702" r:id="rId30"/>
        </w:object>
      </w:r>
      <w:r w:rsidRPr="00040D19">
        <w:rPr>
          <w:sz w:val="22"/>
        </w:rPr>
        <w:t xml:space="preserve"> – коэффициент пропускания ФАР рассеивающего стекла, вычисленный по формуле (А.1);</w:t>
      </w:r>
    </w:p>
    <w:p w14:paraId="30F9D5E5" w14:textId="620F37B3" w:rsidR="00550145" w:rsidRPr="00040D19" w:rsidRDefault="00550145" w:rsidP="000F0C47">
      <w:pPr>
        <w:ind w:firstLine="0"/>
        <w:rPr>
          <w:sz w:val="22"/>
        </w:rPr>
      </w:pPr>
      <w:r w:rsidRPr="00040D19">
        <w:rPr>
          <w:sz w:val="22"/>
        </w:rPr>
        <w:tab/>
      </w:r>
      <w:r w:rsidRPr="00040D19">
        <w:rPr>
          <w:position w:val="-12"/>
          <w:sz w:val="22"/>
        </w:rPr>
        <w:object w:dxaOrig="360" w:dyaOrig="360" w14:anchorId="45F130CF">
          <v:shape id="_x0000_i1034" type="#_x0000_t75" style="width:18pt;height:18pt" o:ole="">
            <v:imagedata r:id="rId31" o:title=""/>
          </v:shape>
          <o:OLEObject Type="Embed" ProgID="Equation.DSMT4" ShapeID="_x0000_i1034" DrawAspect="Content" ObjectID="_1683988703" r:id="rId32"/>
        </w:object>
      </w:r>
      <w:r w:rsidRPr="00040D19">
        <w:rPr>
          <w:sz w:val="22"/>
        </w:rPr>
        <w:t xml:space="preserve"> – коэффициент направленного пропускания ФАР рассеивающего стекла, вычисленный по формуле</w:t>
      </w:r>
    </w:p>
    <w:p w14:paraId="4817755B" w14:textId="777805EE" w:rsidR="00550145" w:rsidRPr="00040D19" w:rsidRDefault="00895DB6" w:rsidP="000F0C47">
      <w:pPr>
        <w:ind w:firstLine="0"/>
        <w:jc w:val="right"/>
        <w:rPr>
          <w:sz w:val="22"/>
        </w:rPr>
      </w:pPr>
      <w:r w:rsidRPr="00040D19">
        <w:rPr>
          <w:position w:val="-60"/>
          <w:sz w:val="22"/>
        </w:rPr>
        <w:object w:dxaOrig="2620" w:dyaOrig="1320" w14:anchorId="4B138D10">
          <v:shape id="_x0000_i1035" type="#_x0000_t75" style="width:131.25pt;height:66pt" o:ole="">
            <v:imagedata r:id="rId33" o:title=""/>
          </v:shape>
          <o:OLEObject Type="Embed" ProgID="Equation.DSMT4" ShapeID="_x0000_i1035" DrawAspect="Content" ObjectID="_1683988704" r:id="rId34"/>
        </w:object>
      </w:r>
      <w:r w:rsidR="00550145" w:rsidRPr="00040D19">
        <w:rPr>
          <w:sz w:val="22"/>
        </w:rPr>
        <w:t>,</w:t>
      </w:r>
      <w:r w:rsidR="00550145" w:rsidRPr="00040D19">
        <w:rPr>
          <w:sz w:val="22"/>
        </w:rPr>
        <w:tab/>
      </w:r>
      <w:r w:rsidR="00550145" w:rsidRPr="00040D19">
        <w:rPr>
          <w:sz w:val="22"/>
        </w:rPr>
        <w:tab/>
      </w:r>
      <w:r w:rsidR="00550145" w:rsidRPr="00040D19">
        <w:rPr>
          <w:sz w:val="22"/>
        </w:rPr>
        <w:tab/>
      </w:r>
      <w:r w:rsidR="00550145" w:rsidRPr="00040D19">
        <w:rPr>
          <w:sz w:val="22"/>
        </w:rPr>
        <w:tab/>
      </w:r>
      <w:r w:rsidR="00550145" w:rsidRPr="00040D19">
        <w:rPr>
          <w:sz w:val="22"/>
        </w:rPr>
        <w:tab/>
        <w:t>(А.</w:t>
      </w:r>
      <w:r w:rsidR="00EB53C9" w:rsidRPr="00040D19">
        <w:rPr>
          <w:sz w:val="22"/>
        </w:rPr>
        <w:t>3</w:t>
      </w:r>
      <w:r w:rsidR="00550145" w:rsidRPr="00040D19">
        <w:rPr>
          <w:sz w:val="22"/>
        </w:rPr>
        <w:t>)</w:t>
      </w:r>
    </w:p>
    <w:p w14:paraId="33FC0F30" w14:textId="77777777" w:rsidR="00EB53C9" w:rsidRPr="002066DC" w:rsidRDefault="00EB53C9" w:rsidP="000F0C47">
      <w:pPr>
        <w:ind w:firstLine="0"/>
        <w:rPr>
          <w:sz w:val="22"/>
        </w:rPr>
      </w:pPr>
      <w:r w:rsidRPr="002066DC">
        <w:rPr>
          <w:sz w:val="22"/>
        </w:rPr>
        <w:t xml:space="preserve">где </w:t>
      </w:r>
      <w:r w:rsidRPr="002066DC">
        <w:rPr>
          <w:sz w:val="22"/>
        </w:rPr>
        <w:tab/>
      </w:r>
      <w:r w:rsidRPr="00040D19">
        <w:rPr>
          <w:position w:val="-12"/>
          <w:sz w:val="22"/>
        </w:rPr>
        <w:object w:dxaOrig="320" w:dyaOrig="360" w14:anchorId="19827EE5">
          <v:shape id="_x0000_i1036" type="#_x0000_t75" style="width:15.75pt;height:18pt" o:ole="">
            <v:imagedata r:id="rId17" o:title=""/>
          </v:shape>
          <o:OLEObject Type="Embed" ProgID="Equation.DSMT4" ShapeID="_x0000_i1036" DrawAspect="Content" ObjectID="_1683988705" r:id="rId35"/>
        </w:object>
      </w:r>
      <w:r w:rsidRPr="00040D19">
        <w:rPr>
          <w:sz w:val="22"/>
        </w:rPr>
        <w:t xml:space="preserve"> </w:t>
      </w:r>
      <w:r w:rsidRPr="002066DC">
        <w:rPr>
          <w:sz w:val="22"/>
        </w:rPr>
        <w:t xml:space="preserve">– относительное спектральное распределение энергии излучения стандартного источника света </w:t>
      </w:r>
      <w:r w:rsidRPr="002066DC">
        <w:rPr>
          <w:i/>
          <w:iCs/>
          <w:sz w:val="22"/>
        </w:rPr>
        <w:t>D</w:t>
      </w:r>
      <w:r w:rsidRPr="002066DC">
        <w:rPr>
          <w:sz w:val="22"/>
        </w:rPr>
        <w:t>65</w:t>
      </w:r>
      <w:r w:rsidRPr="00040D19">
        <w:rPr>
          <w:sz w:val="22"/>
        </w:rPr>
        <w:t>;</w:t>
      </w:r>
    </w:p>
    <w:p w14:paraId="67DF695F" w14:textId="53DDA46F" w:rsidR="00EB53C9" w:rsidRPr="002066DC" w:rsidRDefault="00EB53C9" w:rsidP="000F0C47">
      <w:pPr>
        <w:rPr>
          <w:sz w:val="22"/>
        </w:rPr>
      </w:pPr>
      <w:r w:rsidRPr="00040D19">
        <w:rPr>
          <w:position w:val="-12"/>
          <w:sz w:val="22"/>
        </w:rPr>
        <w:object w:dxaOrig="580" w:dyaOrig="360" w14:anchorId="2BC008BD">
          <v:shape id="_x0000_i1037" type="#_x0000_t75" style="width:29.25pt;height:18pt" o:ole="">
            <v:imagedata r:id="rId36" o:title=""/>
          </v:shape>
          <o:OLEObject Type="Embed" ProgID="Equation.DSMT4" ShapeID="_x0000_i1037" DrawAspect="Content" ObjectID="_1683988706" r:id="rId37"/>
        </w:object>
      </w:r>
      <w:r w:rsidRPr="00040D19">
        <w:rPr>
          <w:sz w:val="22"/>
        </w:rPr>
        <w:t xml:space="preserve"> </w:t>
      </w:r>
      <w:r w:rsidRPr="002066DC">
        <w:rPr>
          <w:sz w:val="22"/>
        </w:rPr>
        <w:t>– спектральный коэффициент</w:t>
      </w:r>
      <w:r w:rsidRPr="00040D19">
        <w:rPr>
          <w:sz w:val="22"/>
        </w:rPr>
        <w:t xml:space="preserve"> направленного</w:t>
      </w:r>
      <w:r w:rsidRPr="002066DC">
        <w:rPr>
          <w:sz w:val="22"/>
        </w:rPr>
        <w:t xml:space="preserve"> пропускания </w:t>
      </w:r>
      <w:r w:rsidRPr="00040D19">
        <w:rPr>
          <w:sz w:val="22"/>
        </w:rPr>
        <w:t>рассеивающего</w:t>
      </w:r>
      <w:r w:rsidR="00040D19">
        <w:rPr>
          <w:sz w:val="22"/>
        </w:rPr>
        <w:t xml:space="preserve"> </w:t>
      </w:r>
      <w:r w:rsidRPr="00040D19">
        <w:rPr>
          <w:sz w:val="22"/>
        </w:rPr>
        <w:t>стекла</w:t>
      </w:r>
      <w:r w:rsidRPr="002066DC">
        <w:rPr>
          <w:sz w:val="22"/>
        </w:rPr>
        <w:t>;</w:t>
      </w:r>
    </w:p>
    <w:p w14:paraId="00DA3F8D" w14:textId="34CAA652" w:rsidR="00EB53C9" w:rsidRPr="002066DC" w:rsidRDefault="00EB53C9" w:rsidP="000F0C47">
      <w:pPr>
        <w:rPr>
          <w:sz w:val="22"/>
        </w:rPr>
      </w:pPr>
      <w:r w:rsidRPr="00040D19">
        <w:rPr>
          <w:position w:val="-10"/>
          <w:sz w:val="22"/>
        </w:rPr>
        <w:object w:dxaOrig="540" w:dyaOrig="320" w14:anchorId="560E96A3">
          <v:shape id="_x0000_i1038" type="#_x0000_t75" style="width:27pt;height:15.75pt" o:ole="">
            <v:imagedata r:id="rId21" o:title=""/>
          </v:shape>
          <o:OLEObject Type="Embed" ProgID="Equation.DSMT4" ShapeID="_x0000_i1038" DrawAspect="Content" ObjectID="_1683988707" r:id="rId38"/>
        </w:object>
      </w:r>
      <w:r w:rsidRPr="00040D19">
        <w:rPr>
          <w:rFonts w:cs="Arial"/>
          <w:sz w:val="22"/>
        </w:rPr>
        <w:t xml:space="preserve"> </w:t>
      </w:r>
      <w:r w:rsidRPr="002066DC">
        <w:rPr>
          <w:sz w:val="22"/>
        </w:rPr>
        <w:t>– относительная спектральная чувствительность дневного зрения стандартного наблюдателя</w:t>
      </w:r>
      <w:r w:rsidR="00CB24BB" w:rsidRPr="00CB24BB">
        <w:rPr>
          <w:sz w:val="22"/>
        </w:rPr>
        <w:t>;</w:t>
      </w:r>
    </w:p>
    <w:p w14:paraId="4FC4B620" w14:textId="298660DC" w:rsidR="00EB53C9" w:rsidRPr="002066DC" w:rsidRDefault="00EB53C9" w:rsidP="000F0C47">
      <w:pPr>
        <w:rPr>
          <w:sz w:val="22"/>
        </w:rPr>
      </w:pPr>
      <w:r w:rsidRPr="00040D19">
        <w:rPr>
          <w:position w:val="-6"/>
          <w:sz w:val="22"/>
        </w:rPr>
        <w:object w:dxaOrig="360" w:dyaOrig="279" w14:anchorId="08B5D28B">
          <v:shape id="_x0000_i1039" type="#_x0000_t75" style="width:18pt;height:14.25pt" o:ole="">
            <v:imagedata r:id="rId23" o:title=""/>
          </v:shape>
          <o:OLEObject Type="Embed" ProgID="Equation.DSMT4" ShapeID="_x0000_i1039" DrawAspect="Content" ObjectID="_1683988708" r:id="rId39"/>
        </w:object>
      </w:r>
      <w:r w:rsidRPr="00040D19">
        <w:rPr>
          <w:rFonts w:cs="Arial"/>
          <w:sz w:val="22"/>
        </w:rPr>
        <w:t xml:space="preserve"> </w:t>
      </w:r>
      <w:r w:rsidRPr="002066DC">
        <w:rPr>
          <w:sz w:val="22"/>
        </w:rPr>
        <w:t>– интервал длин волн</w:t>
      </w:r>
      <w:r w:rsidR="00ED6482">
        <w:rPr>
          <w:sz w:val="22"/>
        </w:rPr>
        <w:t xml:space="preserve">, </w:t>
      </w:r>
      <w:proofErr w:type="spellStart"/>
      <w:r w:rsidR="00ED6482">
        <w:rPr>
          <w:sz w:val="22"/>
        </w:rPr>
        <w:t>нм</w:t>
      </w:r>
      <w:proofErr w:type="spellEnd"/>
      <w:r w:rsidRPr="002066DC">
        <w:rPr>
          <w:sz w:val="22"/>
        </w:rPr>
        <w:t>.</w:t>
      </w:r>
    </w:p>
    <w:p w14:paraId="488BC26A" w14:textId="4167BD21" w:rsidR="00EB53C9" w:rsidRPr="00040D19" w:rsidRDefault="00EB53C9" w:rsidP="000F0C47">
      <w:pPr>
        <w:rPr>
          <w:sz w:val="22"/>
        </w:rPr>
      </w:pPr>
      <w:r w:rsidRPr="00040D19">
        <w:rPr>
          <w:sz w:val="22"/>
        </w:rPr>
        <w:t xml:space="preserve">Значения </w:t>
      </w:r>
      <w:r w:rsidR="004316DD" w:rsidRPr="00040D19">
        <w:rPr>
          <w:position w:val="-12"/>
          <w:sz w:val="22"/>
        </w:rPr>
        <w:object w:dxaOrig="1080" w:dyaOrig="360" w14:anchorId="255ED03F">
          <v:shape id="_x0000_i1040" type="#_x0000_t75" style="width:54pt;height:18pt" o:ole="">
            <v:imagedata r:id="rId40" o:title=""/>
          </v:shape>
          <o:OLEObject Type="Embed" ProgID="Equation.DSMT4" ShapeID="_x0000_i1040" DrawAspect="Content" ObjectID="_1683988709" r:id="rId41"/>
        </w:object>
      </w:r>
      <w:r w:rsidRPr="00040D19">
        <w:rPr>
          <w:sz w:val="22"/>
        </w:rPr>
        <w:t xml:space="preserve"> приведены в таблице А.1.</w:t>
      </w:r>
    </w:p>
    <w:p w14:paraId="08CF4846" w14:textId="56FBE36A" w:rsidR="00550145" w:rsidRPr="004908DC" w:rsidRDefault="00054B9C" w:rsidP="004908DC">
      <w:pPr>
        <w:keepNext/>
        <w:ind w:firstLine="0"/>
        <w:rPr>
          <w:spacing w:val="40"/>
          <w:sz w:val="22"/>
        </w:rPr>
      </w:pPr>
      <w:r w:rsidRPr="004908DC">
        <w:rPr>
          <w:spacing w:val="40"/>
          <w:sz w:val="22"/>
        </w:rPr>
        <w:lastRenderedPageBreak/>
        <w:t xml:space="preserve">Таблица </w:t>
      </w:r>
      <w:r w:rsidRPr="001F74B6">
        <w:rPr>
          <w:sz w:val="22"/>
        </w:rPr>
        <w:t>А.1</w:t>
      </w:r>
    </w:p>
    <w:tbl>
      <w:tblPr>
        <w:tblW w:w="500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87"/>
        <w:gridCol w:w="2270"/>
        <w:gridCol w:w="991"/>
        <w:gridCol w:w="2410"/>
        <w:gridCol w:w="991"/>
        <w:gridCol w:w="2262"/>
      </w:tblGrid>
      <w:tr w:rsidR="00CF06D1" w:rsidRPr="00040D19" w14:paraId="626D5CCC" w14:textId="77777777" w:rsidTr="00C158FA">
        <w:trPr>
          <w:cantSplit/>
          <w:trHeight w:val="340"/>
          <w:tblHeader/>
        </w:trPr>
        <w:tc>
          <w:tcPr>
            <w:tcW w:w="498" w:type="pct"/>
            <w:tcBorders>
              <w:bottom w:val="double" w:sz="4" w:space="0" w:color="auto"/>
            </w:tcBorders>
            <w:vAlign w:val="center"/>
          </w:tcPr>
          <w:p w14:paraId="3E8F655E" w14:textId="5E769580" w:rsidR="004316DD" w:rsidRPr="00054B9C" w:rsidRDefault="004316DD" w:rsidP="004316DD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40D19">
              <w:rPr>
                <w:position w:val="-6"/>
                <w:sz w:val="22"/>
              </w:rPr>
              <w:object w:dxaOrig="200" w:dyaOrig="279" w14:anchorId="4644F4F8">
                <v:shape id="_x0000_i1041" type="#_x0000_t75" style="width:10.5pt;height:14.25pt" o:ole="">
                  <v:imagedata r:id="rId42" o:title=""/>
                </v:shape>
                <o:OLEObject Type="Embed" ProgID="Equation.DSMT4" ShapeID="_x0000_i1041" DrawAspect="Content" ObjectID="_1683988710" r:id="rId43"/>
              </w:object>
            </w:r>
            <w:r w:rsidRPr="00040D19">
              <w:rPr>
                <w:rFonts w:cs="Arial"/>
                <w:sz w:val="22"/>
              </w:rPr>
              <w:t xml:space="preserve">, </w:t>
            </w:r>
            <w:proofErr w:type="spellStart"/>
            <w:r w:rsidRPr="00040D19">
              <w:rPr>
                <w:rFonts w:cs="Arial"/>
                <w:sz w:val="22"/>
              </w:rPr>
              <w:t>нм</w:t>
            </w:r>
            <w:proofErr w:type="spellEnd"/>
          </w:p>
        </w:tc>
        <w:tc>
          <w:tcPr>
            <w:tcW w:w="1145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1E309A06" w14:textId="33753CF3" w:rsidR="004316DD" w:rsidRPr="00054B9C" w:rsidRDefault="004316DD" w:rsidP="004316DD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40D19">
              <w:rPr>
                <w:position w:val="-12"/>
                <w:sz w:val="22"/>
              </w:rPr>
              <w:object w:dxaOrig="1080" w:dyaOrig="360" w14:anchorId="0886B909">
                <v:shape id="_x0000_i1042" type="#_x0000_t75" style="width:54pt;height:18pt" o:ole="">
                  <v:imagedata r:id="rId44" o:title=""/>
                </v:shape>
                <o:OLEObject Type="Embed" ProgID="Equation.DSMT4" ShapeID="_x0000_i1042" DrawAspect="Content" ObjectID="_1683988711" r:id="rId45"/>
              </w:object>
            </w:r>
          </w:p>
        </w:tc>
        <w:tc>
          <w:tcPr>
            <w:tcW w:w="500" w:type="pct"/>
            <w:tcBorders>
              <w:bottom w:val="double" w:sz="4" w:space="0" w:color="auto"/>
            </w:tcBorders>
            <w:vAlign w:val="center"/>
          </w:tcPr>
          <w:p w14:paraId="4991879C" w14:textId="1C3E5358" w:rsidR="004316DD" w:rsidRPr="00054B9C" w:rsidRDefault="004316DD" w:rsidP="004316DD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40D19">
              <w:rPr>
                <w:position w:val="-6"/>
                <w:sz w:val="22"/>
              </w:rPr>
              <w:object w:dxaOrig="200" w:dyaOrig="279" w14:anchorId="089D792C">
                <v:shape id="_x0000_i1043" type="#_x0000_t75" style="width:10.5pt;height:14.25pt" o:ole="">
                  <v:imagedata r:id="rId42" o:title=""/>
                </v:shape>
                <o:OLEObject Type="Embed" ProgID="Equation.DSMT4" ShapeID="_x0000_i1043" DrawAspect="Content" ObjectID="_1683988712" r:id="rId46"/>
              </w:object>
            </w:r>
            <w:r w:rsidRPr="00040D19">
              <w:rPr>
                <w:rFonts w:cs="Arial"/>
                <w:sz w:val="22"/>
              </w:rPr>
              <w:t xml:space="preserve">, </w:t>
            </w:r>
            <w:proofErr w:type="spellStart"/>
            <w:r w:rsidRPr="00040D19">
              <w:rPr>
                <w:rFonts w:cs="Arial"/>
                <w:sz w:val="22"/>
              </w:rPr>
              <w:t>нм</w:t>
            </w:r>
            <w:proofErr w:type="spellEnd"/>
          </w:p>
        </w:tc>
        <w:tc>
          <w:tcPr>
            <w:tcW w:w="1216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6F0C44AF" w14:textId="6BA683F8" w:rsidR="004316DD" w:rsidRPr="00054B9C" w:rsidRDefault="004316DD" w:rsidP="004316DD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40D19">
              <w:rPr>
                <w:position w:val="-12"/>
                <w:sz w:val="22"/>
              </w:rPr>
              <w:object w:dxaOrig="1080" w:dyaOrig="360" w14:anchorId="1E101FF4">
                <v:shape id="_x0000_i1044" type="#_x0000_t75" style="width:54pt;height:18pt" o:ole="">
                  <v:imagedata r:id="rId44" o:title=""/>
                </v:shape>
                <o:OLEObject Type="Embed" ProgID="Equation.DSMT4" ShapeID="_x0000_i1044" DrawAspect="Content" ObjectID="_1683988713" r:id="rId47"/>
              </w:object>
            </w:r>
          </w:p>
        </w:tc>
        <w:tc>
          <w:tcPr>
            <w:tcW w:w="500" w:type="pct"/>
            <w:tcBorders>
              <w:bottom w:val="double" w:sz="4" w:space="0" w:color="auto"/>
            </w:tcBorders>
            <w:vAlign w:val="center"/>
          </w:tcPr>
          <w:p w14:paraId="44B3E5AF" w14:textId="695963E3" w:rsidR="004316DD" w:rsidRPr="00054B9C" w:rsidRDefault="004316DD" w:rsidP="004316DD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40D19">
              <w:rPr>
                <w:position w:val="-6"/>
                <w:sz w:val="22"/>
              </w:rPr>
              <w:object w:dxaOrig="200" w:dyaOrig="279" w14:anchorId="53A48399">
                <v:shape id="_x0000_i1045" type="#_x0000_t75" style="width:10.5pt;height:14.25pt" o:ole="">
                  <v:imagedata r:id="rId42" o:title=""/>
                </v:shape>
                <o:OLEObject Type="Embed" ProgID="Equation.DSMT4" ShapeID="_x0000_i1045" DrawAspect="Content" ObjectID="_1683988714" r:id="rId48"/>
              </w:object>
            </w:r>
            <w:r w:rsidRPr="00040D19">
              <w:rPr>
                <w:rFonts w:cs="Arial"/>
                <w:sz w:val="22"/>
              </w:rPr>
              <w:t xml:space="preserve">, </w:t>
            </w:r>
            <w:proofErr w:type="spellStart"/>
            <w:r w:rsidRPr="00040D19">
              <w:rPr>
                <w:rFonts w:cs="Arial"/>
                <w:sz w:val="22"/>
              </w:rPr>
              <w:t>нм</w:t>
            </w:r>
            <w:proofErr w:type="spellEnd"/>
          </w:p>
        </w:tc>
        <w:tc>
          <w:tcPr>
            <w:tcW w:w="1141" w:type="pct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14:paraId="447F4B02" w14:textId="085D9DB1" w:rsidR="004316DD" w:rsidRPr="00054B9C" w:rsidRDefault="004316DD" w:rsidP="004316DD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40D19">
              <w:rPr>
                <w:position w:val="-12"/>
                <w:sz w:val="22"/>
              </w:rPr>
              <w:object w:dxaOrig="1080" w:dyaOrig="360" w14:anchorId="2559FD78">
                <v:shape id="_x0000_i1046" type="#_x0000_t75" style="width:54pt;height:18pt" o:ole="">
                  <v:imagedata r:id="rId44" o:title=""/>
                </v:shape>
                <o:OLEObject Type="Embed" ProgID="Equation.DSMT4" ShapeID="_x0000_i1046" DrawAspect="Content" ObjectID="_1683988715" r:id="rId49"/>
              </w:object>
            </w:r>
          </w:p>
        </w:tc>
      </w:tr>
      <w:tr w:rsidR="00CF06D1" w:rsidRPr="00040D19" w14:paraId="6297394C" w14:textId="77777777" w:rsidTr="00C158FA">
        <w:trPr>
          <w:cantSplit/>
          <w:trHeight w:val="340"/>
        </w:trPr>
        <w:tc>
          <w:tcPr>
            <w:tcW w:w="498" w:type="pct"/>
            <w:vAlign w:val="center"/>
          </w:tcPr>
          <w:p w14:paraId="188DEC7B" w14:textId="7777777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400</w:t>
            </w:r>
          </w:p>
        </w:tc>
        <w:tc>
          <w:tcPr>
            <w:tcW w:w="1145" w:type="pct"/>
            <w:tcBorders>
              <w:right w:val="double" w:sz="4" w:space="0" w:color="auto"/>
            </w:tcBorders>
            <w:vAlign w:val="center"/>
          </w:tcPr>
          <w:p w14:paraId="17B5F384" w14:textId="7777777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000300082</w:t>
            </w:r>
          </w:p>
        </w:tc>
        <w:tc>
          <w:tcPr>
            <w:tcW w:w="500" w:type="pct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14:paraId="3A4BD7B6" w14:textId="7777777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510</w:t>
            </w:r>
          </w:p>
        </w:tc>
        <w:tc>
          <w:tcPr>
            <w:tcW w:w="1216" w:type="pct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14:paraId="0A9F22E8" w14:textId="707945A0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51407086</w:t>
            </w:r>
            <w:r w:rsidR="000F2F62" w:rsidRPr="00040D19">
              <w:rPr>
                <w:sz w:val="22"/>
              </w:rPr>
              <w:t>0</w:t>
            </w:r>
          </w:p>
        </w:tc>
        <w:tc>
          <w:tcPr>
            <w:tcW w:w="500" w:type="pct"/>
            <w:tcBorders>
              <w:left w:val="double" w:sz="4" w:space="0" w:color="auto"/>
            </w:tcBorders>
            <w:vAlign w:val="center"/>
          </w:tcPr>
          <w:p w14:paraId="160AE431" w14:textId="0065F522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620</w:t>
            </w:r>
          </w:p>
        </w:tc>
        <w:tc>
          <w:tcPr>
            <w:tcW w:w="1141" w:type="pct"/>
            <w:vAlign w:val="center"/>
          </w:tcPr>
          <w:p w14:paraId="3AE0F156" w14:textId="6CF697C4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31510634</w:t>
            </w:r>
            <w:r w:rsidR="000F2F62" w:rsidRPr="00040D19">
              <w:rPr>
                <w:sz w:val="22"/>
              </w:rPr>
              <w:t>0</w:t>
            </w:r>
          </w:p>
        </w:tc>
      </w:tr>
      <w:tr w:rsidR="00CF06D1" w:rsidRPr="00040D19" w14:paraId="5A042D18" w14:textId="77777777" w:rsidTr="00C158FA">
        <w:trPr>
          <w:cantSplit/>
          <w:trHeight w:val="340"/>
        </w:trPr>
        <w:tc>
          <w:tcPr>
            <w:tcW w:w="498" w:type="pct"/>
            <w:vAlign w:val="center"/>
          </w:tcPr>
          <w:p w14:paraId="5E7DF645" w14:textId="7777777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410</w:t>
            </w:r>
          </w:p>
        </w:tc>
        <w:tc>
          <w:tcPr>
            <w:tcW w:w="1145" w:type="pct"/>
            <w:tcBorders>
              <w:right w:val="double" w:sz="4" w:space="0" w:color="auto"/>
            </w:tcBorders>
            <w:vAlign w:val="center"/>
          </w:tcPr>
          <w:p w14:paraId="215D90DB" w14:textId="22CC6FBD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00103028</w:t>
            </w:r>
            <w:r w:rsidR="008640F6" w:rsidRPr="00040D19">
              <w:rPr>
                <w:sz w:val="22"/>
              </w:rPr>
              <w:t>0</w:t>
            </w:r>
          </w:p>
        </w:tc>
        <w:tc>
          <w:tcPr>
            <w:tcW w:w="500" w:type="pct"/>
            <w:tcBorders>
              <w:left w:val="double" w:sz="4" w:space="0" w:color="auto"/>
            </w:tcBorders>
            <w:vAlign w:val="center"/>
          </w:tcPr>
          <w:p w14:paraId="1D8AE898" w14:textId="7777777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  <w:lang w:val="en-US"/>
              </w:rPr>
            </w:pPr>
            <w:r w:rsidRPr="00054B9C">
              <w:rPr>
                <w:sz w:val="22"/>
              </w:rPr>
              <w:t>520</w:t>
            </w:r>
          </w:p>
        </w:tc>
        <w:tc>
          <w:tcPr>
            <w:tcW w:w="1216" w:type="pct"/>
            <w:tcBorders>
              <w:right w:val="double" w:sz="4" w:space="0" w:color="auto"/>
            </w:tcBorders>
            <w:vAlign w:val="center"/>
          </w:tcPr>
          <w:p w14:paraId="7509CA2F" w14:textId="7770EC4E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  <w:lang w:val="en-US"/>
              </w:rPr>
            </w:pPr>
            <w:r w:rsidRPr="00054B9C">
              <w:rPr>
                <w:sz w:val="22"/>
              </w:rPr>
              <w:t>0,070542329</w:t>
            </w:r>
            <w:r w:rsidR="000F2F62" w:rsidRPr="00040D19">
              <w:rPr>
                <w:sz w:val="22"/>
              </w:rPr>
              <w:t>0</w:t>
            </w:r>
          </w:p>
        </w:tc>
        <w:tc>
          <w:tcPr>
            <w:tcW w:w="500" w:type="pct"/>
            <w:tcBorders>
              <w:left w:val="double" w:sz="4" w:space="0" w:color="auto"/>
            </w:tcBorders>
            <w:vAlign w:val="center"/>
          </w:tcPr>
          <w:p w14:paraId="139E6B68" w14:textId="7379E75A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630</w:t>
            </w:r>
          </w:p>
        </w:tc>
        <w:tc>
          <w:tcPr>
            <w:tcW w:w="1141" w:type="pct"/>
            <w:vAlign w:val="center"/>
          </w:tcPr>
          <w:p w14:paraId="3F8B31D9" w14:textId="4B2919A9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20817704</w:t>
            </w:r>
            <w:r w:rsidR="000F2F62" w:rsidRPr="00040D19">
              <w:rPr>
                <w:sz w:val="22"/>
              </w:rPr>
              <w:t>0</w:t>
            </w:r>
          </w:p>
        </w:tc>
      </w:tr>
      <w:tr w:rsidR="00CF06D1" w:rsidRPr="00040D19" w14:paraId="79EBAC0D" w14:textId="77777777" w:rsidTr="00C158FA">
        <w:trPr>
          <w:cantSplit/>
          <w:trHeight w:val="340"/>
        </w:trPr>
        <w:tc>
          <w:tcPr>
            <w:tcW w:w="498" w:type="pct"/>
            <w:vAlign w:val="center"/>
          </w:tcPr>
          <w:p w14:paraId="6D42D4B2" w14:textId="7777777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420</w:t>
            </w:r>
          </w:p>
        </w:tc>
        <w:tc>
          <w:tcPr>
            <w:tcW w:w="1145" w:type="pct"/>
            <w:tcBorders>
              <w:right w:val="double" w:sz="4" w:space="0" w:color="auto"/>
            </w:tcBorders>
            <w:vAlign w:val="center"/>
          </w:tcPr>
          <w:p w14:paraId="37E6AED8" w14:textId="17E76FB1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00352096</w:t>
            </w:r>
            <w:r w:rsidR="008640F6" w:rsidRPr="00040D19">
              <w:rPr>
                <w:sz w:val="22"/>
              </w:rPr>
              <w:t>0</w:t>
            </w:r>
          </w:p>
        </w:tc>
        <w:tc>
          <w:tcPr>
            <w:tcW w:w="500" w:type="pct"/>
            <w:tcBorders>
              <w:left w:val="double" w:sz="4" w:space="0" w:color="auto"/>
            </w:tcBorders>
            <w:vAlign w:val="center"/>
          </w:tcPr>
          <w:p w14:paraId="27CE69D0" w14:textId="7777777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530</w:t>
            </w:r>
          </w:p>
        </w:tc>
        <w:tc>
          <w:tcPr>
            <w:tcW w:w="1216" w:type="pct"/>
            <w:tcBorders>
              <w:right w:val="double" w:sz="4" w:space="0" w:color="auto"/>
            </w:tcBorders>
            <w:vAlign w:val="center"/>
          </w:tcPr>
          <w:p w14:paraId="34BE2622" w14:textId="42265CCE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88014116</w:t>
            </w:r>
            <w:r w:rsidR="000F2F62" w:rsidRPr="00040D19">
              <w:rPr>
                <w:sz w:val="22"/>
              </w:rPr>
              <w:t>0</w:t>
            </w:r>
          </w:p>
        </w:tc>
        <w:tc>
          <w:tcPr>
            <w:tcW w:w="500" w:type="pct"/>
            <w:tcBorders>
              <w:left w:val="double" w:sz="4" w:space="0" w:color="auto"/>
            </w:tcBorders>
            <w:vAlign w:val="center"/>
          </w:tcPr>
          <w:p w14:paraId="7DC9AA75" w14:textId="69EACE4F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640</w:t>
            </w:r>
          </w:p>
        </w:tc>
        <w:tc>
          <w:tcPr>
            <w:tcW w:w="1141" w:type="pct"/>
            <w:vAlign w:val="center"/>
          </w:tcPr>
          <w:p w14:paraId="3C9D4EFA" w14:textId="02CA521F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13813785</w:t>
            </w:r>
            <w:r w:rsidR="000F2F62" w:rsidRPr="00040D19">
              <w:rPr>
                <w:sz w:val="22"/>
              </w:rPr>
              <w:t>0</w:t>
            </w:r>
          </w:p>
        </w:tc>
      </w:tr>
      <w:tr w:rsidR="00CF06D1" w:rsidRPr="00040D19" w14:paraId="2568288C" w14:textId="77777777" w:rsidTr="00C158FA">
        <w:trPr>
          <w:cantSplit/>
          <w:trHeight w:val="340"/>
        </w:trPr>
        <w:tc>
          <w:tcPr>
            <w:tcW w:w="498" w:type="pct"/>
            <w:vAlign w:val="center"/>
          </w:tcPr>
          <w:p w14:paraId="613469C1" w14:textId="7777777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430</w:t>
            </w:r>
          </w:p>
        </w:tc>
        <w:tc>
          <w:tcPr>
            <w:tcW w:w="1145" w:type="pct"/>
            <w:tcBorders>
              <w:right w:val="double" w:sz="4" w:space="0" w:color="auto"/>
            </w:tcBorders>
            <w:vAlign w:val="center"/>
          </w:tcPr>
          <w:p w14:paraId="32C9F4D8" w14:textId="020E6358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0094826</w:t>
            </w:r>
            <w:r w:rsidR="008640F6" w:rsidRPr="00040D19">
              <w:rPr>
                <w:sz w:val="22"/>
              </w:rPr>
              <w:t>00</w:t>
            </w:r>
          </w:p>
        </w:tc>
        <w:tc>
          <w:tcPr>
            <w:tcW w:w="500" w:type="pct"/>
            <w:tcBorders>
              <w:left w:val="double" w:sz="4" w:space="0" w:color="auto"/>
            </w:tcBorders>
            <w:vAlign w:val="center"/>
          </w:tcPr>
          <w:p w14:paraId="08C2D33F" w14:textId="7777777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540</w:t>
            </w:r>
          </w:p>
        </w:tc>
        <w:tc>
          <w:tcPr>
            <w:tcW w:w="1216" w:type="pct"/>
            <w:tcBorders>
              <w:right w:val="double" w:sz="4" w:space="0" w:color="auto"/>
            </w:tcBorders>
            <w:vAlign w:val="center"/>
          </w:tcPr>
          <w:p w14:paraId="352EC405" w14:textId="5B57AA0E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9445288</w:t>
            </w:r>
            <w:r w:rsidR="000F2F62" w:rsidRPr="00040D19">
              <w:rPr>
                <w:sz w:val="22"/>
              </w:rPr>
              <w:t>00</w:t>
            </w:r>
          </w:p>
        </w:tc>
        <w:tc>
          <w:tcPr>
            <w:tcW w:w="500" w:type="pct"/>
            <w:tcBorders>
              <w:left w:val="double" w:sz="4" w:space="0" w:color="auto"/>
            </w:tcBorders>
            <w:vAlign w:val="center"/>
          </w:tcPr>
          <w:p w14:paraId="5E22CD21" w14:textId="098F3723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  <w:lang w:val="en-US"/>
              </w:rPr>
            </w:pPr>
            <w:r w:rsidRPr="00054B9C">
              <w:rPr>
                <w:sz w:val="22"/>
              </w:rPr>
              <w:t>650</w:t>
            </w:r>
          </w:p>
        </w:tc>
        <w:tc>
          <w:tcPr>
            <w:tcW w:w="1141" w:type="pct"/>
            <w:vAlign w:val="center"/>
          </w:tcPr>
          <w:p w14:paraId="7824589B" w14:textId="26BD2E0E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  <w:lang w:val="en-US"/>
              </w:rPr>
            </w:pPr>
            <w:r w:rsidRPr="00054B9C">
              <w:rPr>
                <w:sz w:val="22"/>
              </w:rPr>
              <w:t>0,008072212</w:t>
            </w:r>
            <w:r w:rsidR="000F2F62" w:rsidRPr="00040D19">
              <w:rPr>
                <w:sz w:val="22"/>
              </w:rPr>
              <w:t>0</w:t>
            </w:r>
          </w:p>
        </w:tc>
      </w:tr>
      <w:tr w:rsidR="00CF06D1" w:rsidRPr="00040D19" w14:paraId="469768B0" w14:textId="77777777" w:rsidTr="00C158FA">
        <w:trPr>
          <w:cantSplit/>
          <w:trHeight w:val="340"/>
        </w:trPr>
        <w:tc>
          <w:tcPr>
            <w:tcW w:w="498" w:type="pct"/>
            <w:vAlign w:val="center"/>
          </w:tcPr>
          <w:p w14:paraId="27E84E9D" w14:textId="7777777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440</w:t>
            </w:r>
          </w:p>
        </w:tc>
        <w:tc>
          <w:tcPr>
            <w:tcW w:w="1145" w:type="pct"/>
            <w:tcBorders>
              <w:right w:val="double" w:sz="4" w:space="0" w:color="auto"/>
            </w:tcBorders>
            <w:vAlign w:val="center"/>
          </w:tcPr>
          <w:p w14:paraId="161CA904" w14:textId="402FE172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02274623</w:t>
            </w:r>
            <w:r w:rsidR="008640F6" w:rsidRPr="00040D19">
              <w:rPr>
                <w:sz w:val="22"/>
              </w:rPr>
              <w:t>0</w:t>
            </w:r>
          </w:p>
        </w:tc>
        <w:tc>
          <w:tcPr>
            <w:tcW w:w="500" w:type="pct"/>
            <w:tcBorders>
              <w:left w:val="double" w:sz="4" w:space="0" w:color="auto"/>
            </w:tcBorders>
            <w:vAlign w:val="center"/>
          </w:tcPr>
          <w:p w14:paraId="648CB8F8" w14:textId="7777777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550</w:t>
            </w:r>
          </w:p>
        </w:tc>
        <w:tc>
          <w:tcPr>
            <w:tcW w:w="1216" w:type="pct"/>
            <w:tcBorders>
              <w:right w:val="double" w:sz="4" w:space="0" w:color="auto"/>
            </w:tcBorders>
            <w:vAlign w:val="center"/>
          </w:tcPr>
          <w:p w14:paraId="05A0FCFB" w14:textId="70FA1613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9810388</w:t>
            </w:r>
            <w:r w:rsidR="000F2F62" w:rsidRPr="00040D19">
              <w:rPr>
                <w:sz w:val="22"/>
              </w:rPr>
              <w:t>00</w:t>
            </w:r>
          </w:p>
        </w:tc>
        <w:tc>
          <w:tcPr>
            <w:tcW w:w="500" w:type="pct"/>
            <w:tcBorders>
              <w:left w:val="double" w:sz="4" w:space="0" w:color="auto"/>
            </w:tcBorders>
            <w:vAlign w:val="center"/>
          </w:tcPr>
          <w:p w14:paraId="0C15D878" w14:textId="3077E668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660</w:t>
            </w:r>
          </w:p>
        </w:tc>
        <w:tc>
          <w:tcPr>
            <w:tcW w:w="1141" w:type="pct"/>
            <w:vAlign w:val="center"/>
          </w:tcPr>
          <w:p w14:paraId="3D1E184F" w14:textId="429C8ACE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04613264</w:t>
            </w:r>
            <w:r w:rsidR="000F2F62" w:rsidRPr="00040D19">
              <w:rPr>
                <w:sz w:val="22"/>
              </w:rPr>
              <w:t>0</w:t>
            </w:r>
          </w:p>
        </w:tc>
      </w:tr>
      <w:tr w:rsidR="00CF06D1" w:rsidRPr="00040D19" w14:paraId="52BDBC13" w14:textId="77777777" w:rsidTr="00C158FA">
        <w:trPr>
          <w:cantSplit/>
          <w:trHeight w:val="340"/>
        </w:trPr>
        <w:tc>
          <w:tcPr>
            <w:tcW w:w="498" w:type="pct"/>
            <w:vAlign w:val="center"/>
          </w:tcPr>
          <w:p w14:paraId="3998078C" w14:textId="7777777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450</w:t>
            </w:r>
          </w:p>
        </w:tc>
        <w:tc>
          <w:tcPr>
            <w:tcW w:w="1145" w:type="pct"/>
            <w:tcBorders>
              <w:right w:val="double" w:sz="4" w:space="0" w:color="auto"/>
            </w:tcBorders>
            <w:vAlign w:val="center"/>
          </w:tcPr>
          <w:p w14:paraId="18665702" w14:textId="07E89E52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04193149</w:t>
            </w:r>
            <w:r w:rsidR="008640F6" w:rsidRPr="00040D19">
              <w:rPr>
                <w:sz w:val="22"/>
              </w:rPr>
              <w:t>0</w:t>
            </w:r>
          </w:p>
        </w:tc>
        <w:tc>
          <w:tcPr>
            <w:tcW w:w="500" w:type="pct"/>
            <w:tcBorders>
              <w:left w:val="double" w:sz="4" w:space="0" w:color="auto"/>
            </w:tcBorders>
            <w:vAlign w:val="center"/>
          </w:tcPr>
          <w:p w14:paraId="2924B6B4" w14:textId="7777777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560</w:t>
            </w:r>
          </w:p>
        </w:tc>
        <w:tc>
          <w:tcPr>
            <w:tcW w:w="1216" w:type="pct"/>
            <w:tcBorders>
              <w:right w:val="double" w:sz="4" w:space="0" w:color="auto"/>
            </w:tcBorders>
            <w:vAlign w:val="center"/>
          </w:tcPr>
          <w:p w14:paraId="0081DC1B" w14:textId="452DBDC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94331847</w:t>
            </w:r>
            <w:r w:rsidR="000F2F62" w:rsidRPr="00040D19">
              <w:rPr>
                <w:sz w:val="22"/>
              </w:rPr>
              <w:t>0</w:t>
            </w:r>
          </w:p>
        </w:tc>
        <w:tc>
          <w:tcPr>
            <w:tcW w:w="500" w:type="pct"/>
            <w:tcBorders>
              <w:left w:val="double" w:sz="4" w:space="0" w:color="auto"/>
            </w:tcBorders>
            <w:vAlign w:val="center"/>
          </w:tcPr>
          <w:p w14:paraId="10E59A94" w14:textId="060B45FA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670</w:t>
            </w:r>
          </w:p>
        </w:tc>
        <w:tc>
          <w:tcPr>
            <w:tcW w:w="1141" w:type="pct"/>
            <w:vAlign w:val="center"/>
          </w:tcPr>
          <w:p w14:paraId="5367DE08" w14:textId="0A85E8C4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02485681</w:t>
            </w:r>
            <w:r w:rsidR="000F2F62" w:rsidRPr="00040D19">
              <w:rPr>
                <w:sz w:val="22"/>
              </w:rPr>
              <w:t>0</w:t>
            </w:r>
          </w:p>
        </w:tc>
      </w:tr>
      <w:tr w:rsidR="00CF06D1" w:rsidRPr="00040D19" w14:paraId="27BE0100" w14:textId="77777777" w:rsidTr="00C158FA">
        <w:trPr>
          <w:cantSplit/>
          <w:trHeight w:val="340"/>
        </w:trPr>
        <w:tc>
          <w:tcPr>
            <w:tcW w:w="498" w:type="pct"/>
            <w:vAlign w:val="center"/>
          </w:tcPr>
          <w:p w14:paraId="53E4FAEB" w14:textId="7777777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460</w:t>
            </w:r>
          </w:p>
        </w:tc>
        <w:tc>
          <w:tcPr>
            <w:tcW w:w="1145" w:type="pct"/>
            <w:tcBorders>
              <w:right w:val="double" w:sz="4" w:space="0" w:color="auto"/>
            </w:tcBorders>
            <w:vAlign w:val="center"/>
          </w:tcPr>
          <w:p w14:paraId="127AF74B" w14:textId="7D05D93E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06664826</w:t>
            </w:r>
            <w:r w:rsidR="008640F6" w:rsidRPr="00040D19">
              <w:rPr>
                <w:sz w:val="22"/>
              </w:rPr>
              <w:t>0</w:t>
            </w:r>
          </w:p>
        </w:tc>
        <w:tc>
          <w:tcPr>
            <w:tcW w:w="500" w:type="pct"/>
            <w:tcBorders>
              <w:left w:val="double" w:sz="4" w:space="0" w:color="auto"/>
            </w:tcBorders>
            <w:vAlign w:val="center"/>
          </w:tcPr>
          <w:p w14:paraId="126DBDA2" w14:textId="7777777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570</w:t>
            </w:r>
          </w:p>
        </w:tc>
        <w:tc>
          <w:tcPr>
            <w:tcW w:w="1216" w:type="pct"/>
            <w:tcBorders>
              <w:right w:val="double" w:sz="4" w:space="0" w:color="auto"/>
            </w:tcBorders>
            <w:vAlign w:val="center"/>
          </w:tcPr>
          <w:p w14:paraId="1710AAF9" w14:textId="06D66445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86914815</w:t>
            </w:r>
            <w:r w:rsidR="000F2F62" w:rsidRPr="00040D19">
              <w:rPr>
                <w:sz w:val="22"/>
              </w:rPr>
              <w:t>0</w:t>
            </w:r>
          </w:p>
        </w:tc>
        <w:tc>
          <w:tcPr>
            <w:tcW w:w="500" w:type="pct"/>
            <w:tcBorders>
              <w:left w:val="double" w:sz="4" w:space="0" w:color="auto"/>
            </w:tcBorders>
            <w:vAlign w:val="center"/>
          </w:tcPr>
          <w:p w14:paraId="757BD1FE" w14:textId="691BCA0E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680</w:t>
            </w:r>
          </w:p>
        </w:tc>
        <w:tc>
          <w:tcPr>
            <w:tcW w:w="1141" w:type="pct"/>
            <w:vAlign w:val="center"/>
          </w:tcPr>
          <w:p w14:paraId="2A33FEAD" w14:textId="4E3F5835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01255344</w:t>
            </w:r>
            <w:r w:rsidR="000F2F62" w:rsidRPr="00040D19">
              <w:rPr>
                <w:sz w:val="22"/>
              </w:rPr>
              <w:t>0</w:t>
            </w:r>
          </w:p>
        </w:tc>
      </w:tr>
      <w:tr w:rsidR="00CF06D1" w:rsidRPr="00040D19" w14:paraId="0CE9E7A9" w14:textId="77777777" w:rsidTr="00C158FA">
        <w:trPr>
          <w:cantSplit/>
          <w:trHeight w:val="340"/>
        </w:trPr>
        <w:tc>
          <w:tcPr>
            <w:tcW w:w="498" w:type="pct"/>
            <w:vAlign w:val="center"/>
          </w:tcPr>
          <w:p w14:paraId="3F3921C9" w14:textId="7777777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470</w:t>
            </w:r>
          </w:p>
        </w:tc>
        <w:tc>
          <w:tcPr>
            <w:tcW w:w="1145" w:type="pct"/>
            <w:tcBorders>
              <w:right w:val="double" w:sz="4" w:space="0" w:color="auto"/>
            </w:tcBorders>
            <w:vAlign w:val="center"/>
          </w:tcPr>
          <w:p w14:paraId="0DD1EC1F" w14:textId="0C99E4C1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098527</w:t>
            </w:r>
            <w:r w:rsidR="008640F6" w:rsidRPr="00040D19">
              <w:rPr>
                <w:sz w:val="22"/>
              </w:rPr>
              <w:t>000</w:t>
            </w:r>
          </w:p>
        </w:tc>
        <w:tc>
          <w:tcPr>
            <w:tcW w:w="500" w:type="pct"/>
            <w:tcBorders>
              <w:left w:val="double" w:sz="4" w:space="0" w:color="auto"/>
            </w:tcBorders>
            <w:vAlign w:val="center"/>
          </w:tcPr>
          <w:p w14:paraId="495C1B68" w14:textId="7777777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580</w:t>
            </w:r>
          </w:p>
        </w:tc>
        <w:tc>
          <w:tcPr>
            <w:tcW w:w="1216" w:type="pct"/>
            <w:tcBorders>
              <w:right w:val="double" w:sz="4" w:space="0" w:color="auto"/>
            </w:tcBorders>
            <w:vAlign w:val="center"/>
          </w:tcPr>
          <w:p w14:paraId="6D943CD2" w14:textId="22E50C7C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7901565</w:t>
            </w:r>
            <w:r w:rsidR="000F2F62" w:rsidRPr="00040D19">
              <w:rPr>
                <w:sz w:val="22"/>
              </w:rPr>
              <w:t>00</w:t>
            </w:r>
          </w:p>
        </w:tc>
        <w:tc>
          <w:tcPr>
            <w:tcW w:w="500" w:type="pct"/>
            <w:tcBorders>
              <w:left w:val="double" w:sz="4" w:space="0" w:color="auto"/>
            </w:tcBorders>
            <w:vAlign w:val="center"/>
          </w:tcPr>
          <w:p w14:paraId="6AEE2E89" w14:textId="4BC3C5D5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690</w:t>
            </w:r>
          </w:p>
        </w:tc>
        <w:tc>
          <w:tcPr>
            <w:tcW w:w="1141" w:type="pct"/>
            <w:vAlign w:val="center"/>
          </w:tcPr>
          <w:p w14:paraId="4E7C2D7D" w14:textId="6F27BB26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00536147</w:t>
            </w:r>
            <w:r w:rsidR="000F2F62" w:rsidRPr="00040D19">
              <w:rPr>
                <w:sz w:val="22"/>
              </w:rPr>
              <w:t>0</w:t>
            </w:r>
          </w:p>
        </w:tc>
      </w:tr>
      <w:tr w:rsidR="00CF06D1" w:rsidRPr="00040D19" w14:paraId="2C48C72A" w14:textId="77777777" w:rsidTr="00C158FA">
        <w:trPr>
          <w:cantSplit/>
          <w:trHeight w:val="340"/>
        </w:trPr>
        <w:tc>
          <w:tcPr>
            <w:tcW w:w="498" w:type="pct"/>
            <w:vAlign w:val="center"/>
          </w:tcPr>
          <w:p w14:paraId="0468EA4E" w14:textId="7777777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480</w:t>
            </w:r>
          </w:p>
        </w:tc>
        <w:tc>
          <w:tcPr>
            <w:tcW w:w="1145" w:type="pct"/>
            <w:tcBorders>
              <w:right w:val="double" w:sz="4" w:space="0" w:color="auto"/>
            </w:tcBorders>
            <w:vAlign w:val="center"/>
          </w:tcPr>
          <w:p w14:paraId="47F176BF" w14:textId="06E97431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15193163</w:t>
            </w:r>
            <w:r w:rsidR="008640F6" w:rsidRPr="00040D19">
              <w:rPr>
                <w:sz w:val="22"/>
              </w:rPr>
              <w:t>0</w:t>
            </w:r>
          </w:p>
        </w:tc>
        <w:tc>
          <w:tcPr>
            <w:tcW w:w="500" w:type="pct"/>
            <w:tcBorders>
              <w:left w:val="double" w:sz="4" w:space="0" w:color="auto"/>
            </w:tcBorders>
            <w:vAlign w:val="center"/>
          </w:tcPr>
          <w:p w14:paraId="15655102" w14:textId="7777777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  <w:lang w:val="en-US"/>
              </w:rPr>
              <w:t>590</w:t>
            </w:r>
          </w:p>
        </w:tc>
        <w:tc>
          <w:tcPr>
            <w:tcW w:w="1216" w:type="pct"/>
            <w:tcBorders>
              <w:right w:val="double" w:sz="4" w:space="0" w:color="auto"/>
            </w:tcBorders>
            <w:vAlign w:val="center"/>
          </w:tcPr>
          <w:p w14:paraId="6AE18879" w14:textId="481CBE39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63323351</w:t>
            </w:r>
            <w:r w:rsidR="000F2F62" w:rsidRPr="00040D19">
              <w:rPr>
                <w:sz w:val="22"/>
              </w:rPr>
              <w:t>0</w:t>
            </w:r>
          </w:p>
        </w:tc>
        <w:tc>
          <w:tcPr>
            <w:tcW w:w="500" w:type="pct"/>
            <w:tcBorders>
              <w:left w:val="double" w:sz="4" w:space="0" w:color="auto"/>
            </w:tcBorders>
            <w:vAlign w:val="center"/>
          </w:tcPr>
          <w:p w14:paraId="693D867C" w14:textId="50C57AEF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700</w:t>
            </w:r>
          </w:p>
        </w:tc>
        <w:tc>
          <w:tcPr>
            <w:tcW w:w="1141" w:type="pct"/>
            <w:vAlign w:val="center"/>
          </w:tcPr>
          <w:p w14:paraId="785D3F0D" w14:textId="62438F19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00276076</w:t>
            </w:r>
            <w:r w:rsidR="000F2F62" w:rsidRPr="00040D19">
              <w:rPr>
                <w:sz w:val="22"/>
              </w:rPr>
              <w:t>0</w:t>
            </w:r>
          </w:p>
        </w:tc>
      </w:tr>
      <w:tr w:rsidR="00CF06D1" w:rsidRPr="00040D19" w14:paraId="21CBD9EA" w14:textId="77777777" w:rsidTr="00C158FA">
        <w:trPr>
          <w:cantSplit/>
          <w:trHeight w:val="340"/>
        </w:trPr>
        <w:tc>
          <w:tcPr>
            <w:tcW w:w="498" w:type="pct"/>
            <w:vAlign w:val="center"/>
          </w:tcPr>
          <w:p w14:paraId="7F0D7065" w14:textId="77777777" w:rsidR="00054B9C" w:rsidRPr="00054B9C" w:rsidRDefault="00054B9C" w:rsidP="004316DD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490</w:t>
            </w:r>
          </w:p>
        </w:tc>
        <w:tc>
          <w:tcPr>
            <w:tcW w:w="1145" w:type="pct"/>
            <w:tcBorders>
              <w:right w:val="double" w:sz="4" w:space="0" w:color="auto"/>
            </w:tcBorders>
            <w:vAlign w:val="center"/>
          </w:tcPr>
          <w:p w14:paraId="419DC03D" w14:textId="451B387E" w:rsidR="00054B9C" w:rsidRPr="00054B9C" w:rsidRDefault="00054B9C" w:rsidP="004316DD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21341848</w:t>
            </w:r>
            <w:r w:rsidR="008640F6" w:rsidRPr="00040D19">
              <w:rPr>
                <w:sz w:val="22"/>
              </w:rPr>
              <w:t>0</w:t>
            </w:r>
          </w:p>
        </w:tc>
        <w:tc>
          <w:tcPr>
            <w:tcW w:w="500" w:type="pct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14:paraId="5BE4AD37" w14:textId="77777777" w:rsidR="00054B9C" w:rsidRPr="00054B9C" w:rsidRDefault="00054B9C" w:rsidP="004316DD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600</w:t>
            </w:r>
          </w:p>
        </w:tc>
        <w:tc>
          <w:tcPr>
            <w:tcW w:w="1216" w:type="pct"/>
            <w:tcBorders>
              <w:bottom w:val="single" w:sz="4" w:space="0" w:color="auto"/>
              <w:right w:val="double" w:sz="4" w:space="0" w:color="auto"/>
            </w:tcBorders>
            <w:vAlign w:val="center"/>
          </w:tcPr>
          <w:p w14:paraId="6ED5F4A3" w14:textId="11BA6DFF" w:rsidR="00054B9C" w:rsidRPr="00054B9C" w:rsidRDefault="00054B9C" w:rsidP="004316DD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53556675</w:t>
            </w:r>
            <w:r w:rsidR="000F2F62" w:rsidRPr="00040D19">
              <w:rPr>
                <w:sz w:val="22"/>
              </w:rPr>
              <w:t>0</w:t>
            </w:r>
          </w:p>
        </w:tc>
        <w:tc>
          <w:tcPr>
            <w:tcW w:w="500" w:type="pct"/>
            <w:tcBorders>
              <w:left w:val="double" w:sz="4" w:space="0" w:color="auto"/>
            </w:tcBorders>
            <w:vAlign w:val="center"/>
          </w:tcPr>
          <w:p w14:paraId="2117135E" w14:textId="698BEEC5" w:rsidR="00054B9C" w:rsidRPr="00054B9C" w:rsidRDefault="00054B9C" w:rsidP="004316DD">
            <w:pPr>
              <w:spacing w:line="240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1141" w:type="pct"/>
            <w:vAlign w:val="center"/>
          </w:tcPr>
          <w:p w14:paraId="0D4EC442" w14:textId="5C454C46" w:rsidR="00054B9C" w:rsidRPr="00054B9C" w:rsidRDefault="00054B9C" w:rsidP="004316DD">
            <w:pPr>
              <w:spacing w:line="240" w:lineRule="auto"/>
              <w:ind w:firstLine="0"/>
              <w:jc w:val="center"/>
              <w:rPr>
                <w:sz w:val="22"/>
              </w:rPr>
            </w:pPr>
          </w:p>
        </w:tc>
      </w:tr>
      <w:tr w:rsidR="00CF06D1" w:rsidRPr="00040D19" w14:paraId="68420814" w14:textId="77777777" w:rsidTr="00C158FA">
        <w:trPr>
          <w:cantSplit/>
          <w:trHeight w:val="340"/>
        </w:trPr>
        <w:tc>
          <w:tcPr>
            <w:tcW w:w="498" w:type="pct"/>
            <w:vAlign w:val="center"/>
          </w:tcPr>
          <w:p w14:paraId="2473B9DB" w14:textId="7777777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500</w:t>
            </w:r>
          </w:p>
        </w:tc>
        <w:tc>
          <w:tcPr>
            <w:tcW w:w="1145" w:type="pct"/>
            <w:tcBorders>
              <w:right w:val="double" w:sz="4" w:space="0" w:color="auto"/>
            </w:tcBorders>
            <w:vAlign w:val="center"/>
          </w:tcPr>
          <w:p w14:paraId="06ADC3DB" w14:textId="4053188F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33500179</w:t>
            </w:r>
            <w:r w:rsidR="008640F6" w:rsidRPr="00040D19">
              <w:rPr>
                <w:sz w:val="22"/>
              </w:rPr>
              <w:t>0</w:t>
            </w:r>
          </w:p>
        </w:tc>
        <w:tc>
          <w:tcPr>
            <w:tcW w:w="500" w:type="pc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33F4C00" w14:textId="6DA78820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  <w:lang w:val="en-US"/>
              </w:rPr>
              <w:t>610</w:t>
            </w:r>
          </w:p>
        </w:tc>
        <w:tc>
          <w:tcPr>
            <w:tcW w:w="1216" w:type="pct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14:paraId="3E53729E" w14:textId="381A8895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  <w:r w:rsidRPr="00054B9C">
              <w:rPr>
                <w:sz w:val="22"/>
              </w:rPr>
              <w:t>0,042502646</w:t>
            </w:r>
            <w:r w:rsidR="000F2F62" w:rsidRPr="00040D19">
              <w:rPr>
                <w:sz w:val="22"/>
              </w:rPr>
              <w:t>0</w:t>
            </w:r>
          </w:p>
        </w:tc>
        <w:tc>
          <w:tcPr>
            <w:tcW w:w="500" w:type="pct"/>
            <w:tcBorders>
              <w:left w:val="double" w:sz="4" w:space="0" w:color="auto"/>
            </w:tcBorders>
            <w:vAlign w:val="center"/>
          </w:tcPr>
          <w:p w14:paraId="2260F057" w14:textId="7777777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</w:p>
        </w:tc>
        <w:tc>
          <w:tcPr>
            <w:tcW w:w="1141" w:type="pct"/>
            <w:vAlign w:val="center"/>
          </w:tcPr>
          <w:p w14:paraId="7BF10461" w14:textId="77777777" w:rsidR="00895DB6" w:rsidRPr="00054B9C" w:rsidRDefault="00895DB6" w:rsidP="00895DB6">
            <w:pPr>
              <w:spacing w:line="240" w:lineRule="auto"/>
              <w:ind w:firstLine="0"/>
              <w:jc w:val="center"/>
              <w:rPr>
                <w:sz w:val="22"/>
              </w:rPr>
            </w:pPr>
          </w:p>
        </w:tc>
      </w:tr>
      <w:tr w:rsidR="00FB267B" w:rsidRPr="00040D19" w14:paraId="1C151B28" w14:textId="77777777" w:rsidTr="00C158FA">
        <w:trPr>
          <w:cantSplit/>
          <w:trHeight w:val="340"/>
        </w:trPr>
        <w:tc>
          <w:tcPr>
            <w:tcW w:w="5000" w:type="pct"/>
            <w:gridSpan w:val="6"/>
            <w:vAlign w:val="center"/>
          </w:tcPr>
          <w:p w14:paraId="2708EA66" w14:textId="03C51528" w:rsidR="00FB267B" w:rsidRPr="00A4415C" w:rsidRDefault="00FB267B" w:rsidP="0024672D">
            <w:pPr>
              <w:ind w:firstLine="0"/>
              <w:rPr>
                <w:sz w:val="22"/>
              </w:rPr>
            </w:pPr>
            <w:r w:rsidRPr="00A4415C">
              <w:rPr>
                <w:spacing w:val="40"/>
                <w:sz w:val="22"/>
              </w:rPr>
              <w:t>Примечание</w:t>
            </w:r>
            <w:r w:rsidRPr="00A4415C">
              <w:rPr>
                <w:sz w:val="22"/>
              </w:rPr>
              <w:t xml:space="preserve"> – </w:t>
            </w:r>
            <w:r w:rsidR="00FC6533" w:rsidRPr="00A4415C">
              <w:rPr>
                <w:sz w:val="22"/>
              </w:rPr>
              <w:t xml:space="preserve">Значения </w:t>
            </w:r>
            <w:r w:rsidR="00FC6533" w:rsidRPr="00A4415C">
              <w:rPr>
                <w:position w:val="-12"/>
                <w:sz w:val="22"/>
              </w:rPr>
              <w:object w:dxaOrig="1080" w:dyaOrig="360" w14:anchorId="683F7954">
                <v:shape id="_x0000_i1047" type="#_x0000_t75" style="width:54pt;height:18pt" o:ole="">
                  <v:imagedata r:id="rId50" o:title=""/>
                </v:shape>
                <o:OLEObject Type="Embed" ProgID="Equation.DSMT4" ShapeID="_x0000_i1047" DrawAspect="Content" ObjectID="_1683988716" r:id="rId51"/>
              </w:object>
            </w:r>
            <w:r w:rsidR="00FC6533" w:rsidRPr="00A4415C">
              <w:rPr>
                <w:sz w:val="22"/>
              </w:rPr>
              <w:t xml:space="preserve"> соответствуют значениям, приведенным в таблице 1 ГОСТ </w:t>
            </w:r>
            <w:r w:rsidR="00FC6533" w:rsidRPr="00A4415C">
              <w:rPr>
                <w:sz w:val="22"/>
                <w:lang w:val="en-US"/>
              </w:rPr>
              <w:t>EN</w:t>
            </w:r>
            <w:r w:rsidR="00FC6533" w:rsidRPr="00A4415C">
              <w:rPr>
                <w:sz w:val="22"/>
              </w:rPr>
              <w:t> 410, пересчитанным для диапазона длин волн от 400 до 700 </w:t>
            </w:r>
            <w:proofErr w:type="spellStart"/>
            <w:r w:rsidR="00FC6533" w:rsidRPr="00A4415C">
              <w:rPr>
                <w:sz w:val="22"/>
              </w:rPr>
              <w:t>нм</w:t>
            </w:r>
            <w:proofErr w:type="spellEnd"/>
            <w:r w:rsidR="00FC6533" w:rsidRPr="00A4415C">
              <w:rPr>
                <w:sz w:val="22"/>
              </w:rPr>
              <w:t xml:space="preserve"> так, что </w:t>
            </w:r>
            <w:r w:rsidR="00FC6533" w:rsidRPr="00A4415C">
              <w:rPr>
                <w:position w:val="-28"/>
                <w:sz w:val="22"/>
              </w:rPr>
              <w:object w:dxaOrig="1840" w:dyaOrig="680" w14:anchorId="661E6A86">
                <v:shape id="_x0000_i1048" type="#_x0000_t75" style="width:92.25pt;height:33.75pt" o:ole="">
                  <v:imagedata r:id="rId52" o:title=""/>
                </v:shape>
                <o:OLEObject Type="Embed" ProgID="Equation.DSMT4" ShapeID="_x0000_i1048" DrawAspect="Content" ObjectID="_1683988717" r:id="rId53"/>
              </w:object>
            </w:r>
            <w:r w:rsidR="00FC6533" w:rsidRPr="00A4415C">
              <w:rPr>
                <w:sz w:val="22"/>
              </w:rPr>
              <w:t>.</w:t>
            </w:r>
          </w:p>
        </w:tc>
      </w:tr>
    </w:tbl>
    <w:p w14:paraId="18504DB9" w14:textId="77777777" w:rsidR="00054B9C" w:rsidRPr="00040D19" w:rsidRDefault="00054B9C" w:rsidP="00681B54">
      <w:pPr>
        <w:ind w:firstLine="0"/>
        <w:rPr>
          <w:sz w:val="22"/>
        </w:rPr>
      </w:pPr>
    </w:p>
    <w:p w14:paraId="689DFFC5" w14:textId="77777777" w:rsidR="00BB349C" w:rsidRPr="00040D19" w:rsidRDefault="00BB349C" w:rsidP="00681B54">
      <w:pPr>
        <w:rPr>
          <w:sz w:val="22"/>
        </w:rPr>
      </w:pPr>
    </w:p>
    <w:p w14:paraId="7923F157" w14:textId="6D4419C8" w:rsidR="00DD3EF3" w:rsidRPr="00040D19" w:rsidRDefault="008F0496" w:rsidP="00681B54">
      <w:pPr>
        <w:rPr>
          <w:sz w:val="22"/>
        </w:rPr>
      </w:pPr>
      <w:r w:rsidRPr="00040D19">
        <w:rPr>
          <w:sz w:val="22"/>
        </w:rPr>
        <w:br w:type="page"/>
      </w:r>
      <w:bookmarkEnd w:id="21"/>
      <w:bookmarkEnd w:id="22"/>
      <w:bookmarkEnd w:id="23"/>
      <w:bookmarkEnd w:id="24"/>
      <w:bookmarkEnd w:id="25"/>
      <w:bookmarkEnd w:id="26"/>
      <w:bookmarkEnd w:id="27"/>
      <w:bookmarkEnd w:id="28"/>
      <w:bookmarkEnd w:id="29"/>
      <w:bookmarkEnd w:id="30"/>
      <w:bookmarkEnd w:id="31"/>
    </w:p>
    <w:tbl>
      <w:tblPr>
        <w:tblW w:w="0" w:type="auto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4631"/>
        <w:gridCol w:w="3353"/>
        <w:gridCol w:w="1937"/>
      </w:tblGrid>
      <w:tr w:rsidR="00640A99" w:rsidRPr="00F269C5" w14:paraId="4ACF0110" w14:textId="77777777" w:rsidTr="00610EA2">
        <w:tc>
          <w:tcPr>
            <w:tcW w:w="4724" w:type="dxa"/>
            <w:tcBorders>
              <w:bottom w:val="nil"/>
            </w:tcBorders>
            <w:vAlign w:val="center"/>
          </w:tcPr>
          <w:p w14:paraId="72EE9B3A" w14:textId="77777777" w:rsidR="00934FB5" w:rsidRPr="00640A99" w:rsidRDefault="00934FB5" w:rsidP="006566BF">
            <w:pPr>
              <w:widowControl w:val="0"/>
              <w:spacing w:line="240" w:lineRule="auto"/>
              <w:ind w:firstLine="0"/>
              <w:jc w:val="left"/>
            </w:pPr>
          </w:p>
          <w:p w14:paraId="46C5ED64" w14:textId="77777777" w:rsidR="00934FB5" w:rsidRPr="00F269C5" w:rsidRDefault="00C871A9" w:rsidP="006566BF">
            <w:pPr>
              <w:widowControl w:val="0"/>
              <w:spacing w:line="240" w:lineRule="auto"/>
              <w:ind w:firstLine="0"/>
              <w:jc w:val="left"/>
            </w:pPr>
            <w:r w:rsidRPr="00F269C5">
              <w:t xml:space="preserve">УДК </w:t>
            </w:r>
            <w:r w:rsidR="00B67E00" w:rsidRPr="00F269C5">
              <w:t>666.1:006.354</w:t>
            </w:r>
          </w:p>
          <w:p w14:paraId="3230EFC5" w14:textId="77777777" w:rsidR="00934FB5" w:rsidRPr="00F269C5" w:rsidRDefault="00934FB5" w:rsidP="006566BF">
            <w:pPr>
              <w:widowControl w:val="0"/>
              <w:spacing w:line="240" w:lineRule="auto"/>
              <w:ind w:firstLine="0"/>
              <w:jc w:val="left"/>
            </w:pPr>
          </w:p>
        </w:tc>
        <w:tc>
          <w:tcPr>
            <w:tcW w:w="3420" w:type="dxa"/>
            <w:tcBorders>
              <w:bottom w:val="nil"/>
            </w:tcBorders>
            <w:vAlign w:val="center"/>
          </w:tcPr>
          <w:p w14:paraId="1A6B1543" w14:textId="77777777" w:rsidR="00934FB5" w:rsidRPr="00F269C5" w:rsidRDefault="00934FB5" w:rsidP="006929EF">
            <w:pPr>
              <w:widowControl w:val="0"/>
              <w:spacing w:line="240" w:lineRule="auto"/>
              <w:ind w:firstLine="0"/>
              <w:jc w:val="left"/>
            </w:pPr>
            <w:r w:rsidRPr="00F269C5">
              <w:t>М</w:t>
            </w:r>
            <w:r w:rsidR="009253C5" w:rsidRPr="00F269C5">
              <w:t>КС 81.040.</w:t>
            </w:r>
            <w:r w:rsidR="00C871A9" w:rsidRPr="00F269C5">
              <w:t>3</w:t>
            </w:r>
            <w:r w:rsidR="006929EF" w:rsidRPr="00F269C5">
              <w:t>0</w:t>
            </w:r>
          </w:p>
        </w:tc>
        <w:tc>
          <w:tcPr>
            <w:tcW w:w="1993" w:type="dxa"/>
            <w:tcBorders>
              <w:bottom w:val="nil"/>
            </w:tcBorders>
            <w:vAlign w:val="center"/>
          </w:tcPr>
          <w:p w14:paraId="191B63C3" w14:textId="77777777" w:rsidR="00934FB5" w:rsidRPr="00F269C5" w:rsidRDefault="00934FB5" w:rsidP="00934FB5">
            <w:pPr>
              <w:widowControl w:val="0"/>
              <w:spacing w:line="240" w:lineRule="auto"/>
              <w:ind w:firstLine="0"/>
              <w:jc w:val="right"/>
            </w:pPr>
          </w:p>
        </w:tc>
      </w:tr>
      <w:tr w:rsidR="00934FB5" w:rsidRPr="00640A99" w14:paraId="32EA54AF" w14:textId="77777777" w:rsidTr="00610EA2">
        <w:tc>
          <w:tcPr>
            <w:tcW w:w="10137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14:paraId="026898C2" w14:textId="77777777" w:rsidR="00934FB5" w:rsidRPr="00640A99" w:rsidRDefault="00934FB5" w:rsidP="00B87606">
            <w:pPr>
              <w:widowControl w:val="0"/>
              <w:suppressAutoHyphens/>
              <w:spacing w:line="240" w:lineRule="auto"/>
              <w:ind w:firstLine="0"/>
            </w:pPr>
            <w:r w:rsidRPr="00F269C5">
              <w:t xml:space="preserve">Ключевые слова: </w:t>
            </w:r>
            <w:r w:rsidR="00C871A9" w:rsidRPr="00F269C5">
              <w:t>стекло для теплиц</w:t>
            </w:r>
            <w:r w:rsidR="00940A52" w:rsidRPr="00F269C5">
              <w:t>,</w:t>
            </w:r>
            <w:r w:rsidR="00460D33" w:rsidRPr="00F269C5">
              <w:t xml:space="preserve"> характеристики,</w:t>
            </w:r>
            <w:r w:rsidR="00AF5504" w:rsidRPr="00F269C5">
              <w:t xml:space="preserve"> правила приемки,</w:t>
            </w:r>
            <w:r w:rsidR="00460D33" w:rsidRPr="00F269C5">
              <w:t xml:space="preserve"> методы контроля, транспортирование, хранение</w:t>
            </w:r>
          </w:p>
          <w:p w14:paraId="01B90B12" w14:textId="77777777" w:rsidR="00934FB5" w:rsidRPr="00640A99" w:rsidRDefault="00934FB5" w:rsidP="00B87606">
            <w:pPr>
              <w:widowControl w:val="0"/>
              <w:suppressAutoHyphens/>
              <w:spacing w:line="240" w:lineRule="auto"/>
              <w:ind w:firstLine="0"/>
            </w:pPr>
          </w:p>
        </w:tc>
      </w:tr>
    </w:tbl>
    <w:p w14:paraId="62BF8F51" w14:textId="77777777" w:rsidR="00261104" w:rsidRPr="00640A99" w:rsidRDefault="00261104" w:rsidP="009C442B"/>
    <w:p w14:paraId="69E9EF23" w14:textId="77777777" w:rsidR="00C3473D" w:rsidRPr="00640A99" w:rsidRDefault="00C3473D" w:rsidP="009C442B"/>
    <w:p w14:paraId="4E881450" w14:textId="77777777" w:rsidR="00533064" w:rsidRPr="00640A99" w:rsidRDefault="00533064" w:rsidP="00533064">
      <w:pPr>
        <w:ind w:firstLine="0"/>
        <w:jc w:val="left"/>
        <w:rPr>
          <w:szCs w:val="26"/>
        </w:rPr>
      </w:pPr>
      <w:r w:rsidRPr="00640A99">
        <w:rPr>
          <w:szCs w:val="26"/>
        </w:rPr>
        <w:t>Руководитель разработки</w:t>
      </w:r>
    </w:p>
    <w:p w14:paraId="558031E7" w14:textId="3B0B7888" w:rsidR="00533064" w:rsidRPr="00640A99" w:rsidRDefault="00915068" w:rsidP="00533064">
      <w:pPr>
        <w:spacing w:line="240" w:lineRule="auto"/>
        <w:ind w:firstLine="0"/>
        <w:jc w:val="left"/>
        <w:rPr>
          <w:szCs w:val="26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C694A2A" wp14:editId="4D11DFAE">
            <wp:simplePos x="0" y="0"/>
            <wp:positionH relativeFrom="column">
              <wp:posOffset>3629025</wp:posOffset>
            </wp:positionH>
            <wp:positionV relativeFrom="paragraph">
              <wp:posOffset>83185</wp:posOffset>
            </wp:positionV>
            <wp:extent cx="837397" cy="539015"/>
            <wp:effectExtent l="0" t="0" r="0" b="0"/>
            <wp:wrapNone/>
            <wp:docPr id="3" name="Рисунок 1" descr="Описание: Чесноко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Описание: Чесноков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7397" cy="539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75FE0">
        <w:rPr>
          <w:szCs w:val="26"/>
        </w:rPr>
        <w:t>Заместитель п</w:t>
      </w:r>
      <w:r w:rsidR="00533064" w:rsidRPr="00640A99">
        <w:rPr>
          <w:szCs w:val="26"/>
        </w:rPr>
        <w:t>редседател</w:t>
      </w:r>
      <w:r w:rsidR="00575FE0">
        <w:rPr>
          <w:szCs w:val="26"/>
        </w:rPr>
        <w:t>я</w:t>
      </w:r>
      <w:r w:rsidR="00533064" w:rsidRPr="00640A99">
        <w:rPr>
          <w:szCs w:val="26"/>
        </w:rPr>
        <w:t xml:space="preserve"> ТК 41 «Стекло»,</w:t>
      </w:r>
    </w:p>
    <w:p w14:paraId="320759E3" w14:textId="1A1C75EB" w:rsidR="00533064" w:rsidRPr="00640A99" w:rsidRDefault="00533064" w:rsidP="00533064">
      <w:pPr>
        <w:spacing w:line="240" w:lineRule="auto"/>
        <w:ind w:firstLine="0"/>
        <w:jc w:val="left"/>
        <w:rPr>
          <w:szCs w:val="26"/>
        </w:rPr>
      </w:pPr>
      <w:r w:rsidRPr="00640A99">
        <w:rPr>
          <w:szCs w:val="26"/>
        </w:rPr>
        <w:t>зав. отделом стандартизации и испытаний</w:t>
      </w:r>
    </w:p>
    <w:p w14:paraId="5F1033AD" w14:textId="0A429F8B" w:rsidR="00533064" w:rsidRPr="00640A99" w:rsidRDefault="00533064" w:rsidP="00533064">
      <w:pPr>
        <w:spacing w:line="240" w:lineRule="auto"/>
        <w:ind w:firstLine="0"/>
        <w:jc w:val="left"/>
        <w:rPr>
          <w:szCs w:val="26"/>
        </w:rPr>
      </w:pPr>
      <w:r w:rsidRPr="00640A99">
        <w:rPr>
          <w:szCs w:val="26"/>
        </w:rPr>
        <w:t>АО «Институт стекла»</w:t>
      </w:r>
      <w:r w:rsidRPr="00640A99">
        <w:rPr>
          <w:szCs w:val="26"/>
        </w:rPr>
        <w:tab/>
      </w:r>
      <w:r w:rsidRPr="00640A99">
        <w:rPr>
          <w:szCs w:val="26"/>
        </w:rPr>
        <w:tab/>
      </w:r>
      <w:r w:rsidRPr="00640A99">
        <w:rPr>
          <w:szCs w:val="26"/>
        </w:rPr>
        <w:tab/>
      </w:r>
      <w:r w:rsidRPr="00640A99">
        <w:rPr>
          <w:szCs w:val="26"/>
        </w:rPr>
        <w:tab/>
      </w:r>
      <w:r w:rsidRPr="00640A99">
        <w:rPr>
          <w:szCs w:val="26"/>
        </w:rPr>
        <w:tab/>
      </w:r>
      <w:r w:rsidRPr="00640A99">
        <w:rPr>
          <w:szCs w:val="26"/>
        </w:rPr>
        <w:tab/>
      </w:r>
      <w:r w:rsidRPr="00640A99">
        <w:rPr>
          <w:szCs w:val="26"/>
        </w:rPr>
        <w:tab/>
      </w:r>
      <w:r w:rsidRPr="00640A99">
        <w:rPr>
          <w:szCs w:val="26"/>
        </w:rPr>
        <w:tab/>
      </w:r>
      <w:proofErr w:type="spellStart"/>
      <w:r w:rsidRPr="00640A99">
        <w:rPr>
          <w:szCs w:val="26"/>
        </w:rPr>
        <w:t>А.Г.Чесноков</w:t>
      </w:r>
      <w:proofErr w:type="spellEnd"/>
    </w:p>
    <w:p w14:paraId="0B9B685D" w14:textId="77777777" w:rsidR="00533064" w:rsidRPr="00640A99" w:rsidRDefault="00533064" w:rsidP="00533064">
      <w:pPr>
        <w:ind w:firstLine="0"/>
      </w:pPr>
    </w:p>
    <w:p w14:paraId="63FF7C91" w14:textId="77777777" w:rsidR="00533064" w:rsidRPr="00640A99" w:rsidRDefault="00533064" w:rsidP="00533064">
      <w:pPr>
        <w:ind w:firstLine="0"/>
      </w:pPr>
    </w:p>
    <w:p w14:paraId="5B5ABD23" w14:textId="0A59835C" w:rsidR="00533064" w:rsidRPr="00640A99" w:rsidRDefault="00915068" w:rsidP="00533064">
      <w:pPr>
        <w:ind w:firstLine="0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4C5D1F10" wp14:editId="7D24517E">
            <wp:simplePos x="0" y="0"/>
            <wp:positionH relativeFrom="column">
              <wp:posOffset>3477768</wp:posOffset>
            </wp:positionH>
            <wp:positionV relativeFrom="paragraph">
              <wp:posOffset>100330</wp:posOffset>
            </wp:positionV>
            <wp:extent cx="988828" cy="478465"/>
            <wp:effectExtent l="0" t="0" r="0" b="0"/>
            <wp:wrapNone/>
            <wp:docPr id="2" name="Рисунок 2" descr="Описание: Черемхин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Описание: Черемхина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828" cy="478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3064" w:rsidRPr="00640A99">
        <w:t>Исполнитель</w:t>
      </w:r>
    </w:p>
    <w:p w14:paraId="4316C839" w14:textId="6A8BA583" w:rsidR="00533064" w:rsidRPr="00640A99" w:rsidRDefault="00533064" w:rsidP="00533064">
      <w:pPr>
        <w:ind w:firstLine="0"/>
      </w:pPr>
      <w:r w:rsidRPr="00640A99">
        <w:t>Научный сотрудник</w:t>
      </w:r>
      <w:r w:rsidRPr="00640A99">
        <w:tab/>
      </w:r>
      <w:r w:rsidRPr="00640A99">
        <w:tab/>
      </w:r>
      <w:r w:rsidRPr="00640A99">
        <w:tab/>
      </w:r>
      <w:r w:rsidRPr="00640A99">
        <w:tab/>
      </w:r>
      <w:r w:rsidRPr="00640A99">
        <w:tab/>
      </w:r>
      <w:r w:rsidRPr="00640A99">
        <w:tab/>
      </w:r>
      <w:r w:rsidRPr="00640A99">
        <w:tab/>
      </w:r>
      <w:r w:rsidRPr="00640A99">
        <w:tab/>
      </w:r>
      <w:proofErr w:type="spellStart"/>
      <w:r w:rsidRPr="00640A99">
        <w:t>Е.А.Черемхина</w:t>
      </w:r>
      <w:proofErr w:type="spellEnd"/>
    </w:p>
    <w:p w14:paraId="5C0C0ABF" w14:textId="77777777" w:rsidR="00533064" w:rsidRPr="00640A99" w:rsidRDefault="00533064" w:rsidP="00533064"/>
    <w:sectPr w:rsidR="00533064" w:rsidRPr="00640A99" w:rsidSect="001B0C51">
      <w:headerReference w:type="first" r:id="rId56"/>
      <w:footerReference w:type="first" r:id="rId57"/>
      <w:footnotePr>
        <w:numFmt w:val="chicago"/>
        <w:numRestart w:val="eachPage"/>
      </w:footnotePr>
      <w:type w:val="oddPage"/>
      <w:pgSz w:w="11906" w:h="16838" w:code="9"/>
      <w:pgMar w:top="1418" w:right="567" w:bottom="1418" w:left="1418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425C1B6" w14:textId="77777777" w:rsidR="00770226" w:rsidRDefault="00770226" w:rsidP="008D7922">
      <w:pPr>
        <w:spacing w:line="240" w:lineRule="auto"/>
      </w:pPr>
      <w:r>
        <w:separator/>
      </w:r>
    </w:p>
  </w:endnote>
  <w:endnote w:type="continuationSeparator" w:id="0">
    <w:p w14:paraId="163F6839" w14:textId="77777777" w:rsidR="00770226" w:rsidRDefault="00770226" w:rsidP="008D792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96056E9" w14:textId="77777777" w:rsidR="009A303A" w:rsidRDefault="009A303A" w:rsidP="008D7922">
    <w:pPr>
      <w:pStyle w:val="af9"/>
      <w:ind w:firstLine="0"/>
    </w:pPr>
    <w:r>
      <w:fldChar w:fldCharType="begin"/>
    </w:r>
    <w:r>
      <w:instrText>PAGE   \* MERGEFORMAT</w:instrText>
    </w:r>
    <w:r>
      <w:fldChar w:fldCharType="separate"/>
    </w:r>
    <w:r>
      <w:rPr>
        <w:noProof/>
      </w:rPr>
      <w:t>10</w:t>
    </w:r>
    <w:r>
      <w:rPr>
        <w:noProof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E368139" w14:textId="77777777" w:rsidR="009A303A" w:rsidRDefault="009A303A">
    <w:pPr>
      <w:pStyle w:val="af9"/>
      <w:jc w:val="right"/>
    </w:pPr>
    <w:r>
      <w:fldChar w:fldCharType="begin"/>
    </w:r>
    <w:r>
      <w:instrText>PAGE   \* MERGEFORMAT</w:instrText>
    </w:r>
    <w:r>
      <w:fldChar w:fldCharType="separate"/>
    </w:r>
    <w:r>
      <w:rPr>
        <w:noProof/>
      </w:rPr>
      <w:t>9</w:t>
    </w:r>
    <w:r>
      <w:rPr>
        <w:noProof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7CB9244" w14:textId="4DD4E92D" w:rsidR="009A303A" w:rsidRPr="00533919" w:rsidRDefault="009A303A" w:rsidP="008C277B">
    <w:pPr>
      <w:pBdr>
        <w:top w:val="single" w:sz="6" w:space="1" w:color="auto"/>
      </w:pBdr>
      <w:tabs>
        <w:tab w:val="center" w:pos="4677"/>
        <w:tab w:val="right" w:pos="9355"/>
      </w:tabs>
      <w:spacing w:line="240" w:lineRule="auto"/>
      <w:ind w:firstLine="0"/>
      <w:rPr>
        <w:b/>
        <w:sz w:val="22"/>
        <w:szCs w:val="20"/>
      </w:rPr>
    </w:pPr>
    <w:r w:rsidRPr="00533919">
      <w:rPr>
        <w:b/>
        <w:sz w:val="22"/>
        <w:szCs w:val="20"/>
      </w:rPr>
      <w:t xml:space="preserve">Проект RU, </w:t>
    </w:r>
    <w:r>
      <w:rPr>
        <w:b/>
        <w:sz w:val="22"/>
        <w:szCs w:val="20"/>
      </w:rPr>
      <w:t>вторая</w:t>
    </w:r>
    <w:r w:rsidRPr="00533919">
      <w:rPr>
        <w:b/>
        <w:sz w:val="22"/>
        <w:szCs w:val="20"/>
      </w:rPr>
      <w:t xml:space="preserve"> редакция</w:t>
    </w:r>
  </w:p>
  <w:p w14:paraId="57B72EB1" w14:textId="77777777" w:rsidR="009A303A" w:rsidRDefault="009A303A" w:rsidP="001B0C51">
    <w:pPr>
      <w:pStyle w:val="af9"/>
      <w:ind w:firstLine="0"/>
      <w:jc w:val="right"/>
    </w:pPr>
    <w:r>
      <w:fldChar w:fldCharType="begin"/>
    </w:r>
    <w:r>
      <w:instrText>PAGE   \* MERGEFORMAT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FB30E33" w14:textId="77777777" w:rsidR="00770226" w:rsidRDefault="00770226" w:rsidP="00743730">
      <w:pPr>
        <w:spacing w:line="240" w:lineRule="auto"/>
        <w:ind w:firstLine="0"/>
      </w:pPr>
      <w:r>
        <w:separator/>
      </w:r>
    </w:p>
  </w:footnote>
  <w:footnote w:type="continuationSeparator" w:id="0">
    <w:p w14:paraId="02804A96" w14:textId="77777777" w:rsidR="00770226" w:rsidRDefault="00770226" w:rsidP="008D792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555CE30" w14:textId="77777777" w:rsidR="009A303A" w:rsidRDefault="009A303A" w:rsidP="008D7922">
    <w:pPr>
      <w:pStyle w:val="af7"/>
      <w:ind w:firstLine="0"/>
      <w:rPr>
        <w:b/>
      </w:rPr>
    </w:pPr>
    <w:r>
      <w:rPr>
        <w:b/>
      </w:rPr>
      <w:t xml:space="preserve">ГОСТ </w:t>
    </w:r>
  </w:p>
  <w:p w14:paraId="57D3F043" w14:textId="616FA8E1" w:rsidR="009A303A" w:rsidRPr="008C277B" w:rsidRDefault="009A303A" w:rsidP="008C277B">
    <w:pPr>
      <w:tabs>
        <w:tab w:val="center" w:pos="4677"/>
        <w:tab w:val="right" w:pos="9355"/>
      </w:tabs>
      <w:spacing w:line="240" w:lineRule="auto"/>
      <w:ind w:firstLine="0"/>
      <w:rPr>
        <w:b/>
        <w:i/>
        <w:sz w:val="22"/>
        <w:szCs w:val="20"/>
      </w:rPr>
    </w:pPr>
    <w:r w:rsidRPr="008C277B">
      <w:rPr>
        <w:b/>
        <w:i/>
        <w:sz w:val="22"/>
        <w:szCs w:val="20"/>
      </w:rPr>
      <w:t xml:space="preserve">(Проект RU, </w:t>
    </w:r>
    <w:r>
      <w:rPr>
        <w:b/>
        <w:i/>
        <w:sz w:val="22"/>
        <w:szCs w:val="20"/>
      </w:rPr>
      <w:t>вторая</w:t>
    </w:r>
    <w:r w:rsidRPr="00533919">
      <w:rPr>
        <w:b/>
        <w:i/>
        <w:sz w:val="22"/>
        <w:szCs w:val="20"/>
      </w:rPr>
      <w:t xml:space="preserve"> редакция</w:t>
    </w:r>
    <w:r w:rsidRPr="008C277B">
      <w:rPr>
        <w:b/>
        <w:i/>
        <w:sz w:val="22"/>
        <w:szCs w:val="20"/>
      </w:rPr>
      <w:t>)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67D92C0" w14:textId="77777777" w:rsidR="009A303A" w:rsidRDefault="009A303A" w:rsidP="00C43D3E">
    <w:pPr>
      <w:pStyle w:val="af7"/>
      <w:jc w:val="right"/>
      <w:rPr>
        <w:b/>
      </w:rPr>
    </w:pPr>
    <w:r w:rsidRPr="0065461C">
      <w:rPr>
        <w:b/>
      </w:rPr>
      <w:t xml:space="preserve">ГОСТ </w:t>
    </w:r>
  </w:p>
  <w:p w14:paraId="2A73C29E" w14:textId="4B20934D" w:rsidR="009A303A" w:rsidRPr="008C277B" w:rsidRDefault="009A303A" w:rsidP="008C277B">
    <w:pPr>
      <w:tabs>
        <w:tab w:val="center" w:pos="4677"/>
        <w:tab w:val="right" w:pos="9355"/>
      </w:tabs>
      <w:spacing w:line="240" w:lineRule="auto"/>
      <w:ind w:firstLine="0"/>
      <w:jc w:val="right"/>
      <w:rPr>
        <w:b/>
        <w:i/>
        <w:sz w:val="22"/>
        <w:szCs w:val="20"/>
      </w:rPr>
    </w:pPr>
    <w:r w:rsidRPr="008C277B">
      <w:rPr>
        <w:b/>
        <w:i/>
        <w:sz w:val="22"/>
        <w:szCs w:val="20"/>
      </w:rPr>
      <w:t xml:space="preserve">(Проект RU, </w:t>
    </w:r>
    <w:r>
      <w:rPr>
        <w:b/>
        <w:i/>
        <w:sz w:val="22"/>
        <w:szCs w:val="20"/>
      </w:rPr>
      <w:t>вторая</w:t>
    </w:r>
    <w:r w:rsidRPr="00533919">
      <w:rPr>
        <w:b/>
        <w:i/>
        <w:sz w:val="22"/>
        <w:szCs w:val="20"/>
      </w:rPr>
      <w:t xml:space="preserve"> редакция</w:t>
    </w:r>
    <w:r w:rsidRPr="008C277B">
      <w:rPr>
        <w:b/>
        <w:i/>
        <w:sz w:val="22"/>
        <w:szCs w:val="20"/>
      </w:rPr>
      <w:t>)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F6EFB94" w14:textId="77777777" w:rsidR="009A303A" w:rsidRDefault="009A303A" w:rsidP="008C277B">
    <w:pPr>
      <w:pStyle w:val="af7"/>
      <w:jc w:val="right"/>
      <w:rPr>
        <w:b/>
      </w:rPr>
    </w:pPr>
    <w:r w:rsidRPr="0065461C">
      <w:rPr>
        <w:b/>
      </w:rPr>
      <w:t xml:space="preserve">ГОСТ </w:t>
    </w:r>
  </w:p>
  <w:p w14:paraId="6FB64C1B" w14:textId="708EBEDE" w:rsidR="009A303A" w:rsidRPr="008C277B" w:rsidRDefault="009A303A" w:rsidP="008C277B">
    <w:pPr>
      <w:tabs>
        <w:tab w:val="center" w:pos="4677"/>
        <w:tab w:val="right" w:pos="9355"/>
      </w:tabs>
      <w:spacing w:line="240" w:lineRule="auto"/>
      <w:ind w:firstLine="0"/>
      <w:jc w:val="right"/>
      <w:rPr>
        <w:b/>
        <w:i/>
        <w:sz w:val="22"/>
        <w:szCs w:val="20"/>
      </w:rPr>
    </w:pPr>
    <w:r w:rsidRPr="008C277B">
      <w:rPr>
        <w:b/>
        <w:i/>
        <w:sz w:val="22"/>
        <w:szCs w:val="20"/>
      </w:rPr>
      <w:t xml:space="preserve">(Проект RU, </w:t>
    </w:r>
    <w:r>
      <w:rPr>
        <w:b/>
        <w:i/>
        <w:sz w:val="22"/>
        <w:szCs w:val="20"/>
      </w:rPr>
      <w:t>вторая</w:t>
    </w:r>
    <w:r w:rsidRPr="00533919">
      <w:rPr>
        <w:b/>
        <w:i/>
        <w:sz w:val="22"/>
        <w:szCs w:val="20"/>
      </w:rPr>
      <w:t xml:space="preserve"> редакция</w:t>
    </w:r>
    <w:r w:rsidRPr="008C277B">
      <w:rPr>
        <w:b/>
        <w:i/>
        <w:sz w:val="22"/>
        <w:szCs w:val="20"/>
      </w:rPr>
      <w:t>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B9766DE"/>
    <w:multiLevelType w:val="singleLevel"/>
    <w:tmpl w:val="2EF61AAE"/>
    <w:lvl w:ilvl="0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abstractNum w:abstractNumId="1" w15:restartNumberingAfterBreak="0">
    <w:nsid w:val="5EF70610"/>
    <w:multiLevelType w:val="hybridMultilevel"/>
    <w:tmpl w:val="0DF4A01C"/>
    <w:lvl w:ilvl="0" w:tplc="380A2148">
      <w:start w:val="4"/>
      <w:numFmt w:val="bullet"/>
      <w:lvlText w:val=""/>
      <w:lvlJc w:val="left"/>
      <w:pPr>
        <w:ind w:left="1069" w:hanging="360"/>
      </w:pPr>
      <w:rPr>
        <w:rFonts w:ascii="Symbol" w:eastAsia="Calibr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" w15:restartNumberingAfterBreak="0">
    <w:nsid w:val="63FC09A4"/>
    <w:multiLevelType w:val="singleLevel"/>
    <w:tmpl w:val="1038A46C"/>
    <w:lvl w:ilvl="0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9"/>
  <w:autoHyphenation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250F"/>
    <w:rsid w:val="00000382"/>
    <w:rsid w:val="00000ADE"/>
    <w:rsid w:val="00002950"/>
    <w:rsid w:val="00002FAE"/>
    <w:rsid w:val="0000310A"/>
    <w:rsid w:val="0000501A"/>
    <w:rsid w:val="00005157"/>
    <w:rsid w:val="0000675F"/>
    <w:rsid w:val="00006790"/>
    <w:rsid w:val="0001085F"/>
    <w:rsid w:val="000110F3"/>
    <w:rsid w:val="00011305"/>
    <w:rsid w:val="0001144D"/>
    <w:rsid w:val="00011E02"/>
    <w:rsid w:val="000126A3"/>
    <w:rsid w:val="00012A01"/>
    <w:rsid w:val="00012F0A"/>
    <w:rsid w:val="00012FC8"/>
    <w:rsid w:val="00013C82"/>
    <w:rsid w:val="00014CEB"/>
    <w:rsid w:val="000152C1"/>
    <w:rsid w:val="000155BF"/>
    <w:rsid w:val="0001702A"/>
    <w:rsid w:val="00021101"/>
    <w:rsid w:val="00021E3E"/>
    <w:rsid w:val="0002580B"/>
    <w:rsid w:val="00025C15"/>
    <w:rsid w:val="00026056"/>
    <w:rsid w:val="0003167C"/>
    <w:rsid w:val="00031EBA"/>
    <w:rsid w:val="000321BE"/>
    <w:rsid w:val="0003222F"/>
    <w:rsid w:val="000323A4"/>
    <w:rsid w:val="00033453"/>
    <w:rsid w:val="00033EE1"/>
    <w:rsid w:val="000343CB"/>
    <w:rsid w:val="00034EFF"/>
    <w:rsid w:val="00035929"/>
    <w:rsid w:val="0003792D"/>
    <w:rsid w:val="00037F85"/>
    <w:rsid w:val="00040D19"/>
    <w:rsid w:val="0004230D"/>
    <w:rsid w:val="00042C85"/>
    <w:rsid w:val="00042D25"/>
    <w:rsid w:val="00047960"/>
    <w:rsid w:val="00050C6F"/>
    <w:rsid w:val="0005275F"/>
    <w:rsid w:val="00053269"/>
    <w:rsid w:val="000532DF"/>
    <w:rsid w:val="00053DB6"/>
    <w:rsid w:val="0005463D"/>
    <w:rsid w:val="0005492F"/>
    <w:rsid w:val="00054B9C"/>
    <w:rsid w:val="00056088"/>
    <w:rsid w:val="000567F8"/>
    <w:rsid w:val="00056872"/>
    <w:rsid w:val="00056FE2"/>
    <w:rsid w:val="0006028F"/>
    <w:rsid w:val="0006056E"/>
    <w:rsid w:val="0006072E"/>
    <w:rsid w:val="00060992"/>
    <w:rsid w:val="00060D3C"/>
    <w:rsid w:val="00061C1B"/>
    <w:rsid w:val="00062336"/>
    <w:rsid w:val="00062573"/>
    <w:rsid w:val="00062C35"/>
    <w:rsid w:val="00063113"/>
    <w:rsid w:val="0006368F"/>
    <w:rsid w:val="00064766"/>
    <w:rsid w:val="00064D93"/>
    <w:rsid w:val="00065CD2"/>
    <w:rsid w:val="0006798E"/>
    <w:rsid w:val="000704BF"/>
    <w:rsid w:val="00070967"/>
    <w:rsid w:val="0007135C"/>
    <w:rsid w:val="00072080"/>
    <w:rsid w:val="000721E8"/>
    <w:rsid w:val="000726A3"/>
    <w:rsid w:val="000726E6"/>
    <w:rsid w:val="00073D15"/>
    <w:rsid w:val="00074D1D"/>
    <w:rsid w:val="000750E8"/>
    <w:rsid w:val="000779A0"/>
    <w:rsid w:val="000807CF"/>
    <w:rsid w:val="00082419"/>
    <w:rsid w:val="00082A81"/>
    <w:rsid w:val="00083121"/>
    <w:rsid w:val="00084357"/>
    <w:rsid w:val="00084A95"/>
    <w:rsid w:val="00085BC8"/>
    <w:rsid w:val="00087744"/>
    <w:rsid w:val="00087BC7"/>
    <w:rsid w:val="00087F7B"/>
    <w:rsid w:val="00092AF6"/>
    <w:rsid w:val="00092E88"/>
    <w:rsid w:val="000931D1"/>
    <w:rsid w:val="000937A0"/>
    <w:rsid w:val="000949CE"/>
    <w:rsid w:val="00095CBC"/>
    <w:rsid w:val="00096957"/>
    <w:rsid w:val="000A11B4"/>
    <w:rsid w:val="000A1E20"/>
    <w:rsid w:val="000A44A2"/>
    <w:rsid w:val="000A55EA"/>
    <w:rsid w:val="000A5888"/>
    <w:rsid w:val="000A6370"/>
    <w:rsid w:val="000A6C6D"/>
    <w:rsid w:val="000A6DFA"/>
    <w:rsid w:val="000A7497"/>
    <w:rsid w:val="000A7607"/>
    <w:rsid w:val="000B0768"/>
    <w:rsid w:val="000B17C5"/>
    <w:rsid w:val="000B2A45"/>
    <w:rsid w:val="000B3102"/>
    <w:rsid w:val="000B3272"/>
    <w:rsid w:val="000B52E5"/>
    <w:rsid w:val="000B68D2"/>
    <w:rsid w:val="000B7350"/>
    <w:rsid w:val="000C2795"/>
    <w:rsid w:val="000C2D0C"/>
    <w:rsid w:val="000C2FE1"/>
    <w:rsid w:val="000C3820"/>
    <w:rsid w:val="000C4C88"/>
    <w:rsid w:val="000C60B9"/>
    <w:rsid w:val="000C60CA"/>
    <w:rsid w:val="000C682F"/>
    <w:rsid w:val="000C6AD2"/>
    <w:rsid w:val="000D01E9"/>
    <w:rsid w:val="000D02C8"/>
    <w:rsid w:val="000D067F"/>
    <w:rsid w:val="000D0A4E"/>
    <w:rsid w:val="000D128B"/>
    <w:rsid w:val="000D1569"/>
    <w:rsid w:val="000D3F5A"/>
    <w:rsid w:val="000D631F"/>
    <w:rsid w:val="000D75EC"/>
    <w:rsid w:val="000D7C5C"/>
    <w:rsid w:val="000E0B2C"/>
    <w:rsid w:val="000E1A9F"/>
    <w:rsid w:val="000E2303"/>
    <w:rsid w:val="000E2A83"/>
    <w:rsid w:val="000E2A93"/>
    <w:rsid w:val="000E3974"/>
    <w:rsid w:val="000E3BB3"/>
    <w:rsid w:val="000E3D37"/>
    <w:rsid w:val="000E3FDD"/>
    <w:rsid w:val="000E40DC"/>
    <w:rsid w:val="000E473C"/>
    <w:rsid w:val="000E4C8E"/>
    <w:rsid w:val="000E541C"/>
    <w:rsid w:val="000E56D8"/>
    <w:rsid w:val="000E6035"/>
    <w:rsid w:val="000E6830"/>
    <w:rsid w:val="000E75BC"/>
    <w:rsid w:val="000F03A1"/>
    <w:rsid w:val="000F0A86"/>
    <w:rsid w:val="000F0C47"/>
    <w:rsid w:val="000F14D5"/>
    <w:rsid w:val="000F1D20"/>
    <w:rsid w:val="000F2105"/>
    <w:rsid w:val="000F2906"/>
    <w:rsid w:val="000F2F17"/>
    <w:rsid w:val="000F2F62"/>
    <w:rsid w:val="000F3AC5"/>
    <w:rsid w:val="000F5A3A"/>
    <w:rsid w:val="001016F3"/>
    <w:rsid w:val="001023EF"/>
    <w:rsid w:val="00102624"/>
    <w:rsid w:val="00102979"/>
    <w:rsid w:val="001045AC"/>
    <w:rsid w:val="0010506C"/>
    <w:rsid w:val="00105AAE"/>
    <w:rsid w:val="00105AF6"/>
    <w:rsid w:val="001066A2"/>
    <w:rsid w:val="001072C7"/>
    <w:rsid w:val="00107DBF"/>
    <w:rsid w:val="00107F4D"/>
    <w:rsid w:val="00110A28"/>
    <w:rsid w:val="00111F73"/>
    <w:rsid w:val="00112374"/>
    <w:rsid w:val="0011239C"/>
    <w:rsid w:val="00112E75"/>
    <w:rsid w:val="0011397B"/>
    <w:rsid w:val="00113A87"/>
    <w:rsid w:val="001143FB"/>
    <w:rsid w:val="0011556E"/>
    <w:rsid w:val="0011623D"/>
    <w:rsid w:val="00120662"/>
    <w:rsid w:val="00121B31"/>
    <w:rsid w:val="001238AB"/>
    <w:rsid w:val="001253FE"/>
    <w:rsid w:val="001255BE"/>
    <w:rsid w:val="00131617"/>
    <w:rsid w:val="001328B4"/>
    <w:rsid w:val="00134806"/>
    <w:rsid w:val="0013596C"/>
    <w:rsid w:val="001373D9"/>
    <w:rsid w:val="00137E69"/>
    <w:rsid w:val="001404CD"/>
    <w:rsid w:val="001424ED"/>
    <w:rsid w:val="00142DE7"/>
    <w:rsid w:val="001433F3"/>
    <w:rsid w:val="0014368E"/>
    <w:rsid w:val="00143743"/>
    <w:rsid w:val="0014400D"/>
    <w:rsid w:val="0014556D"/>
    <w:rsid w:val="00145D5B"/>
    <w:rsid w:val="00145EC8"/>
    <w:rsid w:val="00146709"/>
    <w:rsid w:val="0014694B"/>
    <w:rsid w:val="00150025"/>
    <w:rsid w:val="001510AF"/>
    <w:rsid w:val="001513CF"/>
    <w:rsid w:val="00151838"/>
    <w:rsid w:val="00151A8A"/>
    <w:rsid w:val="00152357"/>
    <w:rsid w:val="001546EF"/>
    <w:rsid w:val="001558C8"/>
    <w:rsid w:val="00155991"/>
    <w:rsid w:val="00156591"/>
    <w:rsid w:val="0015711D"/>
    <w:rsid w:val="00157227"/>
    <w:rsid w:val="0015769D"/>
    <w:rsid w:val="00157BBA"/>
    <w:rsid w:val="00160045"/>
    <w:rsid w:val="001605CF"/>
    <w:rsid w:val="0016133B"/>
    <w:rsid w:val="0016138D"/>
    <w:rsid w:val="001615C8"/>
    <w:rsid w:val="00161894"/>
    <w:rsid w:val="00161A96"/>
    <w:rsid w:val="00161DDA"/>
    <w:rsid w:val="001629E9"/>
    <w:rsid w:val="00162B4C"/>
    <w:rsid w:val="00163583"/>
    <w:rsid w:val="00163677"/>
    <w:rsid w:val="00163C2C"/>
    <w:rsid w:val="00164A30"/>
    <w:rsid w:val="00164B95"/>
    <w:rsid w:val="00164CBA"/>
    <w:rsid w:val="00164EFF"/>
    <w:rsid w:val="0016549E"/>
    <w:rsid w:val="00166187"/>
    <w:rsid w:val="00166CCE"/>
    <w:rsid w:val="00167763"/>
    <w:rsid w:val="00170A32"/>
    <w:rsid w:val="00172DA8"/>
    <w:rsid w:val="001738B1"/>
    <w:rsid w:val="00174AF5"/>
    <w:rsid w:val="00174D3D"/>
    <w:rsid w:val="00175405"/>
    <w:rsid w:val="00175621"/>
    <w:rsid w:val="00176EE3"/>
    <w:rsid w:val="001773FC"/>
    <w:rsid w:val="00180190"/>
    <w:rsid w:val="00180747"/>
    <w:rsid w:val="00180E0D"/>
    <w:rsid w:val="00181832"/>
    <w:rsid w:val="00183BD1"/>
    <w:rsid w:val="00183D12"/>
    <w:rsid w:val="001845E1"/>
    <w:rsid w:val="0018461D"/>
    <w:rsid w:val="0018503D"/>
    <w:rsid w:val="00187A9A"/>
    <w:rsid w:val="00190103"/>
    <w:rsid w:val="00190116"/>
    <w:rsid w:val="001911C2"/>
    <w:rsid w:val="00191404"/>
    <w:rsid w:val="00191EC1"/>
    <w:rsid w:val="00192633"/>
    <w:rsid w:val="00192DC1"/>
    <w:rsid w:val="00192F4B"/>
    <w:rsid w:val="001931E3"/>
    <w:rsid w:val="00193A29"/>
    <w:rsid w:val="001943E4"/>
    <w:rsid w:val="001946C7"/>
    <w:rsid w:val="0019707B"/>
    <w:rsid w:val="001976C9"/>
    <w:rsid w:val="00197AB1"/>
    <w:rsid w:val="00197EBB"/>
    <w:rsid w:val="001A0426"/>
    <w:rsid w:val="001A1A2D"/>
    <w:rsid w:val="001A1EA2"/>
    <w:rsid w:val="001A20A1"/>
    <w:rsid w:val="001A283F"/>
    <w:rsid w:val="001A2A9B"/>
    <w:rsid w:val="001A2C8B"/>
    <w:rsid w:val="001A2CFB"/>
    <w:rsid w:val="001A31E4"/>
    <w:rsid w:val="001A3CE5"/>
    <w:rsid w:val="001A3E1B"/>
    <w:rsid w:val="001A5029"/>
    <w:rsid w:val="001A553A"/>
    <w:rsid w:val="001A6434"/>
    <w:rsid w:val="001A6DEB"/>
    <w:rsid w:val="001B027B"/>
    <w:rsid w:val="001B0C51"/>
    <w:rsid w:val="001B2BEB"/>
    <w:rsid w:val="001B406C"/>
    <w:rsid w:val="001B4170"/>
    <w:rsid w:val="001B43CB"/>
    <w:rsid w:val="001B4852"/>
    <w:rsid w:val="001B6609"/>
    <w:rsid w:val="001B6664"/>
    <w:rsid w:val="001C0AC0"/>
    <w:rsid w:val="001C1655"/>
    <w:rsid w:val="001C1731"/>
    <w:rsid w:val="001C18FE"/>
    <w:rsid w:val="001C1BF8"/>
    <w:rsid w:val="001C2067"/>
    <w:rsid w:val="001C217B"/>
    <w:rsid w:val="001C33EC"/>
    <w:rsid w:val="001C3929"/>
    <w:rsid w:val="001C39AE"/>
    <w:rsid w:val="001C427E"/>
    <w:rsid w:val="001C4FD6"/>
    <w:rsid w:val="001C5AD3"/>
    <w:rsid w:val="001C5F50"/>
    <w:rsid w:val="001C63D2"/>
    <w:rsid w:val="001C7195"/>
    <w:rsid w:val="001C7261"/>
    <w:rsid w:val="001C7782"/>
    <w:rsid w:val="001D01EB"/>
    <w:rsid w:val="001D10AE"/>
    <w:rsid w:val="001D15CA"/>
    <w:rsid w:val="001D2DB5"/>
    <w:rsid w:val="001D32DE"/>
    <w:rsid w:val="001D4110"/>
    <w:rsid w:val="001D4665"/>
    <w:rsid w:val="001D5211"/>
    <w:rsid w:val="001D5B3C"/>
    <w:rsid w:val="001D6C71"/>
    <w:rsid w:val="001D776F"/>
    <w:rsid w:val="001E0954"/>
    <w:rsid w:val="001E1036"/>
    <w:rsid w:val="001E127D"/>
    <w:rsid w:val="001E1DA7"/>
    <w:rsid w:val="001E2280"/>
    <w:rsid w:val="001E35E1"/>
    <w:rsid w:val="001E3BA0"/>
    <w:rsid w:val="001E3F09"/>
    <w:rsid w:val="001E6C4E"/>
    <w:rsid w:val="001E6C98"/>
    <w:rsid w:val="001E6EAC"/>
    <w:rsid w:val="001F0023"/>
    <w:rsid w:val="001F07D1"/>
    <w:rsid w:val="001F0A2D"/>
    <w:rsid w:val="001F0AEE"/>
    <w:rsid w:val="001F1328"/>
    <w:rsid w:val="001F1EBA"/>
    <w:rsid w:val="001F22A2"/>
    <w:rsid w:val="001F22BC"/>
    <w:rsid w:val="001F262C"/>
    <w:rsid w:val="001F38C0"/>
    <w:rsid w:val="001F3E8D"/>
    <w:rsid w:val="001F3F46"/>
    <w:rsid w:val="001F4134"/>
    <w:rsid w:val="001F4B04"/>
    <w:rsid w:val="001F5049"/>
    <w:rsid w:val="001F5509"/>
    <w:rsid w:val="001F5758"/>
    <w:rsid w:val="001F58F9"/>
    <w:rsid w:val="001F74B6"/>
    <w:rsid w:val="002006A5"/>
    <w:rsid w:val="00201EFF"/>
    <w:rsid w:val="00201F46"/>
    <w:rsid w:val="00202650"/>
    <w:rsid w:val="00203BDE"/>
    <w:rsid w:val="0020426F"/>
    <w:rsid w:val="00204CAC"/>
    <w:rsid w:val="00204D42"/>
    <w:rsid w:val="002057DA"/>
    <w:rsid w:val="002066DC"/>
    <w:rsid w:val="00207427"/>
    <w:rsid w:val="00207768"/>
    <w:rsid w:val="00207A1D"/>
    <w:rsid w:val="00207F9F"/>
    <w:rsid w:val="00210B84"/>
    <w:rsid w:val="00210DFF"/>
    <w:rsid w:val="00211378"/>
    <w:rsid w:val="002114C6"/>
    <w:rsid w:val="002119D6"/>
    <w:rsid w:val="00211A0E"/>
    <w:rsid w:val="00211A29"/>
    <w:rsid w:val="00211A9F"/>
    <w:rsid w:val="002125EF"/>
    <w:rsid w:val="00212C29"/>
    <w:rsid w:val="00213B08"/>
    <w:rsid w:val="00213BD0"/>
    <w:rsid w:val="00213C66"/>
    <w:rsid w:val="00215848"/>
    <w:rsid w:val="0021628C"/>
    <w:rsid w:val="002167B1"/>
    <w:rsid w:val="0021733B"/>
    <w:rsid w:val="00220540"/>
    <w:rsid w:val="002218F9"/>
    <w:rsid w:val="00221B86"/>
    <w:rsid w:val="00221D21"/>
    <w:rsid w:val="002221EA"/>
    <w:rsid w:val="00222837"/>
    <w:rsid w:val="00223246"/>
    <w:rsid w:val="00223AED"/>
    <w:rsid w:val="0022453C"/>
    <w:rsid w:val="00224816"/>
    <w:rsid w:val="0022516D"/>
    <w:rsid w:val="002251B0"/>
    <w:rsid w:val="00227130"/>
    <w:rsid w:val="0022773E"/>
    <w:rsid w:val="0023050B"/>
    <w:rsid w:val="0023084A"/>
    <w:rsid w:val="00231BBA"/>
    <w:rsid w:val="00232AD3"/>
    <w:rsid w:val="00233E06"/>
    <w:rsid w:val="00234637"/>
    <w:rsid w:val="00234CD5"/>
    <w:rsid w:val="0023578C"/>
    <w:rsid w:val="00235B07"/>
    <w:rsid w:val="00235CC6"/>
    <w:rsid w:val="00236637"/>
    <w:rsid w:val="00236AC2"/>
    <w:rsid w:val="00236B3A"/>
    <w:rsid w:val="00237673"/>
    <w:rsid w:val="00237D2E"/>
    <w:rsid w:val="00240F52"/>
    <w:rsid w:val="00240FE7"/>
    <w:rsid w:val="0024228C"/>
    <w:rsid w:val="002423E7"/>
    <w:rsid w:val="0024313C"/>
    <w:rsid w:val="00243EB8"/>
    <w:rsid w:val="00244030"/>
    <w:rsid w:val="002445C6"/>
    <w:rsid w:val="00245B8B"/>
    <w:rsid w:val="00245F4C"/>
    <w:rsid w:val="0024672D"/>
    <w:rsid w:val="00247500"/>
    <w:rsid w:val="0025079D"/>
    <w:rsid w:val="00250AE4"/>
    <w:rsid w:val="00250CBB"/>
    <w:rsid w:val="002513E8"/>
    <w:rsid w:val="0025172B"/>
    <w:rsid w:val="00252248"/>
    <w:rsid w:val="002524AB"/>
    <w:rsid w:val="00252755"/>
    <w:rsid w:val="00252D10"/>
    <w:rsid w:val="002530FC"/>
    <w:rsid w:val="00254FA4"/>
    <w:rsid w:val="0025575F"/>
    <w:rsid w:val="00255C2D"/>
    <w:rsid w:val="00255C37"/>
    <w:rsid w:val="00255D9A"/>
    <w:rsid w:val="00256052"/>
    <w:rsid w:val="0025740F"/>
    <w:rsid w:val="00257A19"/>
    <w:rsid w:val="002605F8"/>
    <w:rsid w:val="00260F59"/>
    <w:rsid w:val="00261104"/>
    <w:rsid w:val="002619B4"/>
    <w:rsid w:val="00262BB7"/>
    <w:rsid w:val="00262E62"/>
    <w:rsid w:val="002637BE"/>
    <w:rsid w:val="00263F79"/>
    <w:rsid w:val="002649B8"/>
    <w:rsid w:val="00266383"/>
    <w:rsid w:val="002673ED"/>
    <w:rsid w:val="00267488"/>
    <w:rsid w:val="00267EB4"/>
    <w:rsid w:val="00271446"/>
    <w:rsid w:val="00272683"/>
    <w:rsid w:val="00272D12"/>
    <w:rsid w:val="00272FD0"/>
    <w:rsid w:val="00273BB9"/>
    <w:rsid w:val="00274AA1"/>
    <w:rsid w:val="00274B79"/>
    <w:rsid w:val="00275974"/>
    <w:rsid w:val="002765C6"/>
    <w:rsid w:val="00277618"/>
    <w:rsid w:val="00280458"/>
    <w:rsid w:val="00280C90"/>
    <w:rsid w:val="00280CD5"/>
    <w:rsid w:val="0028171A"/>
    <w:rsid w:val="00281E78"/>
    <w:rsid w:val="00281FF8"/>
    <w:rsid w:val="00282E8E"/>
    <w:rsid w:val="00283039"/>
    <w:rsid w:val="0028378E"/>
    <w:rsid w:val="00283E77"/>
    <w:rsid w:val="002856B3"/>
    <w:rsid w:val="00285EAC"/>
    <w:rsid w:val="0028692A"/>
    <w:rsid w:val="0028757E"/>
    <w:rsid w:val="00287B88"/>
    <w:rsid w:val="00287D12"/>
    <w:rsid w:val="00290197"/>
    <w:rsid w:val="0029109E"/>
    <w:rsid w:val="00291E4F"/>
    <w:rsid w:val="00292618"/>
    <w:rsid w:val="00292B2A"/>
    <w:rsid w:val="00292DC7"/>
    <w:rsid w:val="00293F3F"/>
    <w:rsid w:val="002952E4"/>
    <w:rsid w:val="002953D2"/>
    <w:rsid w:val="002954EE"/>
    <w:rsid w:val="00295B00"/>
    <w:rsid w:val="00296CED"/>
    <w:rsid w:val="00296E7D"/>
    <w:rsid w:val="002976CB"/>
    <w:rsid w:val="00297B7A"/>
    <w:rsid w:val="002A08BE"/>
    <w:rsid w:val="002A1046"/>
    <w:rsid w:val="002A1265"/>
    <w:rsid w:val="002A12C1"/>
    <w:rsid w:val="002A32A4"/>
    <w:rsid w:val="002A422E"/>
    <w:rsid w:val="002B056A"/>
    <w:rsid w:val="002B0E47"/>
    <w:rsid w:val="002B0EE8"/>
    <w:rsid w:val="002B12C8"/>
    <w:rsid w:val="002B1337"/>
    <w:rsid w:val="002B1A68"/>
    <w:rsid w:val="002B2067"/>
    <w:rsid w:val="002B20F3"/>
    <w:rsid w:val="002B2279"/>
    <w:rsid w:val="002B23B0"/>
    <w:rsid w:val="002B2E29"/>
    <w:rsid w:val="002B3775"/>
    <w:rsid w:val="002B3DC2"/>
    <w:rsid w:val="002B3F88"/>
    <w:rsid w:val="002B4119"/>
    <w:rsid w:val="002B5D0E"/>
    <w:rsid w:val="002C029B"/>
    <w:rsid w:val="002C168B"/>
    <w:rsid w:val="002C1A83"/>
    <w:rsid w:val="002C1F71"/>
    <w:rsid w:val="002C1FE1"/>
    <w:rsid w:val="002C2123"/>
    <w:rsid w:val="002C2221"/>
    <w:rsid w:val="002C3145"/>
    <w:rsid w:val="002C32E1"/>
    <w:rsid w:val="002C42FB"/>
    <w:rsid w:val="002C4576"/>
    <w:rsid w:val="002C4F22"/>
    <w:rsid w:val="002C55CE"/>
    <w:rsid w:val="002C6030"/>
    <w:rsid w:val="002C6800"/>
    <w:rsid w:val="002C6A07"/>
    <w:rsid w:val="002D168B"/>
    <w:rsid w:val="002D2265"/>
    <w:rsid w:val="002D2D18"/>
    <w:rsid w:val="002D2FB1"/>
    <w:rsid w:val="002D3362"/>
    <w:rsid w:val="002D383C"/>
    <w:rsid w:val="002D5B23"/>
    <w:rsid w:val="002D5FFA"/>
    <w:rsid w:val="002D6287"/>
    <w:rsid w:val="002D6294"/>
    <w:rsid w:val="002D655D"/>
    <w:rsid w:val="002D6AE4"/>
    <w:rsid w:val="002D78E1"/>
    <w:rsid w:val="002E00C2"/>
    <w:rsid w:val="002E0149"/>
    <w:rsid w:val="002E0579"/>
    <w:rsid w:val="002E0657"/>
    <w:rsid w:val="002E17AE"/>
    <w:rsid w:val="002E2730"/>
    <w:rsid w:val="002E32BA"/>
    <w:rsid w:val="002E364B"/>
    <w:rsid w:val="002E5F7A"/>
    <w:rsid w:val="002E5F98"/>
    <w:rsid w:val="002E6BF1"/>
    <w:rsid w:val="002E76CD"/>
    <w:rsid w:val="002E7B0A"/>
    <w:rsid w:val="002E7BD1"/>
    <w:rsid w:val="002E7C42"/>
    <w:rsid w:val="002E7CDA"/>
    <w:rsid w:val="002F080F"/>
    <w:rsid w:val="002F08E3"/>
    <w:rsid w:val="002F0BAD"/>
    <w:rsid w:val="002F10A9"/>
    <w:rsid w:val="002F1790"/>
    <w:rsid w:val="002F1C1F"/>
    <w:rsid w:val="002F1E2E"/>
    <w:rsid w:val="002F23CE"/>
    <w:rsid w:val="002F277C"/>
    <w:rsid w:val="002F2B61"/>
    <w:rsid w:val="002F2CD4"/>
    <w:rsid w:val="002F3908"/>
    <w:rsid w:val="002F54BC"/>
    <w:rsid w:val="002F57C2"/>
    <w:rsid w:val="002F5EEF"/>
    <w:rsid w:val="00302EEC"/>
    <w:rsid w:val="00303467"/>
    <w:rsid w:val="00304439"/>
    <w:rsid w:val="003055FE"/>
    <w:rsid w:val="00306C62"/>
    <w:rsid w:val="00310084"/>
    <w:rsid w:val="003100E6"/>
    <w:rsid w:val="003101DB"/>
    <w:rsid w:val="00310DDE"/>
    <w:rsid w:val="0031199B"/>
    <w:rsid w:val="00311B99"/>
    <w:rsid w:val="003123A1"/>
    <w:rsid w:val="00312913"/>
    <w:rsid w:val="00312E9B"/>
    <w:rsid w:val="00312F65"/>
    <w:rsid w:val="00313102"/>
    <w:rsid w:val="00314330"/>
    <w:rsid w:val="00315014"/>
    <w:rsid w:val="003164F5"/>
    <w:rsid w:val="003172DC"/>
    <w:rsid w:val="003174AF"/>
    <w:rsid w:val="00317860"/>
    <w:rsid w:val="00317BEC"/>
    <w:rsid w:val="00320517"/>
    <w:rsid w:val="0032296A"/>
    <w:rsid w:val="00323964"/>
    <w:rsid w:val="00323A17"/>
    <w:rsid w:val="00325DFD"/>
    <w:rsid w:val="0032674C"/>
    <w:rsid w:val="0032676E"/>
    <w:rsid w:val="003306D1"/>
    <w:rsid w:val="003314AF"/>
    <w:rsid w:val="00331BF7"/>
    <w:rsid w:val="00332833"/>
    <w:rsid w:val="00332FD6"/>
    <w:rsid w:val="00333860"/>
    <w:rsid w:val="00333DDF"/>
    <w:rsid w:val="00334BB4"/>
    <w:rsid w:val="00334FF4"/>
    <w:rsid w:val="0033567C"/>
    <w:rsid w:val="00335F1F"/>
    <w:rsid w:val="00336494"/>
    <w:rsid w:val="00336EB4"/>
    <w:rsid w:val="00336FE5"/>
    <w:rsid w:val="0033768F"/>
    <w:rsid w:val="00337B22"/>
    <w:rsid w:val="00337D7D"/>
    <w:rsid w:val="0034008F"/>
    <w:rsid w:val="0034071F"/>
    <w:rsid w:val="00340AEB"/>
    <w:rsid w:val="00340C2A"/>
    <w:rsid w:val="00342A1E"/>
    <w:rsid w:val="00343B8F"/>
    <w:rsid w:val="00343BB1"/>
    <w:rsid w:val="00344950"/>
    <w:rsid w:val="00344C67"/>
    <w:rsid w:val="00345F4D"/>
    <w:rsid w:val="00346A86"/>
    <w:rsid w:val="003471C0"/>
    <w:rsid w:val="00350C9C"/>
    <w:rsid w:val="00351541"/>
    <w:rsid w:val="0035179B"/>
    <w:rsid w:val="00351C9B"/>
    <w:rsid w:val="003522B8"/>
    <w:rsid w:val="00353126"/>
    <w:rsid w:val="00353185"/>
    <w:rsid w:val="00354085"/>
    <w:rsid w:val="003557E0"/>
    <w:rsid w:val="00355D04"/>
    <w:rsid w:val="003575A6"/>
    <w:rsid w:val="00357791"/>
    <w:rsid w:val="003578E5"/>
    <w:rsid w:val="0036052D"/>
    <w:rsid w:val="00360851"/>
    <w:rsid w:val="00360D0B"/>
    <w:rsid w:val="00360D54"/>
    <w:rsid w:val="0036352C"/>
    <w:rsid w:val="0036392C"/>
    <w:rsid w:val="003642EA"/>
    <w:rsid w:val="003643B1"/>
    <w:rsid w:val="00364DBC"/>
    <w:rsid w:val="00364F35"/>
    <w:rsid w:val="00365D26"/>
    <w:rsid w:val="003667AC"/>
    <w:rsid w:val="00366A88"/>
    <w:rsid w:val="00366FA5"/>
    <w:rsid w:val="0036724B"/>
    <w:rsid w:val="00367304"/>
    <w:rsid w:val="00367ACA"/>
    <w:rsid w:val="00371FF3"/>
    <w:rsid w:val="00373A20"/>
    <w:rsid w:val="00373E40"/>
    <w:rsid w:val="0037521A"/>
    <w:rsid w:val="00375482"/>
    <w:rsid w:val="003759CE"/>
    <w:rsid w:val="00375AD3"/>
    <w:rsid w:val="00376B47"/>
    <w:rsid w:val="00377709"/>
    <w:rsid w:val="0038219F"/>
    <w:rsid w:val="00382212"/>
    <w:rsid w:val="003838C4"/>
    <w:rsid w:val="00383F89"/>
    <w:rsid w:val="00384D06"/>
    <w:rsid w:val="003858CA"/>
    <w:rsid w:val="00385F09"/>
    <w:rsid w:val="00386102"/>
    <w:rsid w:val="00387739"/>
    <w:rsid w:val="003878EA"/>
    <w:rsid w:val="0039151C"/>
    <w:rsid w:val="00391C8E"/>
    <w:rsid w:val="00391FFD"/>
    <w:rsid w:val="003930AF"/>
    <w:rsid w:val="003944A5"/>
    <w:rsid w:val="0039482C"/>
    <w:rsid w:val="00395638"/>
    <w:rsid w:val="00395A04"/>
    <w:rsid w:val="0039699D"/>
    <w:rsid w:val="0039761E"/>
    <w:rsid w:val="003A0319"/>
    <w:rsid w:val="003A0A5C"/>
    <w:rsid w:val="003A176D"/>
    <w:rsid w:val="003A1884"/>
    <w:rsid w:val="003A1CFE"/>
    <w:rsid w:val="003A1EF3"/>
    <w:rsid w:val="003A35AD"/>
    <w:rsid w:val="003A3940"/>
    <w:rsid w:val="003A4B53"/>
    <w:rsid w:val="003A4F65"/>
    <w:rsid w:val="003A553E"/>
    <w:rsid w:val="003A5D91"/>
    <w:rsid w:val="003A5F25"/>
    <w:rsid w:val="003A63DC"/>
    <w:rsid w:val="003A6F2A"/>
    <w:rsid w:val="003A7404"/>
    <w:rsid w:val="003A7C72"/>
    <w:rsid w:val="003B0AE1"/>
    <w:rsid w:val="003B1304"/>
    <w:rsid w:val="003B1A15"/>
    <w:rsid w:val="003B1DE6"/>
    <w:rsid w:val="003B25C6"/>
    <w:rsid w:val="003B2703"/>
    <w:rsid w:val="003B2788"/>
    <w:rsid w:val="003B4342"/>
    <w:rsid w:val="003B45C0"/>
    <w:rsid w:val="003B4B23"/>
    <w:rsid w:val="003B4D64"/>
    <w:rsid w:val="003B5270"/>
    <w:rsid w:val="003B5706"/>
    <w:rsid w:val="003B5788"/>
    <w:rsid w:val="003B6813"/>
    <w:rsid w:val="003B71DD"/>
    <w:rsid w:val="003B7C9B"/>
    <w:rsid w:val="003C0B22"/>
    <w:rsid w:val="003C232B"/>
    <w:rsid w:val="003C3391"/>
    <w:rsid w:val="003C4AC5"/>
    <w:rsid w:val="003C63E7"/>
    <w:rsid w:val="003C68D5"/>
    <w:rsid w:val="003C6FE7"/>
    <w:rsid w:val="003D04B5"/>
    <w:rsid w:val="003D080E"/>
    <w:rsid w:val="003D12DA"/>
    <w:rsid w:val="003D186A"/>
    <w:rsid w:val="003D21DD"/>
    <w:rsid w:val="003D3179"/>
    <w:rsid w:val="003D3399"/>
    <w:rsid w:val="003D36FF"/>
    <w:rsid w:val="003D3932"/>
    <w:rsid w:val="003D4917"/>
    <w:rsid w:val="003D5AE7"/>
    <w:rsid w:val="003D6893"/>
    <w:rsid w:val="003D72E7"/>
    <w:rsid w:val="003D761C"/>
    <w:rsid w:val="003D7995"/>
    <w:rsid w:val="003E0A80"/>
    <w:rsid w:val="003E1D37"/>
    <w:rsid w:val="003E2AB9"/>
    <w:rsid w:val="003E3B02"/>
    <w:rsid w:val="003E3E23"/>
    <w:rsid w:val="003E40D7"/>
    <w:rsid w:val="003E42B2"/>
    <w:rsid w:val="003E57AB"/>
    <w:rsid w:val="003E5DCF"/>
    <w:rsid w:val="003E7136"/>
    <w:rsid w:val="003E71C7"/>
    <w:rsid w:val="003E771B"/>
    <w:rsid w:val="003F0447"/>
    <w:rsid w:val="003F0EEB"/>
    <w:rsid w:val="003F0F37"/>
    <w:rsid w:val="003F1338"/>
    <w:rsid w:val="003F16CF"/>
    <w:rsid w:val="003F23EA"/>
    <w:rsid w:val="003F26EB"/>
    <w:rsid w:val="003F2870"/>
    <w:rsid w:val="003F3585"/>
    <w:rsid w:val="003F4124"/>
    <w:rsid w:val="003F4E96"/>
    <w:rsid w:val="003F5CBE"/>
    <w:rsid w:val="003F614F"/>
    <w:rsid w:val="003F623D"/>
    <w:rsid w:val="003F706B"/>
    <w:rsid w:val="003F7903"/>
    <w:rsid w:val="00401686"/>
    <w:rsid w:val="00401AE8"/>
    <w:rsid w:val="00401C10"/>
    <w:rsid w:val="00401C3B"/>
    <w:rsid w:val="00401C92"/>
    <w:rsid w:val="004029DE"/>
    <w:rsid w:val="004067EE"/>
    <w:rsid w:val="00406821"/>
    <w:rsid w:val="00406D6E"/>
    <w:rsid w:val="00407339"/>
    <w:rsid w:val="00407A3B"/>
    <w:rsid w:val="004105D9"/>
    <w:rsid w:val="0041080C"/>
    <w:rsid w:val="0041080E"/>
    <w:rsid w:val="0041149E"/>
    <w:rsid w:val="00412907"/>
    <w:rsid w:val="00412A68"/>
    <w:rsid w:val="00412E2E"/>
    <w:rsid w:val="004146C2"/>
    <w:rsid w:val="004208DE"/>
    <w:rsid w:val="004226DD"/>
    <w:rsid w:val="00422960"/>
    <w:rsid w:val="00422DA9"/>
    <w:rsid w:val="00423405"/>
    <w:rsid w:val="0042456D"/>
    <w:rsid w:val="00425266"/>
    <w:rsid w:val="0042574E"/>
    <w:rsid w:val="00425C76"/>
    <w:rsid w:val="004272F9"/>
    <w:rsid w:val="00427D50"/>
    <w:rsid w:val="00427FFB"/>
    <w:rsid w:val="00430ACD"/>
    <w:rsid w:val="00430DB2"/>
    <w:rsid w:val="0043108D"/>
    <w:rsid w:val="004316DD"/>
    <w:rsid w:val="00431C80"/>
    <w:rsid w:val="004328FD"/>
    <w:rsid w:val="004331AA"/>
    <w:rsid w:val="004333F9"/>
    <w:rsid w:val="00433ADF"/>
    <w:rsid w:val="0043454D"/>
    <w:rsid w:val="00434D7E"/>
    <w:rsid w:val="0043597F"/>
    <w:rsid w:val="004359D7"/>
    <w:rsid w:val="00436FB3"/>
    <w:rsid w:val="00437378"/>
    <w:rsid w:val="004376DB"/>
    <w:rsid w:val="00437FA2"/>
    <w:rsid w:val="0044031E"/>
    <w:rsid w:val="00442370"/>
    <w:rsid w:val="004424C1"/>
    <w:rsid w:val="00443E3A"/>
    <w:rsid w:val="00445617"/>
    <w:rsid w:val="00450747"/>
    <w:rsid w:val="00451350"/>
    <w:rsid w:val="00451B65"/>
    <w:rsid w:val="004529C8"/>
    <w:rsid w:val="004548A5"/>
    <w:rsid w:val="00455CE2"/>
    <w:rsid w:val="00455DE3"/>
    <w:rsid w:val="00456A3F"/>
    <w:rsid w:val="00456A58"/>
    <w:rsid w:val="00456DF1"/>
    <w:rsid w:val="00456E93"/>
    <w:rsid w:val="00457091"/>
    <w:rsid w:val="0045771A"/>
    <w:rsid w:val="00457AD7"/>
    <w:rsid w:val="00457E83"/>
    <w:rsid w:val="0046048E"/>
    <w:rsid w:val="004604E2"/>
    <w:rsid w:val="00460D33"/>
    <w:rsid w:val="00461008"/>
    <w:rsid w:val="00461D96"/>
    <w:rsid w:val="00462A08"/>
    <w:rsid w:val="00463309"/>
    <w:rsid w:val="004645E0"/>
    <w:rsid w:val="0046586D"/>
    <w:rsid w:val="00465E33"/>
    <w:rsid w:val="00466060"/>
    <w:rsid w:val="00467D5A"/>
    <w:rsid w:val="00467ED0"/>
    <w:rsid w:val="00467F7A"/>
    <w:rsid w:val="00472429"/>
    <w:rsid w:val="00472C03"/>
    <w:rsid w:val="00472CFA"/>
    <w:rsid w:val="00473B30"/>
    <w:rsid w:val="004753C7"/>
    <w:rsid w:val="00475519"/>
    <w:rsid w:val="00475FD3"/>
    <w:rsid w:val="004760E9"/>
    <w:rsid w:val="004767C2"/>
    <w:rsid w:val="0047718E"/>
    <w:rsid w:val="00481436"/>
    <w:rsid w:val="004814AC"/>
    <w:rsid w:val="00481601"/>
    <w:rsid w:val="004820F3"/>
    <w:rsid w:val="004829EB"/>
    <w:rsid w:val="00482C22"/>
    <w:rsid w:val="00483159"/>
    <w:rsid w:val="00484892"/>
    <w:rsid w:val="00487ACD"/>
    <w:rsid w:val="00490622"/>
    <w:rsid w:val="004908DC"/>
    <w:rsid w:val="00490D05"/>
    <w:rsid w:val="00490D54"/>
    <w:rsid w:val="00491228"/>
    <w:rsid w:val="004919F5"/>
    <w:rsid w:val="00492B8B"/>
    <w:rsid w:val="0049315A"/>
    <w:rsid w:val="004937BB"/>
    <w:rsid w:val="00493FE7"/>
    <w:rsid w:val="00494A44"/>
    <w:rsid w:val="00495541"/>
    <w:rsid w:val="00495771"/>
    <w:rsid w:val="004967FA"/>
    <w:rsid w:val="0049707F"/>
    <w:rsid w:val="0049735D"/>
    <w:rsid w:val="00497B69"/>
    <w:rsid w:val="00497CA8"/>
    <w:rsid w:val="004A00AE"/>
    <w:rsid w:val="004A0B3B"/>
    <w:rsid w:val="004A15E3"/>
    <w:rsid w:val="004A235D"/>
    <w:rsid w:val="004A2A2C"/>
    <w:rsid w:val="004A3133"/>
    <w:rsid w:val="004A3CE2"/>
    <w:rsid w:val="004A4CBA"/>
    <w:rsid w:val="004A4F0B"/>
    <w:rsid w:val="004A5BF6"/>
    <w:rsid w:val="004A6A4C"/>
    <w:rsid w:val="004A7DC4"/>
    <w:rsid w:val="004A7DE9"/>
    <w:rsid w:val="004B0145"/>
    <w:rsid w:val="004B0673"/>
    <w:rsid w:val="004B09DD"/>
    <w:rsid w:val="004B0BF7"/>
    <w:rsid w:val="004B2AFD"/>
    <w:rsid w:val="004B2C41"/>
    <w:rsid w:val="004B3A08"/>
    <w:rsid w:val="004B4317"/>
    <w:rsid w:val="004B43D6"/>
    <w:rsid w:val="004B4FBC"/>
    <w:rsid w:val="004B5694"/>
    <w:rsid w:val="004B56CA"/>
    <w:rsid w:val="004B5D68"/>
    <w:rsid w:val="004B5FE7"/>
    <w:rsid w:val="004B62E3"/>
    <w:rsid w:val="004B6700"/>
    <w:rsid w:val="004B6D68"/>
    <w:rsid w:val="004B7957"/>
    <w:rsid w:val="004B7A03"/>
    <w:rsid w:val="004B7B88"/>
    <w:rsid w:val="004C0337"/>
    <w:rsid w:val="004C0808"/>
    <w:rsid w:val="004C13A1"/>
    <w:rsid w:val="004C1E94"/>
    <w:rsid w:val="004C3818"/>
    <w:rsid w:val="004C3925"/>
    <w:rsid w:val="004C3CB8"/>
    <w:rsid w:val="004C4AD7"/>
    <w:rsid w:val="004C56B1"/>
    <w:rsid w:val="004C5A62"/>
    <w:rsid w:val="004D03F1"/>
    <w:rsid w:val="004D1682"/>
    <w:rsid w:val="004D19EE"/>
    <w:rsid w:val="004D2B59"/>
    <w:rsid w:val="004D3675"/>
    <w:rsid w:val="004D5E45"/>
    <w:rsid w:val="004D73F1"/>
    <w:rsid w:val="004D7E16"/>
    <w:rsid w:val="004E10B5"/>
    <w:rsid w:val="004E173B"/>
    <w:rsid w:val="004E30B1"/>
    <w:rsid w:val="004E4405"/>
    <w:rsid w:val="004E441D"/>
    <w:rsid w:val="004E47D8"/>
    <w:rsid w:val="004E7F2F"/>
    <w:rsid w:val="004F03F6"/>
    <w:rsid w:val="004F1374"/>
    <w:rsid w:val="004F195B"/>
    <w:rsid w:val="004F201E"/>
    <w:rsid w:val="004F3927"/>
    <w:rsid w:val="004F4E84"/>
    <w:rsid w:val="004F6168"/>
    <w:rsid w:val="004F6417"/>
    <w:rsid w:val="004F6635"/>
    <w:rsid w:val="004F72CB"/>
    <w:rsid w:val="00500467"/>
    <w:rsid w:val="00500BCB"/>
    <w:rsid w:val="005015A6"/>
    <w:rsid w:val="00502934"/>
    <w:rsid w:val="005034A4"/>
    <w:rsid w:val="00504655"/>
    <w:rsid w:val="0050495D"/>
    <w:rsid w:val="00504EE7"/>
    <w:rsid w:val="005057C1"/>
    <w:rsid w:val="005058AF"/>
    <w:rsid w:val="00506379"/>
    <w:rsid w:val="00506A2E"/>
    <w:rsid w:val="00506B69"/>
    <w:rsid w:val="005071CF"/>
    <w:rsid w:val="0050732E"/>
    <w:rsid w:val="00507B51"/>
    <w:rsid w:val="005120EA"/>
    <w:rsid w:val="00512358"/>
    <w:rsid w:val="005131DC"/>
    <w:rsid w:val="005138F1"/>
    <w:rsid w:val="005151E3"/>
    <w:rsid w:val="00516648"/>
    <w:rsid w:val="00517BB0"/>
    <w:rsid w:val="00517FAD"/>
    <w:rsid w:val="00520780"/>
    <w:rsid w:val="0052088D"/>
    <w:rsid w:val="0052123E"/>
    <w:rsid w:val="00521BFF"/>
    <w:rsid w:val="00522691"/>
    <w:rsid w:val="00522EEF"/>
    <w:rsid w:val="005232B2"/>
    <w:rsid w:val="005234FA"/>
    <w:rsid w:val="005246AB"/>
    <w:rsid w:val="005248BA"/>
    <w:rsid w:val="00525B50"/>
    <w:rsid w:val="005267B3"/>
    <w:rsid w:val="00530672"/>
    <w:rsid w:val="00530AAA"/>
    <w:rsid w:val="005310DC"/>
    <w:rsid w:val="00533064"/>
    <w:rsid w:val="00533919"/>
    <w:rsid w:val="005343BD"/>
    <w:rsid w:val="00534703"/>
    <w:rsid w:val="00534882"/>
    <w:rsid w:val="00534CFD"/>
    <w:rsid w:val="005371A3"/>
    <w:rsid w:val="00540BFB"/>
    <w:rsid w:val="005412B0"/>
    <w:rsid w:val="0054217B"/>
    <w:rsid w:val="005425A9"/>
    <w:rsid w:val="00542D77"/>
    <w:rsid w:val="00543295"/>
    <w:rsid w:val="00543B3E"/>
    <w:rsid w:val="00545549"/>
    <w:rsid w:val="005469A5"/>
    <w:rsid w:val="00546DE7"/>
    <w:rsid w:val="00546F02"/>
    <w:rsid w:val="00547B4C"/>
    <w:rsid w:val="00547F8D"/>
    <w:rsid w:val="00550075"/>
    <w:rsid w:val="00550145"/>
    <w:rsid w:val="00550212"/>
    <w:rsid w:val="005511C8"/>
    <w:rsid w:val="0055141F"/>
    <w:rsid w:val="00551B05"/>
    <w:rsid w:val="005526C2"/>
    <w:rsid w:val="0055379D"/>
    <w:rsid w:val="0055456F"/>
    <w:rsid w:val="00554766"/>
    <w:rsid w:val="005553AB"/>
    <w:rsid w:val="0055580A"/>
    <w:rsid w:val="00555859"/>
    <w:rsid w:val="00556204"/>
    <w:rsid w:val="00556320"/>
    <w:rsid w:val="00560026"/>
    <w:rsid w:val="00560D63"/>
    <w:rsid w:val="00560FE3"/>
    <w:rsid w:val="005629B5"/>
    <w:rsid w:val="00562BDC"/>
    <w:rsid w:val="00562FD6"/>
    <w:rsid w:val="00563974"/>
    <w:rsid w:val="00563AF9"/>
    <w:rsid w:val="00564530"/>
    <w:rsid w:val="00564744"/>
    <w:rsid w:val="00564F17"/>
    <w:rsid w:val="00565B11"/>
    <w:rsid w:val="00566355"/>
    <w:rsid w:val="0056637F"/>
    <w:rsid w:val="00567AA1"/>
    <w:rsid w:val="00571CC8"/>
    <w:rsid w:val="00572E9E"/>
    <w:rsid w:val="0057478E"/>
    <w:rsid w:val="005751C1"/>
    <w:rsid w:val="00575410"/>
    <w:rsid w:val="00575FE0"/>
    <w:rsid w:val="00577063"/>
    <w:rsid w:val="005772FE"/>
    <w:rsid w:val="00577F18"/>
    <w:rsid w:val="005818F1"/>
    <w:rsid w:val="00582043"/>
    <w:rsid w:val="0058228C"/>
    <w:rsid w:val="00582DFA"/>
    <w:rsid w:val="00583B26"/>
    <w:rsid w:val="00583DA3"/>
    <w:rsid w:val="00584069"/>
    <w:rsid w:val="00584853"/>
    <w:rsid w:val="00585FDA"/>
    <w:rsid w:val="005864D4"/>
    <w:rsid w:val="00587A91"/>
    <w:rsid w:val="00587E99"/>
    <w:rsid w:val="005900D4"/>
    <w:rsid w:val="005912CE"/>
    <w:rsid w:val="00591C2B"/>
    <w:rsid w:val="00592120"/>
    <w:rsid w:val="00592AB8"/>
    <w:rsid w:val="00592C76"/>
    <w:rsid w:val="00592F88"/>
    <w:rsid w:val="00593733"/>
    <w:rsid w:val="0059389F"/>
    <w:rsid w:val="00593A94"/>
    <w:rsid w:val="00594D18"/>
    <w:rsid w:val="00595628"/>
    <w:rsid w:val="0059571B"/>
    <w:rsid w:val="00595B62"/>
    <w:rsid w:val="00595D4B"/>
    <w:rsid w:val="00596778"/>
    <w:rsid w:val="005967CD"/>
    <w:rsid w:val="00596B46"/>
    <w:rsid w:val="00596B83"/>
    <w:rsid w:val="005A3011"/>
    <w:rsid w:val="005A3395"/>
    <w:rsid w:val="005A4A6D"/>
    <w:rsid w:val="005A5DF8"/>
    <w:rsid w:val="005A5F9C"/>
    <w:rsid w:val="005A60F7"/>
    <w:rsid w:val="005A6763"/>
    <w:rsid w:val="005A77FC"/>
    <w:rsid w:val="005A7D12"/>
    <w:rsid w:val="005A7F45"/>
    <w:rsid w:val="005B0D91"/>
    <w:rsid w:val="005B27CB"/>
    <w:rsid w:val="005B30F8"/>
    <w:rsid w:val="005B3731"/>
    <w:rsid w:val="005B3E2C"/>
    <w:rsid w:val="005B51B4"/>
    <w:rsid w:val="005B52EA"/>
    <w:rsid w:val="005B5308"/>
    <w:rsid w:val="005B59CB"/>
    <w:rsid w:val="005B5E59"/>
    <w:rsid w:val="005B5FF5"/>
    <w:rsid w:val="005B6762"/>
    <w:rsid w:val="005B73A0"/>
    <w:rsid w:val="005C01EF"/>
    <w:rsid w:val="005C0919"/>
    <w:rsid w:val="005C17C0"/>
    <w:rsid w:val="005C1ABC"/>
    <w:rsid w:val="005C4F59"/>
    <w:rsid w:val="005C5534"/>
    <w:rsid w:val="005C6C19"/>
    <w:rsid w:val="005D06C8"/>
    <w:rsid w:val="005D09FD"/>
    <w:rsid w:val="005D220B"/>
    <w:rsid w:val="005D2503"/>
    <w:rsid w:val="005D28F3"/>
    <w:rsid w:val="005D3920"/>
    <w:rsid w:val="005D3DF8"/>
    <w:rsid w:val="005D3F4D"/>
    <w:rsid w:val="005D51AA"/>
    <w:rsid w:val="005D53E7"/>
    <w:rsid w:val="005D5FF9"/>
    <w:rsid w:val="005D69F2"/>
    <w:rsid w:val="005D6BF3"/>
    <w:rsid w:val="005D7E6A"/>
    <w:rsid w:val="005E0341"/>
    <w:rsid w:val="005E0A7A"/>
    <w:rsid w:val="005E1408"/>
    <w:rsid w:val="005E1C31"/>
    <w:rsid w:val="005E2403"/>
    <w:rsid w:val="005E267C"/>
    <w:rsid w:val="005E2BA5"/>
    <w:rsid w:val="005E3D64"/>
    <w:rsid w:val="005E3EB3"/>
    <w:rsid w:val="005E4A19"/>
    <w:rsid w:val="005E60FB"/>
    <w:rsid w:val="005E6B51"/>
    <w:rsid w:val="005E6C8C"/>
    <w:rsid w:val="005E6CA5"/>
    <w:rsid w:val="005E6FC9"/>
    <w:rsid w:val="005F0C39"/>
    <w:rsid w:val="005F2A19"/>
    <w:rsid w:val="005F3583"/>
    <w:rsid w:val="005F368C"/>
    <w:rsid w:val="005F3706"/>
    <w:rsid w:val="005F3FE0"/>
    <w:rsid w:val="005F4695"/>
    <w:rsid w:val="005F4F1D"/>
    <w:rsid w:val="005F6576"/>
    <w:rsid w:val="005F7788"/>
    <w:rsid w:val="00600B27"/>
    <w:rsid w:val="00601BC3"/>
    <w:rsid w:val="00601ECE"/>
    <w:rsid w:val="00602491"/>
    <w:rsid w:val="00603693"/>
    <w:rsid w:val="00604A18"/>
    <w:rsid w:val="0060595D"/>
    <w:rsid w:val="00606273"/>
    <w:rsid w:val="00607FBB"/>
    <w:rsid w:val="00610209"/>
    <w:rsid w:val="00610268"/>
    <w:rsid w:val="00610CB7"/>
    <w:rsid w:val="00610EA2"/>
    <w:rsid w:val="00611CC3"/>
    <w:rsid w:val="0061376E"/>
    <w:rsid w:val="006148D7"/>
    <w:rsid w:val="00615737"/>
    <w:rsid w:val="00617C8F"/>
    <w:rsid w:val="00620E86"/>
    <w:rsid w:val="00620F1E"/>
    <w:rsid w:val="00621137"/>
    <w:rsid w:val="00621732"/>
    <w:rsid w:val="00621C56"/>
    <w:rsid w:val="00621E58"/>
    <w:rsid w:val="0062418D"/>
    <w:rsid w:val="006244D8"/>
    <w:rsid w:val="00624892"/>
    <w:rsid w:val="00624F2D"/>
    <w:rsid w:val="0062505A"/>
    <w:rsid w:val="006252DA"/>
    <w:rsid w:val="00625691"/>
    <w:rsid w:val="00625E0A"/>
    <w:rsid w:val="00625F8C"/>
    <w:rsid w:val="00627AE4"/>
    <w:rsid w:val="00630809"/>
    <w:rsid w:val="00631457"/>
    <w:rsid w:val="00631E43"/>
    <w:rsid w:val="00632002"/>
    <w:rsid w:val="0063244C"/>
    <w:rsid w:val="00633B08"/>
    <w:rsid w:val="0063454C"/>
    <w:rsid w:val="00634623"/>
    <w:rsid w:val="0063575E"/>
    <w:rsid w:val="00635DA3"/>
    <w:rsid w:val="00636E68"/>
    <w:rsid w:val="006371C9"/>
    <w:rsid w:val="00640420"/>
    <w:rsid w:val="00640A99"/>
    <w:rsid w:val="00641BA4"/>
    <w:rsid w:val="00642671"/>
    <w:rsid w:val="00643C7E"/>
    <w:rsid w:val="00644FE0"/>
    <w:rsid w:val="006456F6"/>
    <w:rsid w:val="00645E68"/>
    <w:rsid w:val="006476F1"/>
    <w:rsid w:val="00647F96"/>
    <w:rsid w:val="00650F95"/>
    <w:rsid w:val="00651C10"/>
    <w:rsid w:val="00651E08"/>
    <w:rsid w:val="00652A87"/>
    <w:rsid w:val="00653AB2"/>
    <w:rsid w:val="00653CA5"/>
    <w:rsid w:val="0065461C"/>
    <w:rsid w:val="00654BBB"/>
    <w:rsid w:val="00655E27"/>
    <w:rsid w:val="006566BF"/>
    <w:rsid w:val="00656716"/>
    <w:rsid w:val="0065759C"/>
    <w:rsid w:val="006578AD"/>
    <w:rsid w:val="00657A25"/>
    <w:rsid w:val="00660625"/>
    <w:rsid w:val="00660DAE"/>
    <w:rsid w:val="00660DE4"/>
    <w:rsid w:val="00661E78"/>
    <w:rsid w:val="00663A2F"/>
    <w:rsid w:val="00663BC9"/>
    <w:rsid w:val="006646BB"/>
    <w:rsid w:val="006651B8"/>
    <w:rsid w:val="00665355"/>
    <w:rsid w:val="00665AA0"/>
    <w:rsid w:val="00666B32"/>
    <w:rsid w:val="00666CD4"/>
    <w:rsid w:val="0066753C"/>
    <w:rsid w:val="006679C5"/>
    <w:rsid w:val="00671DBD"/>
    <w:rsid w:val="0067351A"/>
    <w:rsid w:val="00674111"/>
    <w:rsid w:val="00675019"/>
    <w:rsid w:val="006751FA"/>
    <w:rsid w:val="006758C3"/>
    <w:rsid w:val="00675928"/>
    <w:rsid w:val="00675A0E"/>
    <w:rsid w:val="00675B3A"/>
    <w:rsid w:val="0067651F"/>
    <w:rsid w:val="0067689A"/>
    <w:rsid w:val="00677CC8"/>
    <w:rsid w:val="00680046"/>
    <w:rsid w:val="00680F8A"/>
    <w:rsid w:val="00681445"/>
    <w:rsid w:val="0068161A"/>
    <w:rsid w:val="00681B54"/>
    <w:rsid w:val="006821A0"/>
    <w:rsid w:val="00682A9C"/>
    <w:rsid w:val="00682AB4"/>
    <w:rsid w:val="00682B67"/>
    <w:rsid w:val="00682B76"/>
    <w:rsid w:val="006830DC"/>
    <w:rsid w:val="006836B3"/>
    <w:rsid w:val="00683761"/>
    <w:rsid w:val="006842C9"/>
    <w:rsid w:val="0068518E"/>
    <w:rsid w:val="00685747"/>
    <w:rsid w:val="006858ED"/>
    <w:rsid w:val="0068648D"/>
    <w:rsid w:val="00687B07"/>
    <w:rsid w:val="00687DF9"/>
    <w:rsid w:val="00687F88"/>
    <w:rsid w:val="0069023A"/>
    <w:rsid w:val="00690C9B"/>
    <w:rsid w:val="00691224"/>
    <w:rsid w:val="00692441"/>
    <w:rsid w:val="006926B3"/>
    <w:rsid w:val="006929EF"/>
    <w:rsid w:val="006941AA"/>
    <w:rsid w:val="00694465"/>
    <w:rsid w:val="0069490C"/>
    <w:rsid w:val="0069491D"/>
    <w:rsid w:val="00694F94"/>
    <w:rsid w:val="00695140"/>
    <w:rsid w:val="006953F8"/>
    <w:rsid w:val="00695A8F"/>
    <w:rsid w:val="00696FD5"/>
    <w:rsid w:val="00696FEA"/>
    <w:rsid w:val="00697270"/>
    <w:rsid w:val="00697465"/>
    <w:rsid w:val="006A0C82"/>
    <w:rsid w:val="006A1472"/>
    <w:rsid w:val="006A1C2B"/>
    <w:rsid w:val="006A20C1"/>
    <w:rsid w:val="006A2A06"/>
    <w:rsid w:val="006A2D90"/>
    <w:rsid w:val="006A2FE7"/>
    <w:rsid w:val="006A402F"/>
    <w:rsid w:val="006A45F1"/>
    <w:rsid w:val="006A55BC"/>
    <w:rsid w:val="006A55D8"/>
    <w:rsid w:val="006A664C"/>
    <w:rsid w:val="006A67FE"/>
    <w:rsid w:val="006A6B0C"/>
    <w:rsid w:val="006A7509"/>
    <w:rsid w:val="006A7C9F"/>
    <w:rsid w:val="006A7F89"/>
    <w:rsid w:val="006B0C28"/>
    <w:rsid w:val="006B0E0A"/>
    <w:rsid w:val="006B1211"/>
    <w:rsid w:val="006B1988"/>
    <w:rsid w:val="006B1F26"/>
    <w:rsid w:val="006B2EF4"/>
    <w:rsid w:val="006C09A7"/>
    <w:rsid w:val="006C3A65"/>
    <w:rsid w:val="006C40D8"/>
    <w:rsid w:val="006C48E3"/>
    <w:rsid w:val="006C52AB"/>
    <w:rsid w:val="006C5D81"/>
    <w:rsid w:val="006C657A"/>
    <w:rsid w:val="006C6792"/>
    <w:rsid w:val="006C6E13"/>
    <w:rsid w:val="006C70E6"/>
    <w:rsid w:val="006C7408"/>
    <w:rsid w:val="006C750B"/>
    <w:rsid w:val="006C7841"/>
    <w:rsid w:val="006C7FEA"/>
    <w:rsid w:val="006D016B"/>
    <w:rsid w:val="006D03BC"/>
    <w:rsid w:val="006D12E1"/>
    <w:rsid w:val="006D1389"/>
    <w:rsid w:val="006D162C"/>
    <w:rsid w:val="006D1820"/>
    <w:rsid w:val="006D1A4B"/>
    <w:rsid w:val="006D32F8"/>
    <w:rsid w:val="006D4488"/>
    <w:rsid w:val="006D5AF3"/>
    <w:rsid w:val="006D5C98"/>
    <w:rsid w:val="006D6E16"/>
    <w:rsid w:val="006D77D8"/>
    <w:rsid w:val="006E0049"/>
    <w:rsid w:val="006E041C"/>
    <w:rsid w:val="006E0857"/>
    <w:rsid w:val="006E1F59"/>
    <w:rsid w:val="006E2477"/>
    <w:rsid w:val="006E2AF6"/>
    <w:rsid w:val="006E39BB"/>
    <w:rsid w:val="006E3BC8"/>
    <w:rsid w:val="006E4894"/>
    <w:rsid w:val="006E4F3A"/>
    <w:rsid w:val="006E6ABE"/>
    <w:rsid w:val="006F07F1"/>
    <w:rsid w:val="006F1B5F"/>
    <w:rsid w:val="006F2AA7"/>
    <w:rsid w:val="006F2D7C"/>
    <w:rsid w:val="006F2E27"/>
    <w:rsid w:val="006F3FFE"/>
    <w:rsid w:val="006F4161"/>
    <w:rsid w:val="006F4386"/>
    <w:rsid w:val="006F475A"/>
    <w:rsid w:val="006F4D4E"/>
    <w:rsid w:val="006F53BA"/>
    <w:rsid w:val="006F5847"/>
    <w:rsid w:val="006F5BBE"/>
    <w:rsid w:val="006F675D"/>
    <w:rsid w:val="006F6B58"/>
    <w:rsid w:val="007003BE"/>
    <w:rsid w:val="007008B5"/>
    <w:rsid w:val="007031D6"/>
    <w:rsid w:val="00704904"/>
    <w:rsid w:val="00705111"/>
    <w:rsid w:val="007054DC"/>
    <w:rsid w:val="007057B9"/>
    <w:rsid w:val="00705B90"/>
    <w:rsid w:val="00705D1F"/>
    <w:rsid w:val="00706827"/>
    <w:rsid w:val="00706B00"/>
    <w:rsid w:val="0070700D"/>
    <w:rsid w:val="00707074"/>
    <w:rsid w:val="007079E2"/>
    <w:rsid w:val="00707D5B"/>
    <w:rsid w:val="007107F7"/>
    <w:rsid w:val="00710C8E"/>
    <w:rsid w:val="0071158D"/>
    <w:rsid w:val="00711888"/>
    <w:rsid w:val="00711ADC"/>
    <w:rsid w:val="00712167"/>
    <w:rsid w:val="00712C7D"/>
    <w:rsid w:val="00712C7E"/>
    <w:rsid w:val="007136C6"/>
    <w:rsid w:val="00713974"/>
    <w:rsid w:val="00714440"/>
    <w:rsid w:val="00714A21"/>
    <w:rsid w:val="00714DA7"/>
    <w:rsid w:val="00715B90"/>
    <w:rsid w:val="00716EC4"/>
    <w:rsid w:val="00717518"/>
    <w:rsid w:val="0072019D"/>
    <w:rsid w:val="00720262"/>
    <w:rsid w:val="0072038B"/>
    <w:rsid w:val="0072041A"/>
    <w:rsid w:val="00720890"/>
    <w:rsid w:val="00720C7A"/>
    <w:rsid w:val="007214FD"/>
    <w:rsid w:val="00721847"/>
    <w:rsid w:val="00721B25"/>
    <w:rsid w:val="0072400E"/>
    <w:rsid w:val="00725BB3"/>
    <w:rsid w:val="00726225"/>
    <w:rsid w:val="0072719B"/>
    <w:rsid w:val="0072758C"/>
    <w:rsid w:val="00727D8B"/>
    <w:rsid w:val="007300A2"/>
    <w:rsid w:val="00730AF7"/>
    <w:rsid w:val="007311B8"/>
    <w:rsid w:val="00731265"/>
    <w:rsid w:val="00732410"/>
    <w:rsid w:val="00732DEE"/>
    <w:rsid w:val="00733B49"/>
    <w:rsid w:val="007346B1"/>
    <w:rsid w:val="0073562A"/>
    <w:rsid w:val="00735A63"/>
    <w:rsid w:val="00735E4F"/>
    <w:rsid w:val="007362C0"/>
    <w:rsid w:val="00736B4B"/>
    <w:rsid w:val="00736B4F"/>
    <w:rsid w:val="007407CE"/>
    <w:rsid w:val="0074093B"/>
    <w:rsid w:val="00740E3F"/>
    <w:rsid w:val="00740FC4"/>
    <w:rsid w:val="007417BF"/>
    <w:rsid w:val="00742192"/>
    <w:rsid w:val="007423F0"/>
    <w:rsid w:val="00743730"/>
    <w:rsid w:val="00744372"/>
    <w:rsid w:val="00744887"/>
    <w:rsid w:val="007454DE"/>
    <w:rsid w:val="00745CF9"/>
    <w:rsid w:val="007474DD"/>
    <w:rsid w:val="0074773B"/>
    <w:rsid w:val="00750F7B"/>
    <w:rsid w:val="00752BBC"/>
    <w:rsid w:val="007535D1"/>
    <w:rsid w:val="00754076"/>
    <w:rsid w:val="00754FBB"/>
    <w:rsid w:val="00755399"/>
    <w:rsid w:val="00756929"/>
    <w:rsid w:val="00757DAA"/>
    <w:rsid w:val="00757E1B"/>
    <w:rsid w:val="00760EB2"/>
    <w:rsid w:val="007622E5"/>
    <w:rsid w:val="00762B53"/>
    <w:rsid w:val="00762BA2"/>
    <w:rsid w:val="00762EEA"/>
    <w:rsid w:val="00762F49"/>
    <w:rsid w:val="00763A4B"/>
    <w:rsid w:val="00764BDC"/>
    <w:rsid w:val="00764FFB"/>
    <w:rsid w:val="007652E1"/>
    <w:rsid w:val="00765779"/>
    <w:rsid w:val="007659B9"/>
    <w:rsid w:val="007659DD"/>
    <w:rsid w:val="00765AEF"/>
    <w:rsid w:val="00765CD5"/>
    <w:rsid w:val="00766868"/>
    <w:rsid w:val="00770226"/>
    <w:rsid w:val="007709AB"/>
    <w:rsid w:val="007713B7"/>
    <w:rsid w:val="0077198D"/>
    <w:rsid w:val="0077232F"/>
    <w:rsid w:val="00772728"/>
    <w:rsid w:val="00772A26"/>
    <w:rsid w:val="00773326"/>
    <w:rsid w:val="007737EE"/>
    <w:rsid w:val="00774D0A"/>
    <w:rsid w:val="00774D81"/>
    <w:rsid w:val="007754F3"/>
    <w:rsid w:val="007755EE"/>
    <w:rsid w:val="00775665"/>
    <w:rsid w:val="00775858"/>
    <w:rsid w:val="007764C9"/>
    <w:rsid w:val="00777306"/>
    <w:rsid w:val="00777909"/>
    <w:rsid w:val="0077790F"/>
    <w:rsid w:val="00780151"/>
    <w:rsid w:val="00781B15"/>
    <w:rsid w:val="00781EBA"/>
    <w:rsid w:val="00782087"/>
    <w:rsid w:val="007826DF"/>
    <w:rsid w:val="00782C83"/>
    <w:rsid w:val="00784761"/>
    <w:rsid w:val="00786DD9"/>
    <w:rsid w:val="007873F2"/>
    <w:rsid w:val="00787A3B"/>
    <w:rsid w:val="0079027D"/>
    <w:rsid w:val="00791964"/>
    <w:rsid w:val="0079197B"/>
    <w:rsid w:val="00794126"/>
    <w:rsid w:val="0079416F"/>
    <w:rsid w:val="00794FFA"/>
    <w:rsid w:val="00796007"/>
    <w:rsid w:val="00796C72"/>
    <w:rsid w:val="00797526"/>
    <w:rsid w:val="007A0083"/>
    <w:rsid w:val="007A0AD7"/>
    <w:rsid w:val="007A0B1D"/>
    <w:rsid w:val="007A1714"/>
    <w:rsid w:val="007A3BB2"/>
    <w:rsid w:val="007A40F8"/>
    <w:rsid w:val="007A53EE"/>
    <w:rsid w:val="007B027D"/>
    <w:rsid w:val="007B09AF"/>
    <w:rsid w:val="007B1740"/>
    <w:rsid w:val="007B1B81"/>
    <w:rsid w:val="007B1C1C"/>
    <w:rsid w:val="007B228F"/>
    <w:rsid w:val="007B3284"/>
    <w:rsid w:val="007B3BB4"/>
    <w:rsid w:val="007B3C72"/>
    <w:rsid w:val="007B44E2"/>
    <w:rsid w:val="007B5359"/>
    <w:rsid w:val="007B5856"/>
    <w:rsid w:val="007B628D"/>
    <w:rsid w:val="007B643A"/>
    <w:rsid w:val="007B650E"/>
    <w:rsid w:val="007B746C"/>
    <w:rsid w:val="007B7D38"/>
    <w:rsid w:val="007C0F74"/>
    <w:rsid w:val="007C1B85"/>
    <w:rsid w:val="007C216C"/>
    <w:rsid w:val="007C218F"/>
    <w:rsid w:val="007C287E"/>
    <w:rsid w:val="007C62BE"/>
    <w:rsid w:val="007C720B"/>
    <w:rsid w:val="007D06D0"/>
    <w:rsid w:val="007D0E4F"/>
    <w:rsid w:val="007D11BF"/>
    <w:rsid w:val="007D2B7B"/>
    <w:rsid w:val="007D3346"/>
    <w:rsid w:val="007D3508"/>
    <w:rsid w:val="007D356E"/>
    <w:rsid w:val="007D3FB3"/>
    <w:rsid w:val="007D464D"/>
    <w:rsid w:val="007D497B"/>
    <w:rsid w:val="007D5D1B"/>
    <w:rsid w:val="007D6158"/>
    <w:rsid w:val="007D61FD"/>
    <w:rsid w:val="007D671F"/>
    <w:rsid w:val="007D6B83"/>
    <w:rsid w:val="007D6BF5"/>
    <w:rsid w:val="007D6CF8"/>
    <w:rsid w:val="007D73B5"/>
    <w:rsid w:val="007E10FB"/>
    <w:rsid w:val="007E16E9"/>
    <w:rsid w:val="007E248B"/>
    <w:rsid w:val="007E2FE9"/>
    <w:rsid w:val="007E384E"/>
    <w:rsid w:val="007E3B52"/>
    <w:rsid w:val="007E3F84"/>
    <w:rsid w:val="007E44BD"/>
    <w:rsid w:val="007E4F8F"/>
    <w:rsid w:val="007E5ECD"/>
    <w:rsid w:val="007E6A8D"/>
    <w:rsid w:val="007E6AEF"/>
    <w:rsid w:val="007E6E4E"/>
    <w:rsid w:val="007E72EC"/>
    <w:rsid w:val="007F008D"/>
    <w:rsid w:val="007F0284"/>
    <w:rsid w:val="007F065A"/>
    <w:rsid w:val="007F0D43"/>
    <w:rsid w:val="007F144C"/>
    <w:rsid w:val="007F31FF"/>
    <w:rsid w:val="007F3A17"/>
    <w:rsid w:val="007F3AA5"/>
    <w:rsid w:val="007F413F"/>
    <w:rsid w:val="007F4287"/>
    <w:rsid w:val="007F606F"/>
    <w:rsid w:val="007F60D2"/>
    <w:rsid w:val="007F69E8"/>
    <w:rsid w:val="007F7813"/>
    <w:rsid w:val="00800772"/>
    <w:rsid w:val="00802E36"/>
    <w:rsid w:val="00803960"/>
    <w:rsid w:val="008043D6"/>
    <w:rsid w:val="00804670"/>
    <w:rsid w:val="00805849"/>
    <w:rsid w:val="0080597F"/>
    <w:rsid w:val="00806186"/>
    <w:rsid w:val="008066CE"/>
    <w:rsid w:val="0080679C"/>
    <w:rsid w:val="008067DE"/>
    <w:rsid w:val="00806BB6"/>
    <w:rsid w:val="008078C4"/>
    <w:rsid w:val="00812D53"/>
    <w:rsid w:val="00814F4E"/>
    <w:rsid w:val="008164F9"/>
    <w:rsid w:val="00816DE1"/>
    <w:rsid w:val="0081741A"/>
    <w:rsid w:val="00817533"/>
    <w:rsid w:val="0082080E"/>
    <w:rsid w:val="008214BB"/>
    <w:rsid w:val="0082204A"/>
    <w:rsid w:val="0082292F"/>
    <w:rsid w:val="008229A9"/>
    <w:rsid w:val="0082302F"/>
    <w:rsid w:val="008231D6"/>
    <w:rsid w:val="00823AE3"/>
    <w:rsid w:val="00824114"/>
    <w:rsid w:val="008241CD"/>
    <w:rsid w:val="008265A6"/>
    <w:rsid w:val="00830013"/>
    <w:rsid w:val="00831BAD"/>
    <w:rsid w:val="00831E26"/>
    <w:rsid w:val="008320CC"/>
    <w:rsid w:val="008330C0"/>
    <w:rsid w:val="008338AB"/>
    <w:rsid w:val="00833BCA"/>
    <w:rsid w:val="00835134"/>
    <w:rsid w:val="00835DD2"/>
    <w:rsid w:val="008361B0"/>
    <w:rsid w:val="00837D28"/>
    <w:rsid w:val="00837F83"/>
    <w:rsid w:val="0084005E"/>
    <w:rsid w:val="008406F6"/>
    <w:rsid w:val="008411E8"/>
    <w:rsid w:val="0084396F"/>
    <w:rsid w:val="00843D4F"/>
    <w:rsid w:val="00845C48"/>
    <w:rsid w:val="008476C9"/>
    <w:rsid w:val="00847CEC"/>
    <w:rsid w:val="00847E39"/>
    <w:rsid w:val="008505C5"/>
    <w:rsid w:val="0085069F"/>
    <w:rsid w:val="00850A7A"/>
    <w:rsid w:val="008511FC"/>
    <w:rsid w:val="00851A97"/>
    <w:rsid w:val="00853B0F"/>
    <w:rsid w:val="008550AD"/>
    <w:rsid w:val="00855774"/>
    <w:rsid w:val="00855CA9"/>
    <w:rsid w:val="0085681C"/>
    <w:rsid w:val="0086060C"/>
    <w:rsid w:val="00860DB2"/>
    <w:rsid w:val="008611A2"/>
    <w:rsid w:val="00861558"/>
    <w:rsid w:val="00861656"/>
    <w:rsid w:val="0086198B"/>
    <w:rsid w:val="00862315"/>
    <w:rsid w:val="0086252A"/>
    <w:rsid w:val="008634A3"/>
    <w:rsid w:val="008635A5"/>
    <w:rsid w:val="00863AF0"/>
    <w:rsid w:val="008640F6"/>
    <w:rsid w:val="0086439A"/>
    <w:rsid w:val="008645EB"/>
    <w:rsid w:val="00865B15"/>
    <w:rsid w:val="0086641A"/>
    <w:rsid w:val="00866698"/>
    <w:rsid w:val="00870B95"/>
    <w:rsid w:val="00871493"/>
    <w:rsid w:val="00872B49"/>
    <w:rsid w:val="00872FEC"/>
    <w:rsid w:val="00873D5A"/>
    <w:rsid w:val="008740A1"/>
    <w:rsid w:val="00874756"/>
    <w:rsid w:val="00874946"/>
    <w:rsid w:val="00874A2A"/>
    <w:rsid w:val="0087542A"/>
    <w:rsid w:val="00875BD1"/>
    <w:rsid w:val="0087610B"/>
    <w:rsid w:val="00877578"/>
    <w:rsid w:val="00877A5A"/>
    <w:rsid w:val="00882A67"/>
    <w:rsid w:val="00882B2C"/>
    <w:rsid w:val="00882E1F"/>
    <w:rsid w:val="00883919"/>
    <w:rsid w:val="008839A8"/>
    <w:rsid w:val="00883A04"/>
    <w:rsid w:val="00884EDC"/>
    <w:rsid w:val="00885BD2"/>
    <w:rsid w:val="008879B2"/>
    <w:rsid w:val="00887CEC"/>
    <w:rsid w:val="00887D91"/>
    <w:rsid w:val="00890567"/>
    <w:rsid w:val="00891301"/>
    <w:rsid w:val="00891BA6"/>
    <w:rsid w:val="0089231B"/>
    <w:rsid w:val="008957A0"/>
    <w:rsid w:val="008958CD"/>
    <w:rsid w:val="00895DB6"/>
    <w:rsid w:val="00896786"/>
    <w:rsid w:val="0089694E"/>
    <w:rsid w:val="008976AD"/>
    <w:rsid w:val="00897DC9"/>
    <w:rsid w:val="008A022F"/>
    <w:rsid w:val="008A0676"/>
    <w:rsid w:val="008A0B0D"/>
    <w:rsid w:val="008A1340"/>
    <w:rsid w:val="008A18EA"/>
    <w:rsid w:val="008A21CA"/>
    <w:rsid w:val="008A30D2"/>
    <w:rsid w:val="008A35D4"/>
    <w:rsid w:val="008A378F"/>
    <w:rsid w:val="008A3C7D"/>
    <w:rsid w:val="008A4659"/>
    <w:rsid w:val="008A497E"/>
    <w:rsid w:val="008A553C"/>
    <w:rsid w:val="008A5864"/>
    <w:rsid w:val="008A64A2"/>
    <w:rsid w:val="008A661A"/>
    <w:rsid w:val="008A728E"/>
    <w:rsid w:val="008A795A"/>
    <w:rsid w:val="008B10E2"/>
    <w:rsid w:val="008B1230"/>
    <w:rsid w:val="008B2071"/>
    <w:rsid w:val="008B2CF0"/>
    <w:rsid w:val="008B3D2B"/>
    <w:rsid w:val="008B5252"/>
    <w:rsid w:val="008B5FE3"/>
    <w:rsid w:val="008B7100"/>
    <w:rsid w:val="008B7805"/>
    <w:rsid w:val="008B7ED2"/>
    <w:rsid w:val="008C0140"/>
    <w:rsid w:val="008C036F"/>
    <w:rsid w:val="008C1E9A"/>
    <w:rsid w:val="008C277B"/>
    <w:rsid w:val="008C3501"/>
    <w:rsid w:val="008C5522"/>
    <w:rsid w:val="008C5BA7"/>
    <w:rsid w:val="008C5D8B"/>
    <w:rsid w:val="008C618B"/>
    <w:rsid w:val="008C68CE"/>
    <w:rsid w:val="008D0A9C"/>
    <w:rsid w:val="008D0D9F"/>
    <w:rsid w:val="008D0E15"/>
    <w:rsid w:val="008D1001"/>
    <w:rsid w:val="008D1DEB"/>
    <w:rsid w:val="008D1F82"/>
    <w:rsid w:val="008D2196"/>
    <w:rsid w:val="008D7904"/>
    <w:rsid w:val="008D7922"/>
    <w:rsid w:val="008D7DA1"/>
    <w:rsid w:val="008E01AE"/>
    <w:rsid w:val="008E1AAE"/>
    <w:rsid w:val="008E1BE6"/>
    <w:rsid w:val="008E222E"/>
    <w:rsid w:val="008E3313"/>
    <w:rsid w:val="008E475F"/>
    <w:rsid w:val="008E5327"/>
    <w:rsid w:val="008E5569"/>
    <w:rsid w:val="008E65E1"/>
    <w:rsid w:val="008E7451"/>
    <w:rsid w:val="008E7D7D"/>
    <w:rsid w:val="008E7F29"/>
    <w:rsid w:val="008F03B9"/>
    <w:rsid w:val="008F0496"/>
    <w:rsid w:val="008F0629"/>
    <w:rsid w:val="008F1445"/>
    <w:rsid w:val="008F1D0D"/>
    <w:rsid w:val="008F221C"/>
    <w:rsid w:val="008F2590"/>
    <w:rsid w:val="008F2942"/>
    <w:rsid w:val="008F2F8A"/>
    <w:rsid w:val="008F370B"/>
    <w:rsid w:val="008F3D65"/>
    <w:rsid w:val="008F405B"/>
    <w:rsid w:val="008F4224"/>
    <w:rsid w:val="008F45C6"/>
    <w:rsid w:val="008F4D11"/>
    <w:rsid w:val="008F660A"/>
    <w:rsid w:val="008F70FA"/>
    <w:rsid w:val="008F7688"/>
    <w:rsid w:val="009009DC"/>
    <w:rsid w:val="0090310C"/>
    <w:rsid w:val="00903FF6"/>
    <w:rsid w:val="00904712"/>
    <w:rsid w:val="00904FB1"/>
    <w:rsid w:val="0090538A"/>
    <w:rsid w:val="00905574"/>
    <w:rsid w:val="00905D4D"/>
    <w:rsid w:val="00905EDE"/>
    <w:rsid w:val="0090699A"/>
    <w:rsid w:val="00907FC9"/>
    <w:rsid w:val="009114BA"/>
    <w:rsid w:val="009114D9"/>
    <w:rsid w:val="00912187"/>
    <w:rsid w:val="00912C04"/>
    <w:rsid w:val="00912C5E"/>
    <w:rsid w:val="009131AF"/>
    <w:rsid w:val="0091391A"/>
    <w:rsid w:val="0091470A"/>
    <w:rsid w:val="00915068"/>
    <w:rsid w:val="00915776"/>
    <w:rsid w:val="00915E35"/>
    <w:rsid w:val="00916624"/>
    <w:rsid w:val="00916729"/>
    <w:rsid w:val="00920B7D"/>
    <w:rsid w:val="0092250D"/>
    <w:rsid w:val="009229CB"/>
    <w:rsid w:val="00922D3F"/>
    <w:rsid w:val="00923C59"/>
    <w:rsid w:val="009247B9"/>
    <w:rsid w:val="009253C5"/>
    <w:rsid w:val="009269D1"/>
    <w:rsid w:val="00926E74"/>
    <w:rsid w:val="00930A33"/>
    <w:rsid w:val="009329F8"/>
    <w:rsid w:val="009333A5"/>
    <w:rsid w:val="00934AFB"/>
    <w:rsid w:val="00934FB5"/>
    <w:rsid w:val="009353F6"/>
    <w:rsid w:val="00935D48"/>
    <w:rsid w:val="00935F49"/>
    <w:rsid w:val="0093722A"/>
    <w:rsid w:val="00937D55"/>
    <w:rsid w:val="009400BA"/>
    <w:rsid w:val="00940423"/>
    <w:rsid w:val="00940591"/>
    <w:rsid w:val="00940690"/>
    <w:rsid w:val="00940737"/>
    <w:rsid w:val="0094079C"/>
    <w:rsid w:val="00940A52"/>
    <w:rsid w:val="00941502"/>
    <w:rsid w:val="009429F8"/>
    <w:rsid w:val="00943D99"/>
    <w:rsid w:val="00944AE3"/>
    <w:rsid w:val="00944D92"/>
    <w:rsid w:val="00945F44"/>
    <w:rsid w:val="00946D35"/>
    <w:rsid w:val="00947CCA"/>
    <w:rsid w:val="00950028"/>
    <w:rsid w:val="00951156"/>
    <w:rsid w:val="0095278C"/>
    <w:rsid w:val="00952EAD"/>
    <w:rsid w:val="00954ADC"/>
    <w:rsid w:val="00954FE5"/>
    <w:rsid w:val="00955058"/>
    <w:rsid w:val="00956F02"/>
    <w:rsid w:val="009575DF"/>
    <w:rsid w:val="00957901"/>
    <w:rsid w:val="0096036C"/>
    <w:rsid w:val="00961A5D"/>
    <w:rsid w:val="009625E7"/>
    <w:rsid w:val="00963709"/>
    <w:rsid w:val="0096374A"/>
    <w:rsid w:val="00964A33"/>
    <w:rsid w:val="0096571D"/>
    <w:rsid w:val="00965F06"/>
    <w:rsid w:val="0096667F"/>
    <w:rsid w:val="00966D7E"/>
    <w:rsid w:val="00966F7E"/>
    <w:rsid w:val="00967CFB"/>
    <w:rsid w:val="00970C31"/>
    <w:rsid w:val="00970EDB"/>
    <w:rsid w:val="0097203D"/>
    <w:rsid w:val="00972B25"/>
    <w:rsid w:val="00973871"/>
    <w:rsid w:val="00973969"/>
    <w:rsid w:val="00974352"/>
    <w:rsid w:val="0097466D"/>
    <w:rsid w:val="00974EBF"/>
    <w:rsid w:val="00977277"/>
    <w:rsid w:val="00977705"/>
    <w:rsid w:val="00977CA5"/>
    <w:rsid w:val="00977ED3"/>
    <w:rsid w:val="00980C75"/>
    <w:rsid w:val="00981268"/>
    <w:rsid w:val="0098188E"/>
    <w:rsid w:val="00981A28"/>
    <w:rsid w:val="00981C8B"/>
    <w:rsid w:val="009834DA"/>
    <w:rsid w:val="009840B8"/>
    <w:rsid w:val="0098420E"/>
    <w:rsid w:val="00985E2B"/>
    <w:rsid w:val="00986B9D"/>
    <w:rsid w:val="00986EB1"/>
    <w:rsid w:val="00987032"/>
    <w:rsid w:val="009871EF"/>
    <w:rsid w:val="009909BE"/>
    <w:rsid w:val="00991C38"/>
    <w:rsid w:val="00992711"/>
    <w:rsid w:val="00993C39"/>
    <w:rsid w:val="00994F0D"/>
    <w:rsid w:val="00995A3D"/>
    <w:rsid w:val="009961DB"/>
    <w:rsid w:val="009968C7"/>
    <w:rsid w:val="00997115"/>
    <w:rsid w:val="00997F6D"/>
    <w:rsid w:val="009A0ABB"/>
    <w:rsid w:val="009A0B76"/>
    <w:rsid w:val="009A303A"/>
    <w:rsid w:val="009A4096"/>
    <w:rsid w:val="009A4640"/>
    <w:rsid w:val="009A4756"/>
    <w:rsid w:val="009A5789"/>
    <w:rsid w:val="009A5DA4"/>
    <w:rsid w:val="009A6470"/>
    <w:rsid w:val="009A64CB"/>
    <w:rsid w:val="009A661D"/>
    <w:rsid w:val="009A77B7"/>
    <w:rsid w:val="009B01D4"/>
    <w:rsid w:val="009B16A8"/>
    <w:rsid w:val="009B22FB"/>
    <w:rsid w:val="009B2693"/>
    <w:rsid w:val="009B29AD"/>
    <w:rsid w:val="009B2DE8"/>
    <w:rsid w:val="009B3C9C"/>
    <w:rsid w:val="009B40BD"/>
    <w:rsid w:val="009B47EB"/>
    <w:rsid w:val="009B4A2A"/>
    <w:rsid w:val="009B72C0"/>
    <w:rsid w:val="009B7C5D"/>
    <w:rsid w:val="009C0440"/>
    <w:rsid w:val="009C131D"/>
    <w:rsid w:val="009C148D"/>
    <w:rsid w:val="009C2208"/>
    <w:rsid w:val="009C2F3F"/>
    <w:rsid w:val="009C3FDE"/>
    <w:rsid w:val="009C4338"/>
    <w:rsid w:val="009C442B"/>
    <w:rsid w:val="009C4706"/>
    <w:rsid w:val="009C4F2D"/>
    <w:rsid w:val="009C5746"/>
    <w:rsid w:val="009C59AA"/>
    <w:rsid w:val="009C5AA7"/>
    <w:rsid w:val="009D02EB"/>
    <w:rsid w:val="009D0775"/>
    <w:rsid w:val="009D0BF2"/>
    <w:rsid w:val="009D0D60"/>
    <w:rsid w:val="009D173A"/>
    <w:rsid w:val="009D2E59"/>
    <w:rsid w:val="009D2E73"/>
    <w:rsid w:val="009D305A"/>
    <w:rsid w:val="009D3834"/>
    <w:rsid w:val="009D3E23"/>
    <w:rsid w:val="009D3FF5"/>
    <w:rsid w:val="009D4141"/>
    <w:rsid w:val="009D433B"/>
    <w:rsid w:val="009D43E1"/>
    <w:rsid w:val="009D4635"/>
    <w:rsid w:val="009D59CD"/>
    <w:rsid w:val="009D63A5"/>
    <w:rsid w:val="009D7BDB"/>
    <w:rsid w:val="009E0B84"/>
    <w:rsid w:val="009E1968"/>
    <w:rsid w:val="009E22A4"/>
    <w:rsid w:val="009E24BE"/>
    <w:rsid w:val="009E31EA"/>
    <w:rsid w:val="009E33FD"/>
    <w:rsid w:val="009E580D"/>
    <w:rsid w:val="009E611D"/>
    <w:rsid w:val="009E6FFD"/>
    <w:rsid w:val="009F0EE8"/>
    <w:rsid w:val="009F1486"/>
    <w:rsid w:val="009F198E"/>
    <w:rsid w:val="009F3A05"/>
    <w:rsid w:val="009F3B84"/>
    <w:rsid w:val="009F4510"/>
    <w:rsid w:val="009F4664"/>
    <w:rsid w:val="009F4D17"/>
    <w:rsid w:val="009F4DEE"/>
    <w:rsid w:val="009F5272"/>
    <w:rsid w:val="009F60CE"/>
    <w:rsid w:val="009F6EEE"/>
    <w:rsid w:val="009F724D"/>
    <w:rsid w:val="009F72CB"/>
    <w:rsid w:val="009F751E"/>
    <w:rsid w:val="009F77C2"/>
    <w:rsid w:val="00A00AE4"/>
    <w:rsid w:val="00A00EE6"/>
    <w:rsid w:val="00A0190F"/>
    <w:rsid w:val="00A02474"/>
    <w:rsid w:val="00A025A2"/>
    <w:rsid w:val="00A03CBE"/>
    <w:rsid w:val="00A05A6F"/>
    <w:rsid w:val="00A06FC4"/>
    <w:rsid w:val="00A07FB2"/>
    <w:rsid w:val="00A1097A"/>
    <w:rsid w:val="00A11319"/>
    <w:rsid w:val="00A11D73"/>
    <w:rsid w:val="00A13FFB"/>
    <w:rsid w:val="00A14DC7"/>
    <w:rsid w:val="00A14EB4"/>
    <w:rsid w:val="00A15026"/>
    <w:rsid w:val="00A154A0"/>
    <w:rsid w:val="00A15688"/>
    <w:rsid w:val="00A169C7"/>
    <w:rsid w:val="00A176A7"/>
    <w:rsid w:val="00A17DB6"/>
    <w:rsid w:val="00A200AD"/>
    <w:rsid w:val="00A207FA"/>
    <w:rsid w:val="00A20C38"/>
    <w:rsid w:val="00A21F8D"/>
    <w:rsid w:val="00A225DE"/>
    <w:rsid w:val="00A24186"/>
    <w:rsid w:val="00A245BF"/>
    <w:rsid w:val="00A2537E"/>
    <w:rsid w:val="00A25C08"/>
    <w:rsid w:val="00A26735"/>
    <w:rsid w:val="00A2758F"/>
    <w:rsid w:val="00A3074B"/>
    <w:rsid w:val="00A30D9B"/>
    <w:rsid w:val="00A312A5"/>
    <w:rsid w:val="00A31E38"/>
    <w:rsid w:val="00A33DE2"/>
    <w:rsid w:val="00A344D0"/>
    <w:rsid w:val="00A34767"/>
    <w:rsid w:val="00A34818"/>
    <w:rsid w:val="00A34AD0"/>
    <w:rsid w:val="00A35C9D"/>
    <w:rsid w:val="00A35F56"/>
    <w:rsid w:val="00A365AA"/>
    <w:rsid w:val="00A36741"/>
    <w:rsid w:val="00A400FA"/>
    <w:rsid w:val="00A40D64"/>
    <w:rsid w:val="00A421CB"/>
    <w:rsid w:val="00A42856"/>
    <w:rsid w:val="00A429C5"/>
    <w:rsid w:val="00A433F7"/>
    <w:rsid w:val="00A438C4"/>
    <w:rsid w:val="00A439AF"/>
    <w:rsid w:val="00A4415B"/>
    <w:rsid w:val="00A4415C"/>
    <w:rsid w:val="00A44964"/>
    <w:rsid w:val="00A44976"/>
    <w:rsid w:val="00A46249"/>
    <w:rsid w:val="00A4680F"/>
    <w:rsid w:val="00A46DA9"/>
    <w:rsid w:val="00A473A6"/>
    <w:rsid w:val="00A52ACB"/>
    <w:rsid w:val="00A52F1E"/>
    <w:rsid w:val="00A53798"/>
    <w:rsid w:val="00A53AC5"/>
    <w:rsid w:val="00A5423E"/>
    <w:rsid w:val="00A54591"/>
    <w:rsid w:val="00A54891"/>
    <w:rsid w:val="00A54DC5"/>
    <w:rsid w:val="00A552B2"/>
    <w:rsid w:val="00A557B3"/>
    <w:rsid w:val="00A55FB1"/>
    <w:rsid w:val="00A56651"/>
    <w:rsid w:val="00A56C1C"/>
    <w:rsid w:val="00A57C58"/>
    <w:rsid w:val="00A57D09"/>
    <w:rsid w:val="00A604EB"/>
    <w:rsid w:val="00A60797"/>
    <w:rsid w:val="00A60B47"/>
    <w:rsid w:val="00A614F0"/>
    <w:rsid w:val="00A62447"/>
    <w:rsid w:val="00A62905"/>
    <w:rsid w:val="00A62C77"/>
    <w:rsid w:val="00A6354E"/>
    <w:rsid w:val="00A637D7"/>
    <w:rsid w:val="00A64B1B"/>
    <w:rsid w:val="00A652E2"/>
    <w:rsid w:val="00A65D5A"/>
    <w:rsid w:val="00A661A5"/>
    <w:rsid w:val="00A66330"/>
    <w:rsid w:val="00A670C4"/>
    <w:rsid w:val="00A671E1"/>
    <w:rsid w:val="00A6787B"/>
    <w:rsid w:val="00A678CE"/>
    <w:rsid w:val="00A704C0"/>
    <w:rsid w:val="00A70639"/>
    <w:rsid w:val="00A70993"/>
    <w:rsid w:val="00A70AFF"/>
    <w:rsid w:val="00A70B3B"/>
    <w:rsid w:val="00A7456C"/>
    <w:rsid w:val="00A755F2"/>
    <w:rsid w:val="00A76016"/>
    <w:rsid w:val="00A76C3A"/>
    <w:rsid w:val="00A76E35"/>
    <w:rsid w:val="00A7709F"/>
    <w:rsid w:val="00A80352"/>
    <w:rsid w:val="00A814AE"/>
    <w:rsid w:val="00A825E1"/>
    <w:rsid w:val="00A8290E"/>
    <w:rsid w:val="00A837AB"/>
    <w:rsid w:val="00A8388D"/>
    <w:rsid w:val="00A8443A"/>
    <w:rsid w:val="00A855B1"/>
    <w:rsid w:val="00A86A59"/>
    <w:rsid w:val="00A870DC"/>
    <w:rsid w:val="00A878D7"/>
    <w:rsid w:val="00A903CF"/>
    <w:rsid w:val="00A92806"/>
    <w:rsid w:val="00A92CBC"/>
    <w:rsid w:val="00A93F16"/>
    <w:rsid w:val="00A947AA"/>
    <w:rsid w:val="00A94C45"/>
    <w:rsid w:val="00A9532E"/>
    <w:rsid w:val="00A96AF5"/>
    <w:rsid w:val="00A96DF2"/>
    <w:rsid w:val="00A96E9F"/>
    <w:rsid w:val="00A97588"/>
    <w:rsid w:val="00A97C40"/>
    <w:rsid w:val="00AA0128"/>
    <w:rsid w:val="00AA2811"/>
    <w:rsid w:val="00AA2B9F"/>
    <w:rsid w:val="00AA3217"/>
    <w:rsid w:val="00AA34AD"/>
    <w:rsid w:val="00AA51CD"/>
    <w:rsid w:val="00AA56C0"/>
    <w:rsid w:val="00AA683D"/>
    <w:rsid w:val="00AA6999"/>
    <w:rsid w:val="00AA755C"/>
    <w:rsid w:val="00AB0A32"/>
    <w:rsid w:val="00AB0E64"/>
    <w:rsid w:val="00AB122B"/>
    <w:rsid w:val="00AB18BB"/>
    <w:rsid w:val="00AB25F0"/>
    <w:rsid w:val="00AB26C8"/>
    <w:rsid w:val="00AB278B"/>
    <w:rsid w:val="00AB2799"/>
    <w:rsid w:val="00AB2F99"/>
    <w:rsid w:val="00AB3535"/>
    <w:rsid w:val="00AB38AB"/>
    <w:rsid w:val="00AB52E6"/>
    <w:rsid w:val="00AB7230"/>
    <w:rsid w:val="00AB72ED"/>
    <w:rsid w:val="00AB7D6B"/>
    <w:rsid w:val="00AB7DDC"/>
    <w:rsid w:val="00AB7F5B"/>
    <w:rsid w:val="00AC053D"/>
    <w:rsid w:val="00AC0596"/>
    <w:rsid w:val="00AC18DD"/>
    <w:rsid w:val="00AC3421"/>
    <w:rsid w:val="00AC3B87"/>
    <w:rsid w:val="00AC40A2"/>
    <w:rsid w:val="00AC420E"/>
    <w:rsid w:val="00AC45D2"/>
    <w:rsid w:val="00AC4663"/>
    <w:rsid w:val="00AC4EF0"/>
    <w:rsid w:val="00AC5B14"/>
    <w:rsid w:val="00AD179D"/>
    <w:rsid w:val="00AD2B4B"/>
    <w:rsid w:val="00AD383A"/>
    <w:rsid w:val="00AD3FEA"/>
    <w:rsid w:val="00AD4A28"/>
    <w:rsid w:val="00AD74E6"/>
    <w:rsid w:val="00AE01DD"/>
    <w:rsid w:val="00AE01F8"/>
    <w:rsid w:val="00AE030C"/>
    <w:rsid w:val="00AE0877"/>
    <w:rsid w:val="00AE09EA"/>
    <w:rsid w:val="00AE0B96"/>
    <w:rsid w:val="00AE1410"/>
    <w:rsid w:val="00AE16BC"/>
    <w:rsid w:val="00AE1FC7"/>
    <w:rsid w:val="00AE2A48"/>
    <w:rsid w:val="00AE663A"/>
    <w:rsid w:val="00AE6880"/>
    <w:rsid w:val="00AE6F1B"/>
    <w:rsid w:val="00AE7036"/>
    <w:rsid w:val="00AE7ED1"/>
    <w:rsid w:val="00AF06F6"/>
    <w:rsid w:val="00AF218F"/>
    <w:rsid w:val="00AF256A"/>
    <w:rsid w:val="00AF264D"/>
    <w:rsid w:val="00AF3B46"/>
    <w:rsid w:val="00AF4FE0"/>
    <w:rsid w:val="00AF5079"/>
    <w:rsid w:val="00AF5504"/>
    <w:rsid w:val="00AF5A62"/>
    <w:rsid w:val="00AF736C"/>
    <w:rsid w:val="00AF75CE"/>
    <w:rsid w:val="00AF7877"/>
    <w:rsid w:val="00B00F8C"/>
    <w:rsid w:val="00B01B93"/>
    <w:rsid w:val="00B01C91"/>
    <w:rsid w:val="00B01FA5"/>
    <w:rsid w:val="00B03227"/>
    <w:rsid w:val="00B03AA6"/>
    <w:rsid w:val="00B0432C"/>
    <w:rsid w:val="00B05546"/>
    <w:rsid w:val="00B05CFA"/>
    <w:rsid w:val="00B05F9D"/>
    <w:rsid w:val="00B07646"/>
    <w:rsid w:val="00B10294"/>
    <w:rsid w:val="00B10C38"/>
    <w:rsid w:val="00B115E4"/>
    <w:rsid w:val="00B1245C"/>
    <w:rsid w:val="00B129B7"/>
    <w:rsid w:val="00B13267"/>
    <w:rsid w:val="00B1337D"/>
    <w:rsid w:val="00B133FF"/>
    <w:rsid w:val="00B13542"/>
    <w:rsid w:val="00B14284"/>
    <w:rsid w:val="00B14A3C"/>
    <w:rsid w:val="00B151D2"/>
    <w:rsid w:val="00B15C6D"/>
    <w:rsid w:val="00B161E3"/>
    <w:rsid w:val="00B16ED2"/>
    <w:rsid w:val="00B17D7C"/>
    <w:rsid w:val="00B20276"/>
    <w:rsid w:val="00B20B5B"/>
    <w:rsid w:val="00B210C7"/>
    <w:rsid w:val="00B21EAE"/>
    <w:rsid w:val="00B22011"/>
    <w:rsid w:val="00B237BE"/>
    <w:rsid w:val="00B24721"/>
    <w:rsid w:val="00B25086"/>
    <w:rsid w:val="00B25940"/>
    <w:rsid w:val="00B27280"/>
    <w:rsid w:val="00B278F5"/>
    <w:rsid w:val="00B3023F"/>
    <w:rsid w:val="00B30C5B"/>
    <w:rsid w:val="00B32122"/>
    <w:rsid w:val="00B324E9"/>
    <w:rsid w:val="00B3265B"/>
    <w:rsid w:val="00B32B57"/>
    <w:rsid w:val="00B32E88"/>
    <w:rsid w:val="00B34E81"/>
    <w:rsid w:val="00B34EDE"/>
    <w:rsid w:val="00B35553"/>
    <w:rsid w:val="00B35C78"/>
    <w:rsid w:val="00B36AAD"/>
    <w:rsid w:val="00B37FC7"/>
    <w:rsid w:val="00B40491"/>
    <w:rsid w:val="00B42547"/>
    <w:rsid w:val="00B427DF"/>
    <w:rsid w:val="00B47417"/>
    <w:rsid w:val="00B4790F"/>
    <w:rsid w:val="00B47C0E"/>
    <w:rsid w:val="00B503AD"/>
    <w:rsid w:val="00B509F5"/>
    <w:rsid w:val="00B50B97"/>
    <w:rsid w:val="00B50BE9"/>
    <w:rsid w:val="00B518F7"/>
    <w:rsid w:val="00B53D3C"/>
    <w:rsid w:val="00B54064"/>
    <w:rsid w:val="00B55606"/>
    <w:rsid w:val="00B568FC"/>
    <w:rsid w:val="00B56CC9"/>
    <w:rsid w:val="00B61101"/>
    <w:rsid w:val="00B61C10"/>
    <w:rsid w:val="00B62276"/>
    <w:rsid w:val="00B64431"/>
    <w:rsid w:val="00B64C78"/>
    <w:rsid w:val="00B64E2B"/>
    <w:rsid w:val="00B65004"/>
    <w:rsid w:val="00B65D2F"/>
    <w:rsid w:val="00B65E27"/>
    <w:rsid w:val="00B65E66"/>
    <w:rsid w:val="00B67711"/>
    <w:rsid w:val="00B67BBC"/>
    <w:rsid w:val="00B67D2E"/>
    <w:rsid w:val="00B67D63"/>
    <w:rsid w:val="00B67DF3"/>
    <w:rsid w:val="00B67E00"/>
    <w:rsid w:val="00B709D3"/>
    <w:rsid w:val="00B71489"/>
    <w:rsid w:val="00B71C49"/>
    <w:rsid w:val="00B71C60"/>
    <w:rsid w:val="00B72987"/>
    <w:rsid w:val="00B73C12"/>
    <w:rsid w:val="00B745D0"/>
    <w:rsid w:val="00B777FD"/>
    <w:rsid w:val="00B801DF"/>
    <w:rsid w:val="00B802A4"/>
    <w:rsid w:val="00B8115A"/>
    <w:rsid w:val="00B82788"/>
    <w:rsid w:val="00B82B43"/>
    <w:rsid w:val="00B83337"/>
    <w:rsid w:val="00B849E0"/>
    <w:rsid w:val="00B851AA"/>
    <w:rsid w:val="00B85859"/>
    <w:rsid w:val="00B85A18"/>
    <w:rsid w:val="00B860FF"/>
    <w:rsid w:val="00B86623"/>
    <w:rsid w:val="00B86CC0"/>
    <w:rsid w:val="00B87435"/>
    <w:rsid w:val="00B87606"/>
    <w:rsid w:val="00B87AD4"/>
    <w:rsid w:val="00B91471"/>
    <w:rsid w:val="00B92021"/>
    <w:rsid w:val="00B924C9"/>
    <w:rsid w:val="00B92652"/>
    <w:rsid w:val="00B92DEC"/>
    <w:rsid w:val="00B92E17"/>
    <w:rsid w:val="00B9482E"/>
    <w:rsid w:val="00B94CA1"/>
    <w:rsid w:val="00B95D77"/>
    <w:rsid w:val="00B972FA"/>
    <w:rsid w:val="00B9746F"/>
    <w:rsid w:val="00BA0869"/>
    <w:rsid w:val="00BA2D6B"/>
    <w:rsid w:val="00BA3584"/>
    <w:rsid w:val="00BA360A"/>
    <w:rsid w:val="00BA3AB0"/>
    <w:rsid w:val="00BA403B"/>
    <w:rsid w:val="00BA43E4"/>
    <w:rsid w:val="00BA5640"/>
    <w:rsid w:val="00BA60B1"/>
    <w:rsid w:val="00BA660A"/>
    <w:rsid w:val="00BA71A2"/>
    <w:rsid w:val="00BA757A"/>
    <w:rsid w:val="00BA7DDD"/>
    <w:rsid w:val="00BB0804"/>
    <w:rsid w:val="00BB1E45"/>
    <w:rsid w:val="00BB2A99"/>
    <w:rsid w:val="00BB349C"/>
    <w:rsid w:val="00BB454C"/>
    <w:rsid w:val="00BB472D"/>
    <w:rsid w:val="00BB475B"/>
    <w:rsid w:val="00BB4EA5"/>
    <w:rsid w:val="00BB61E3"/>
    <w:rsid w:val="00BB659B"/>
    <w:rsid w:val="00BB6701"/>
    <w:rsid w:val="00BB7435"/>
    <w:rsid w:val="00BB7C4E"/>
    <w:rsid w:val="00BC048B"/>
    <w:rsid w:val="00BC074B"/>
    <w:rsid w:val="00BC0F3A"/>
    <w:rsid w:val="00BC2052"/>
    <w:rsid w:val="00BC29D8"/>
    <w:rsid w:val="00BC2E10"/>
    <w:rsid w:val="00BC343C"/>
    <w:rsid w:val="00BC3B30"/>
    <w:rsid w:val="00BC3BF5"/>
    <w:rsid w:val="00BC3E0C"/>
    <w:rsid w:val="00BC3FBD"/>
    <w:rsid w:val="00BC4595"/>
    <w:rsid w:val="00BC5305"/>
    <w:rsid w:val="00BC6261"/>
    <w:rsid w:val="00BC6263"/>
    <w:rsid w:val="00BC6AD1"/>
    <w:rsid w:val="00BD0A82"/>
    <w:rsid w:val="00BD0A89"/>
    <w:rsid w:val="00BD0CC3"/>
    <w:rsid w:val="00BD1073"/>
    <w:rsid w:val="00BD12C6"/>
    <w:rsid w:val="00BD1670"/>
    <w:rsid w:val="00BD1942"/>
    <w:rsid w:val="00BD1D1D"/>
    <w:rsid w:val="00BD2732"/>
    <w:rsid w:val="00BD3DB2"/>
    <w:rsid w:val="00BD4C7B"/>
    <w:rsid w:val="00BD5375"/>
    <w:rsid w:val="00BD603F"/>
    <w:rsid w:val="00BD6CF3"/>
    <w:rsid w:val="00BD73CB"/>
    <w:rsid w:val="00BD7532"/>
    <w:rsid w:val="00BD7786"/>
    <w:rsid w:val="00BD7BAB"/>
    <w:rsid w:val="00BD7E80"/>
    <w:rsid w:val="00BE007B"/>
    <w:rsid w:val="00BE0D31"/>
    <w:rsid w:val="00BE0E42"/>
    <w:rsid w:val="00BE4A19"/>
    <w:rsid w:val="00BE4D15"/>
    <w:rsid w:val="00BE4ED7"/>
    <w:rsid w:val="00BE667D"/>
    <w:rsid w:val="00BE72FA"/>
    <w:rsid w:val="00BE7E3E"/>
    <w:rsid w:val="00BF0725"/>
    <w:rsid w:val="00BF0A14"/>
    <w:rsid w:val="00BF0ADB"/>
    <w:rsid w:val="00BF0BDB"/>
    <w:rsid w:val="00BF3113"/>
    <w:rsid w:val="00BF4635"/>
    <w:rsid w:val="00BF479B"/>
    <w:rsid w:val="00BF488F"/>
    <w:rsid w:val="00BF4E93"/>
    <w:rsid w:val="00BF4F47"/>
    <w:rsid w:val="00BF6CBD"/>
    <w:rsid w:val="00BF6EE7"/>
    <w:rsid w:val="00BF6FCD"/>
    <w:rsid w:val="00BF739C"/>
    <w:rsid w:val="00BF7B4D"/>
    <w:rsid w:val="00C0031D"/>
    <w:rsid w:val="00C00965"/>
    <w:rsid w:val="00C03280"/>
    <w:rsid w:val="00C04BEE"/>
    <w:rsid w:val="00C050BA"/>
    <w:rsid w:val="00C062B3"/>
    <w:rsid w:val="00C06B04"/>
    <w:rsid w:val="00C07392"/>
    <w:rsid w:val="00C102FB"/>
    <w:rsid w:val="00C10BCD"/>
    <w:rsid w:val="00C11186"/>
    <w:rsid w:val="00C11556"/>
    <w:rsid w:val="00C12633"/>
    <w:rsid w:val="00C13610"/>
    <w:rsid w:val="00C13B34"/>
    <w:rsid w:val="00C14D8F"/>
    <w:rsid w:val="00C158FA"/>
    <w:rsid w:val="00C16138"/>
    <w:rsid w:val="00C16ADD"/>
    <w:rsid w:val="00C1723B"/>
    <w:rsid w:val="00C172B6"/>
    <w:rsid w:val="00C172F1"/>
    <w:rsid w:val="00C20A46"/>
    <w:rsid w:val="00C2261F"/>
    <w:rsid w:val="00C22A53"/>
    <w:rsid w:val="00C23039"/>
    <w:rsid w:val="00C23148"/>
    <w:rsid w:val="00C231A8"/>
    <w:rsid w:val="00C25127"/>
    <w:rsid w:val="00C25171"/>
    <w:rsid w:val="00C2533A"/>
    <w:rsid w:val="00C2582F"/>
    <w:rsid w:val="00C261C5"/>
    <w:rsid w:val="00C276B6"/>
    <w:rsid w:val="00C27851"/>
    <w:rsid w:val="00C278AD"/>
    <w:rsid w:val="00C305BD"/>
    <w:rsid w:val="00C30855"/>
    <w:rsid w:val="00C30CC9"/>
    <w:rsid w:val="00C30FB8"/>
    <w:rsid w:val="00C31AEA"/>
    <w:rsid w:val="00C31F92"/>
    <w:rsid w:val="00C33389"/>
    <w:rsid w:val="00C3338D"/>
    <w:rsid w:val="00C33E0C"/>
    <w:rsid w:val="00C33FA1"/>
    <w:rsid w:val="00C34056"/>
    <w:rsid w:val="00C3473D"/>
    <w:rsid w:val="00C349A7"/>
    <w:rsid w:val="00C36420"/>
    <w:rsid w:val="00C369A3"/>
    <w:rsid w:val="00C419F5"/>
    <w:rsid w:val="00C41C1C"/>
    <w:rsid w:val="00C42052"/>
    <w:rsid w:val="00C433F5"/>
    <w:rsid w:val="00C43D3E"/>
    <w:rsid w:val="00C443C8"/>
    <w:rsid w:val="00C4522D"/>
    <w:rsid w:val="00C454E4"/>
    <w:rsid w:val="00C4670B"/>
    <w:rsid w:val="00C47296"/>
    <w:rsid w:val="00C474CB"/>
    <w:rsid w:val="00C47593"/>
    <w:rsid w:val="00C50F28"/>
    <w:rsid w:val="00C51036"/>
    <w:rsid w:val="00C51907"/>
    <w:rsid w:val="00C52F75"/>
    <w:rsid w:val="00C5346B"/>
    <w:rsid w:val="00C53843"/>
    <w:rsid w:val="00C5395A"/>
    <w:rsid w:val="00C53D7B"/>
    <w:rsid w:val="00C55B9F"/>
    <w:rsid w:val="00C5687E"/>
    <w:rsid w:val="00C57341"/>
    <w:rsid w:val="00C60670"/>
    <w:rsid w:val="00C60C49"/>
    <w:rsid w:val="00C6383F"/>
    <w:rsid w:val="00C642A1"/>
    <w:rsid w:val="00C70168"/>
    <w:rsid w:val="00C70532"/>
    <w:rsid w:val="00C71B89"/>
    <w:rsid w:val="00C755BD"/>
    <w:rsid w:val="00C808A7"/>
    <w:rsid w:val="00C815A6"/>
    <w:rsid w:val="00C829E1"/>
    <w:rsid w:val="00C82A3A"/>
    <w:rsid w:val="00C83364"/>
    <w:rsid w:val="00C83BED"/>
    <w:rsid w:val="00C83EBA"/>
    <w:rsid w:val="00C84DA8"/>
    <w:rsid w:val="00C84EB4"/>
    <w:rsid w:val="00C85A28"/>
    <w:rsid w:val="00C863CE"/>
    <w:rsid w:val="00C86777"/>
    <w:rsid w:val="00C87107"/>
    <w:rsid w:val="00C871A9"/>
    <w:rsid w:val="00C90290"/>
    <w:rsid w:val="00C9073C"/>
    <w:rsid w:val="00C90F15"/>
    <w:rsid w:val="00C9118C"/>
    <w:rsid w:val="00C916E3"/>
    <w:rsid w:val="00C9272A"/>
    <w:rsid w:val="00C937B9"/>
    <w:rsid w:val="00C95AE4"/>
    <w:rsid w:val="00C96F28"/>
    <w:rsid w:val="00C9727E"/>
    <w:rsid w:val="00C972A1"/>
    <w:rsid w:val="00C97806"/>
    <w:rsid w:val="00C97F68"/>
    <w:rsid w:val="00CA0517"/>
    <w:rsid w:val="00CA1683"/>
    <w:rsid w:val="00CA1BA2"/>
    <w:rsid w:val="00CA25A7"/>
    <w:rsid w:val="00CA3C76"/>
    <w:rsid w:val="00CA4FA8"/>
    <w:rsid w:val="00CA5145"/>
    <w:rsid w:val="00CA545D"/>
    <w:rsid w:val="00CA5C4B"/>
    <w:rsid w:val="00CA67A3"/>
    <w:rsid w:val="00CA689F"/>
    <w:rsid w:val="00CA6E27"/>
    <w:rsid w:val="00CA719D"/>
    <w:rsid w:val="00CA7F91"/>
    <w:rsid w:val="00CB24BB"/>
    <w:rsid w:val="00CB379D"/>
    <w:rsid w:val="00CB42D4"/>
    <w:rsid w:val="00CB4482"/>
    <w:rsid w:val="00CB51B9"/>
    <w:rsid w:val="00CB562F"/>
    <w:rsid w:val="00CB5A22"/>
    <w:rsid w:val="00CB67EB"/>
    <w:rsid w:val="00CC0163"/>
    <w:rsid w:val="00CC059F"/>
    <w:rsid w:val="00CC0BC2"/>
    <w:rsid w:val="00CC13BF"/>
    <w:rsid w:val="00CC1BF9"/>
    <w:rsid w:val="00CC2507"/>
    <w:rsid w:val="00CC2E6B"/>
    <w:rsid w:val="00CC4CB2"/>
    <w:rsid w:val="00CC6A45"/>
    <w:rsid w:val="00CC6CB0"/>
    <w:rsid w:val="00CC7502"/>
    <w:rsid w:val="00CD05C5"/>
    <w:rsid w:val="00CD0DCA"/>
    <w:rsid w:val="00CD27A4"/>
    <w:rsid w:val="00CD3DAD"/>
    <w:rsid w:val="00CD40AC"/>
    <w:rsid w:val="00CD50A4"/>
    <w:rsid w:val="00CD5279"/>
    <w:rsid w:val="00CD7147"/>
    <w:rsid w:val="00CE01A1"/>
    <w:rsid w:val="00CE0256"/>
    <w:rsid w:val="00CE04D8"/>
    <w:rsid w:val="00CE0581"/>
    <w:rsid w:val="00CE0BD2"/>
    <w:rsid w:val="00CE2478"/>
    <w:rsid w:val="00CE25F4"/>
    <w:rsid w:val="00CE292F"/>
    <w:rsid w:val="00CE32AB"/>
    <w:rsid w:val="00CE4BD5"/>
    <w:rsid w:val="00CE4D62"/>
    <w:rsid w:val="00CE5278"/>
    <w:rsid w:val="00CE5458"/>
    <w:rsid w:val="00CE62C8"/>
    <w:rsid w:val="00CE6DC1"/>
    <w:rsid w:val="00CE748F"/>
    <w:rsid w:val="00CE78E6"/>
    <w:rsid w:val="00CF0000"/>
    <w:rsid w:val="00CF06D1"/>
    <w:rsid w:val="00CF0C62"/>
    <w:rsid w:val="00CF1236"/>
    <w:rsid w:val="00CF1CDB"/>
    <w:rsid w:val="00CF34BC"/>
    <w:rsid w:val="00CF386A"/>
    <w:rsid w:val="00CF3BC9"/>
    <w:rsid w:val="00CF3E00"/>
    <w:rsid w:val="00CF3E95"/>
    <w:rsid w:val="00CF41E3"/>
    <w:rsid w:val="00CF4BCF"/>
    <w:rsid w:val="00CF67C5"/>
    <w:rsid w:val="00CF6A32"/>
    <w:rsid w:val="00CF7266"/>
    <w:rsid w:val="00CF77DB"/>
    <w:rsid w:val="00CF78D5"/>
    <w:rsid w:val="00CF78D8"/>
    <w:rsid w:val="00CF7A97"/>
    <w:rsid w:val="00CF7F0D"/>
    <w:rsid w:val="00D003F9"/>
    <w:rsid w:val="00D00D3C"/>
    <w:rsid w:val="00D01CA9"/>
    <w:rsid w:val="00D023C9"/>
    <w:rsid w:val="00D025D9"/>
    <w:rsid w:val="00D0303B"/>
    <w:rsid w:val="00D03D1A"/>
    <w:rsid w:val="00D0492B"/>
    <w:rsid w:val="00D061CF"/>
    <w:rsid w:val="00D10B59"/>
    <w:rsid w:val="00D1239C"/>
    <w:rsid w:val="00D12B16"/>
    <w:rsid w:val="00D13157"/>
    <w:rsid w:val="00D13290"/>
    <w:rsid w:val="00D13E05"/>
    <w:rsid w:val="00D141FF"/>
    <w:rsid w:val="00D15035"/>
    <w:rsid w:val="00D150E0"/>
    <w:rsid w:val="00D152DE"/>
    <w:rsid w:val="00D153C4"/>
    <w:rsid w:val="00D1565B"/>
    <w:rsid w:val="00D16C4E"/>
    <w:rsid w:val="00D20C01"/>
    <w:rsid w:val="00D21218"/>
    <w:rsid w:val="00D21DAD"/>
    <w:rsid w:val="00D21FD8"/>
    <w:rsid w:val="00D2222D"/>
    <w:rsid w:val="00D22806"/>
    <w:rsid w:val="00D22C5F"/>
    <w:rsid w:val="00D24A34"/>
    <w:rsid w:val="00D24E11"/>
    <w:rsid w:val="00D2560A"/>
    <w:rsid w:val="00D26164"/>
    <w:rsid w:val="00D2661F"/>
    <w:rsid w:val="00D27454"/>
    <w:rsid w:val="00D30A39"/>
    <w:rsid w:val="00D30F12"/>
    <w:rsid w:val="00D31000"/>
    <w:rsid w:val="00D31A2B"/>
    <w:rsid w:val="00D32819"/>
    <w:rsid w:val="00D3434D"/>
    <w:rsid w:val="00D344C8"/>
    <w:rsid w:val="00D34EEE"/>
    <w:rsid w:val="00D35348"/>
    <w:rsid w:val="00D3756A"/>
    <w:rsid w:val="00D37BA5"/>
    <w:rsid w:val="00D410F6"/>
    <w:rsid w:val="00D4117E"/>
    <w:rsid w:val="00D41CB9"/>
    <w:rsid w:val="00D42B63"/>
    <w:rsid w:val="00D42CD0"/>
    <w:rsid w:val="00D43691"/>
    <w:rsid w:val="00D43939"/>
    <w:rsid w:val="00D43A54"/>
    <w:rsid w:val="00D45D47"/>
    <w:rsid w:val="00D46F5D"/>
    <w:rsid w:val="00D470BA"/>
    <w:rsid w:val="00D4789D"/>
    <w:rsid w:val="00D50FF2"/>
    <w:rsid w:val="00D511A2"/>
    <w:rsid w:val="00D51C60"/>
    <w:rsid w:val="00D525DE"/>
    <w:rsid w:val="00D53770"/>
    <w:rsid w:val="00D53BB3"/>
    <w:rsid w:val="00D546F2"/>
    <w:rsid w:val="00D54A5F"/>
    <w:rsid w:val="00D554CD"/>
    <w:rsid w:val="00D55854"/>
    <w:rsid w:val="00D55C0E"/>
    <w:rsid w:val="00D56220"/>
    <w:rsid w:val="00D562A9"/>
    <w:rsid w:val="00D57B9F"/>
    <w:rsid w:val="00D57CCD"/>
    <w:rsid w:val="00D607E3"/>
    <w:rsid w:val="00D61EF3"/>
    <w:rsid w:val="00D63B27"/>
    <w:rsid w:val="00D63B6C"/>
    <w:rsid w:val="00D64521"/>
    <w:rsid w:val="00D65211"/>
    <w:rsid w:val="00D65961"/>
    <w:rsid w:val="00D65FC1"/>
    <w:rsid w:val="00D67CBD"/>
    <w:rsid w:val="00D70A3C"/>
    <w:rsid w:val="00D70BA7"/>
    <w:rsid w:val="00D731FF"/>
    <w:rsid w:val="00D7459F"/>
    <w:rsid w:val="00D757B6"/>
    <w:rsid w:val="00D7644C"/>
    <w:rsid w:val="00D769D4"/>
    <w:rsid w:val="00D76B71"/>
    <w:rsid w:val="00D77422"/>
    <w:rsid w:val="00D8124F"/>
    <w:rsid w:val="00D8295C"/>
    <w:rsid w:val="00D82995"/>
    <w:rsid w:val="00D838CE"/>
    <w:rsid w:val="00D85807"/>
    <w:rsid w:val="00D8600A"/>
    <w:rsid w:val="00D86193"/>
    <w:rsid w:val="00D86D07"/>
    <w:rsid w:val="00D86FD1"/>
    <w:rsid w:val="00D90520"/>
    <w:rsid w:val="00D90A67"/>
    <w:rsid w:val="00D90C47"/>
    <w:rsid w:val="00D92838"/>
    <w:rsid w:val="00D928AD"/>
    <w:rsid w:val="00D92A50"/>
    <w:rsid w:val="00D92DE8"/>
    <w:rsid w:val="00D92FB7"/>
    <w:rsid w:val="00D931FC"/>
    <w:rsid w:val="00D939B1"/>
    <w:rsid w:val="00D95858"/>
    <w:rsid w:val="00D95E85"/>
    <w:rsid w:val="00D960DE"/>
    <w:rsid w:val="00D964E2"/>
    <w:rsid w:val="00D96F99"/>
    <w:rsid w:val="00D975E7"/>
    <w:rsid w:val="00D97E6C"/>
    <w:rsid w:val="00DA0505"/>
    <w:rsid w:val="00DA1265"/>
    <w:rsid w:val="00DA14D7"/>
    <w:rsid w:val="00DA249D"/>
    <w:rsid w:val="00DA381F"/>
    <w:rsid w:val="00DA3FA9"/>
    <w:rsid w:val="00DA45B2"/>
    <w:rsid w:val="00DA4627"/>
    <w:rsid w:val="00DA5713"/>
    <w:rsid w:val="00DA5E84"/>
    <w:rsid w:val="00DA7333"/>
    <w:rsid w:val="00DA76E3"/>
    <w:rsid w:val="00DA7921"/>
    <w:rsid w:val="00DA7AA5"/>
    <w:rsid w:val="00DB01DF"/>
    <w:rsid w:val="00DB0524"/>
    <w:rsid w:val="00DB0586"/>
    <w:rsid w:val="00DB0D6E"/>
    <w:rsid w:val="00DB0D88"/>
    <w:rsid w:val="00DB0E38"/>
    <w:rsid w:val="00DB1582"/>
    <w:rsid w:val="00DB196D"/>
    <w:rsid w:val="00DB29D8"/>
    <w:rsid w:val="00DB2F6E"/>
    <w:rsid w:val="00DB3162"/>
    <w:rsid w:val="00DB4725"/>
    <w:rsid w:val="00DB5171"/>
    <w:rsid w:val="00DB7ED7"/>
    <w:rsid w:val="00DC009B"/>
    <w:rsid w:val="00DC0DA4"/>
    <w:rsid w:val="00DC16B4"/>
    <w:rsid w:val="00DC1E6B"/>
    <w:rsid w:val="00DC2136"/>
    <w:rsid w:val="00DC2D10"/>
    <w:rsid w:val="00DC438C"/>
    <w:rsid w:val="00DC4B97"/>
    <w:rsid w:val="00DC6190"/>
    <w:rsid w:val="00DC662A"/>
    <w:rsid w:val="00DC69B9"/>
    <w:rsid w:val="00DC6CC5"/>
    <w:rsid w:val="00DC7228"/>
    <w:rsid w:val="00DC756B"/>
    <w:rsid w:val="00DD02D4"/>
    <w:rsid w:val="00DD12CB"/>
    <w:rsid w:val="00DD1405"/>
    <w:rsid w:val="00DD1721"/>
    <w:rsid w:val="00DD2E92"/>
    <w:rsid w:val="00DD3B00"/>
    <w:rsid w:val="00DD3C05"/>
    <w:rsid w:val="00DD3CCE"/>
    <w:rsid w:val="00DD3DE9"/>
    <w:rsid w:val="00DD3EF3"/>
    <w:rsid w:val="00DD412D"/>
    <w:rsid w:val="00DD4F2F"/>
    <w:rsid w:val="00DD5326"/>
    <w:rsid w:val="00DD5770"/>
    <w:rsid w:val="00DD63A8"/>
    <w:rsid w:val="00DD7102"/>
    <w:rsid w:val="00DD76A5"/>
    <w:rsid w:val="00DD7831"/>
    <w:rsid w:val="00DD7EFA"/>
    <w:rsid w:val="00DE1293"/>
    <w:rsid w:val="00DE2F68"/>
    <w:rsid w:val="00DE4566"/>
    <w:rsid w:val="00DE462F"/>
    <w:rsid w:val="00DE4A8F"/>
    <w:rsid w:val="00DE4D31"/>
    <w:rsid w:val="00DE5B7C"/>
    <w:rsid w:val="00DE699D"/>
    <w:rsid w:val="00DE7B62"/>
    <w:rsid w:val="00DF0365"/>
    <w:rsid w:val="00DF05C4"/>
    <w:rsid w:val="00DF0B49"/>
    <w:rsid w:val="00DF0EF1"/>
    <w:rsid w:val="00DF1417"/>
    <w:rsid w:val="00DF1542"/>
    <w:rsid w:val="00DF3942"/>
    <w:rsid w:val="00DF5002"/>
    <w:rsid w:val="00DF511A"/>
    <w:rsid w:val="00DF7046"/>
    <w:rsid w:val="00DF7FEC"/>
    <w:rsid w:val="00E0063A"/>
    <w:rsid w:val="00E00FAA"/>
    <w:rsid w:val="00E0109D"/>
    <w:rsid w:val="00E0154E"/>
    <w:rsid w:val="00E0487C"/>
    <w:rsid w:val="00E0489D"/>
    <w:rsid w:val="00E04A10"/>
    <w:rsid w:val="00E0609D"/>
    <w:rsid w:val="00E06B63"/>
    <w:rsid w:val="00E07431"/>
    <w:rsid w:val="00E074ED"/>
    <w:rsid w:val="00E11114"/>
    <w:rsid w:val="00E11E35"/>
    <w:rsid w:val="00E1296C"/>
    <w:rsid w:val="00E14963"/>
    <w:rsid w:val="00E14E8F"/>
    <w:rsid w:val="00E1607D"/>
    <w:rsid w:val="00E166CE"/>
    <w:rsid w:val="00E20AC2"/>
    <w:rsid w:val="00E20D9E"/>
    <w:rsid w:val="00E20F47"/>
    <w:rsid w:val="00E21104"/>
    <w:rsid w:val="00E222FB"/>
    <w:rsid w:val="00E24D0B"/>
    <w:rsid w:val="00E25095"/>
    <w:rsid w:val="00E259F2"/>
    <w:rsid w:val="00E309B2"/>
    <w:rsid w:val="00E310F6"/>
    <w:rsid w:val="00E3228A"/>
    <w:rsid w:val="00E33B71"/>
    <w:rsid w:val="00E34E34"/>
    <w:rsid w:val="00E35D87"/>
    <w:rsid w:val="00E363C9"/>
    <w:rsid w:val="00E37A04"/>
    <w:rsid w:val="00E37A2E"/>
    <w:rsid w:val="00E4103C"/>
    <w:rsid w:val="00E41059"/>
    <w:rsid w:val="00E41318"/>
    <w:rsid w:val="00E41B3C"/>
    <w:rsid w:val="00E42761"/>
    <w:rsid w:val="00E42A59"/>
    <w:rsid w:val="00E42AAE"/>
    <w:rsid w:val="00E42E76"/>
    <w:rsid w:val="00E42F39"/>
    <w:rsid w:val="00E4327D"/>
    <w:rsid w:val="00E4339F"/>
    <w:rsid w:val="00E4348F"/>
    <w:rsid w:val="00E43E24"/>
    <w:rsid w:val="00E43F16"/>
    <w:rsid w:val="00E4524D"/>
    <w:rsid w:val="00E47B1E"/>
    <w:rsid w:val="00E5036C"/>
    <w:rsid w:val="00E51098"/>
    <w:rsid w:val="00E51CC9"/>
    <w:rsid w:val="00E52029"/>
    <w:rsid w:val="00E52A3D"/>
    <w:rsid w:val="00E536DC"/>
    <w:rsid w:val="00E53F11"/>
    <w:rsid w:val="00E53F94"/>
    <w:rsid w:val="00E5491C"/>
    <w:rsid w:val="00E54C2F"/>
    <w:rsid w:val="00E55720"/>
    <w:rsid w:val="00E56446"/>
    <w:rsid w:val="00E57A8F"/>
    <w:rsid w:val="00E57E1F"/>
    <w:rsid w:val="00E609F5"/>
    <w:rsid w:val="00E6137F"/>
    <w:rsid w:val="00E6148C"/>
    <w:rsid w:val="00E61FE0"/>
    <w:rsid w:val="00E62B3A"/>
    <w:rsid w:val="00E64F24"/>
    <w:rsid w:val="00E65A61"/>
    <w:rsid w:val="00E661C4"/>
    <w:rsid w:val="00E661E9"/>
    <w:rsid w:val="00E668F0"/>
    <w:rsid w:val="00E67642"/>
    <w:rsid w:val="00E67643"/>
    <w:rsid w:val="00E70489"/>
    <w:rsid w:val="00E70E5F"/>
    <w:rsid w:val="00E718C8"/>
    <w:rsid w:val="00E71AE0"/>
    <w:rsid w:val="00E7423A"/>
    <w:rsid w:val="00E75419"/>
    <w:rsid w:val="00E75DDE"/>
    <w:rsid w:val="00E76D28"/>
    <w:rsid w:val="00E777D7"/>
    <w:rsid w:val="00E77A34"/>
    <w:rsid w:val="00E80EBD"/>
    <w:rsid w:val="00E8110A"/>
    <w:rsid w:val="00E823B5"/>
    <w:rsid w:val="00E824A4"/>
    <w:rsid w:val="00E82A9B"/>
    <w:rsid w:val="00E82C13"/>
    <w:rsid w:val="00E83A10"/>
    <w:rsid w:val="00E83CEC"/>
    <w:rsid w:val="00E843C6"/>
    <w:rsid w:val="00E84987"/>
    <w:rsid w:val="00E85484"/>
    <w:rsid w:val="00E85537"/>
    <w:rsid w:val="00E85A85"/>
    <w:rsid w:val="00E86132"/>
    <w:rsid w:val="00E875FF"/>
    <w:rsid w:val="00E87B94"/>
    <w:rsid w:val="00E87BBC"/>
    <w:rsid w:val="00E90CC5"/>
    <w:rsid w:val="00E90D6F"/>
    <w:rsid w:val="00E92B39"/>
    <w:rsid w:val="00E92EBF"/>
    <w:rsid w:val="00E93A75"/>
    <w:rsid w:val="00E941FD"/>
    <w:rsid w:val="00E94BD1"/>
    <w:rsid w:val="00E95004"/>
    <w:rsid w:val="00E9514F"/>
    <w:rsid w:val="00E956D5"/>
    <w:rsid w:val="00E95BAF"/>
    <w:rsid w:val="00E961C0"/>
    <w:rsid w:val="00E965F7"/>
    <w:rsid w:val="00E976A2"/>
    <w:rsid w:val="00E97796"/>
    <w:rsid w:val="00E97F8C"/>
    <w:rsid w:val="00EA20E0"/>
    <w:rsid w:val="00EA29A4"/>
    <w:rsid w:val="00EA2A05"/>
    <w:rsid w:val="00EA3494"/>
    <w:rsid w:val="00EA3CA5"/>
    <w:rsid w:val="00EA50E3"/>
    <w:rsid w:val="00EA58F8"/>
    <w:rsid w:val="00EA5DE0"/>
    <w:rsid w:val="00EA698C"/>
    <w:rsid w:val="00EA6F56"/>
    <w:rsid w:val="00EA751C"/>
    <w:rsid w:val="00EA7C34"/>
    <w:rsid w:val="00EA7FEA"/>
    <w:rsid w:val="00EB0330"/>
    <w:rsid w:val="00EB08F2"/>
    <w:rsid w:val="00EB0EDF"/>
    <w:rsid w:val="00EB1B99"/>
    <w:rsid w:val="00EB1CDA"/>
    <w:rsid w:val="00EB2C99"/>
    <w:rsid w:val="00EB2E2F"/>
    <w:rsid w:val="00EB3609"/>
    <w:rsid w:val="00EB482B"/>
    <w:rsid w:val="00EB53C9"/>
    <w:rsid w:val="00EB6134"/>
    <w:rsid w:val="00EB6A3D"/>
    <w:rsid w:val="00EB6DBF"/>
    <w:rsid w:val="00EB7151"/>
    <w:rsid w:val="00EB755C"/>
    <w:rsid w:val="00EB75DB"/>
    <w:rsid w:val="00EB7628"/>
    <w:rsid w:val="00EC083C"/>
    <w:rsid w:val="00EC0E0A"/>
    <w:rsid w:val="00EC1133"/>
    <w:rsid w:val="00EC13EB"/>
    <w:rsid w:val="00EC1BB0"/>
    <w:rsid w:val="00EC1BB3"/>
    <w:rsid w:val="00EC2045"/>
    <w:rsid w:val="00EC3345"/>
    <w:rsid w:val="00EC3951"/>
    <w:rsid w:val="00EC3959"/>
    <w:rsid w:val="00EC3F88"/>
    <w:rsid w:val="00EC5C3D"/>
    <w:rsid w:val="00EC643B"/>
    <w:rsid w:val="00EC673D"/>
    <w:rsid w:val="00EC683C"/>
    <w:rsid w:val="00ED0C54"/>
    <w:rsid w:val="00ED1EE1"/>
    <w:rsid w:val="00ED2AD6"/>
    <w:rsid w:val="00ED2B29"/>
    <w:rsid w:val="00ED372B"/>
    <w:rsid w:val="00ED3AD3"/>
    <w:rsid w:val="00ED3E25"/>
    <w:rsid w:val="00ED43D8"/>
    <w:rsid w:val="00ED56EC"/>
    <w:rsid w:val="00ED5C59"/>
    <w:rsid w:val="00ED6107"/>
    <w:rsid w:val="00ED6482"/>
    <w:rsid w:val="00ED72AD"/>
    <w:rsid w:val="00EE09DC"/>
    <w:rsid w:val="00EE1343"/>
    <w:rsid w:val="00EE2D50"/>
    <w:rsid w:val="00EE2DE0"/>
    <w:rsid w:val="00EE323D"/>
    <w:rsid w:val="00EE46A0"/>
    <w:rsid w:val="00EE5315"/>
    <w:rsid w:val="00EE547C"/>
    <w:rsid w:val="00EE54E6"/>
    <w:rsid w:val="00EE560C"/>
    <w:rsid w:val="00EE5EB8"/>
    <w:rsid w:val="00EE6C48"/>
    <w:rsid w:val="00EE6C8D"/>
    <w:rsid w:val="00EE7702"/>
    <w:rsid w:val="00EE79CD"/>
    <w:rsid w:val="00EF013E"/>
    <w:rsid w:val="00EF04BC"/>
    <w:rsid w:val="00EF08C4"/>
    <w:rsid w:val="00EF0DC3"/>
    <w:rsid w:val="00EF232B"/>
    <w:rsid w:val="00EF24E6"/>
    <w:rsid w:val="00EF2CD5"/>
    <w:rsid w:val="00EF3EE8"/>
    <w:rsid w:val="00EF45A7"/>
    <w:rsid w:val="00EF47A5"/>
    <w:rsid w:val="00EF48A1"/>
    <w:rsid w:val="00EF50DD"/>
    <w:rsid w:val="00EF58D2"/>
    <w:rsid w:val="00EF59E0"/>
    <w:rsid w:val="00EF6DD2"/>
    <w:rsid w:val="00EF6DF6"/>
    <w:rsid w:val="00EF76A4"/>
    <w:rsid w:val="00EF7DC3"/>
    <w:rsid w:val="00F045F9"/>
    <w:rsid w:val="00F046E6"/>
    <w:rsid w:val="00F04DE8"/>
    <w:rsid w:val="00F051B2"/>
    <w:rsid w:val="00F0595A"/>
    <w:rsid w:val="00F073C2"/>
    <w:rsid w:val="00F076D1"/>
    <w:rsid w:val="00F10124"/>
    <w:rsid w:val="00F105CA"/>
    <w:rsid w:val="00F10A57"/>
    <w:rsid w:val="00F10E8B"/>
    <w:rsid w:val="00F111D1"/>
    <w:rsid w:val="00F1169B"/>
    <w:rsid w:val="00F11DE1"/>
    <w:rsid w:val="00F124E2"/>
    <w:rsid w:val="00F1250F"/>
    <w:rsid w:val="00F129F8"/>
    <w:rsid w:val="00F143C8"/>
    <w:rsid w:val="00F1443E"/>
    <w:rsid w:val="00F15495"/>
    <w:rsid w:val="00F15C07"/>
    <w:rsid w:val="00F169F6"/>
    <w:rsid w:val="00F16EB5"/>
    <w:rsid w:val="00F17464"/>
    <w:rsid w:val="00F17D3E"/>
    <w:rsid w:val="00F20A0E"/>
    <w:rsid w:val="00F20DEE"/>
    <w:rsid w:val="00F2137B"/>
    <w:rsid w:val="00F213C3"/>
    <w:rsid w:val="00F21F8C"/>
    <w:rsid w:val="00F22564"/>
    <w:rsid w:val="00F22D58"/>
    <w:rsid w:val="00F2357B"/>
    <w:rsid w:val="00F23634"/>
    <w:rsid w:val="00F23B8C"/>
    <w:rsid w:val="00F25391"/>
    <w:rsid w:val="00F25798"/>
    <w:rsid w:val="00F25826"/>
    <w:rsid w:val="00F25FA2"/>
    <w:rsid w:val="00F26121"/>
    <w:rsid w:val="00F26712"/>
    <w:rsid w:val="00F269C5"/>
    <w:rsid w:val="00F27278"/>
    <w:rsid w:val="00F27696"/>
    <w:rsid w:val="00F276AB"/>
    <w:rsid w:val="00F27CD9"/>
    <w:rsid w:val="00F300DB"/>
    <w:rsid w:val="00F31EBC"/>
    <w:rsid w:val="00F32257"/>
    <w:rsid w:val="00F32508"/>
    <w:rsid w:val="00F32712"/>
    <w:rsid w:val="00F32C14"/>
    <w:rsid w:val="00F34B09"/>
    <w:rsid w:val="00F3514A"/>
    <w:rsid w:val="00F35208"/>
    <w:rsid w:val="00F36072"/>
    <w:rsid w:val="00F3640B"/>
    <w:rsid w:val="00F3692D"/>
    <w:rsid w:val="00F36DEC"/>
    <w:rsid w:val="00F376FE"/>
    <w:rsid w:val="00F4130A"/>
    <w:rsid w:val="00F42C50"/>
    <w:rsid w:val="00F42D3C"/>
    <w:rsid w:val="00F434F9"/>
    <w:rsid w:val="00F43529"/>
    <w:rsid w:val="00F43769"/>
    <w:rsid w:val="00F4479B"/>
    <w:rsid w:val="00F44954"/>
    <w:rsid w:val="00F44E25"/>
    <w:rsid w:val="00F4607F"/>
    <w:rsid w:val="00F46877"/>
    <w:rsid w:val="00F47419"/>
    <w:rsid w:val="00F477E9"/>
    <w:rsid w:val="00F5013B"/>
    <w:rsid w:val="00F507AC"/>
    <w:rsid w:val="00F513DE"/>
    <w:rsid w:val="00F51CF6"/>
    <w:rsid w:val="00F52917"/>
    <w:rsid w:val="00F53CB7"/>
    <w:rsid w:val="00F53E2A"/>
    <w:rsid w:val="00F54BDC"/>
    <w:rsid w:val="00F54E01"/>
    <w:rsid w:val="00F55767"/>
    <w:rsid w:val="00F55F31"/>
    <w:rsid w:val="00F55F58"/>
    <w:rsid w:val="00F56B94"/>
    <w:rsid w:val="00F6066B"/>
    <w:rsid w:val="00F60956"/>
    <w:rsid w:val="00F60D21"/>
    <w:rsid w:val="00F61300"/>
    <w:rsid w:val="00F6229E"/>
    <w:rsid w:val="00F643E3"/>
    <w:rsid w:val="00F6520B"/>
    <w:rsid w:val="00F6579E"/>
    <w:rsid w:val="00F66187"/>
    <w:rsid w:val="00F664A0"/>
    <w:rsid w:val="00F665FC"/>
    <w:rsid w:val="00F66C67"/>
    <w:rsid w:val="00F673D6"/>
    <w:rsid w:val="00F67770"/>
    <w:rsid w:val="00F70398"/>
    <w:rsid w:val="00F70D74"/>
    <w:rsid w:val="00F70EDF"/>
    <w:rsid w:val="00F7316D"/>
    <w:rsid w:val="00F73348"/>
    <w:rsid w:val="00F75011"/>
    <w:rsid w:val="00F75076"/>
    <w:rsid w:val="00F75670"/>
    <w:rsid w:val="00F769E6"/>
    <w:rsid w:val="00F7756F"/>
    <w:rsid w:val="00F775AB"/>
    <w:rsid w:val="00F779EB"/>
    <w:rsid w:val="00F77C55"/>
    <w:rsid w:val="00F80877"/>
    <w:rsid w:val="00F81E2B"/>
    <w:rsid w:val="00F82356"/>
    <w:rsid w:val="00F82636"/>
    <w:rsid w:val="00F828AF"/>
    <w:rsid w:val="00F832DA"/>
    <w:rsid w:val="00F83539"/>
    <w:rsid w:val="00F83A68"/>
    <w:rsid w:val="00F8440A"/>
    <w:rsid w:val="00F86573"/>
    <w:rsid w:val="00F86A79"/>
    <w:rsid w:val="00F86C9C"/>
    <w:rsid w:val="00F870FF"/>
    <w:rsid w:val="00F87BCA"/>
    <w:rsid w:val="00F90972"/>
    <w:rsid w:val="00F917DE"/>
    <w:rsid w:val="00F93176"/>
    <w:rsid w:val="00F9343A"/>
    <w:rsid w:val="00F934A0"/>
    <w:rsid w:val="00F93BC4"/>
    <w:rsid w:val="00F93E4E"/>
    <w:rsid w:val="00F95074"/>
    <w:rsid w:val="00F951BE"/>
    <w:rsid w:val="00F953C7"/>
    <w:rsid w:val="00F97AC0"/>
    <w:rsid w:val="00FA0093"/>
    <w:rsid w:val="00FA01D8"/>
    <w:rsid w:val="00FA04CE"/>
    <w:rsid w:val="00FA0B9C"/>
    <w:rsid w:val="00FA15A5"/>
    <w:rsid w:val="00FA1A54"/>
    <w:rsid w:val="00FA3992"/>
    <w:rsid w:val="00FA3BAB"/>
    <w:rsid w:val="00FA3BF1"/>
    <w:rsid w:val="00FA4A80"/>
    <w:rsid w:val="00FA59F5"/>
    <w:rsid w:val="00FA5C34"/>
    <w:rsid w:val="00FA6AF5"/>
    <w:rsid w:val="00FA749D"/>
    <w:rsid w:val="00FB1446"/>
    <w:rsid w:val="00FB1E74"/>
    <w:rsid w:val="00FB2664"/>
    <w:rsid w:val="00FB267B"/>
    <w:rsid w:val="00FB26C0"/>
    <w:rsid w:val="00FB3895"/>
    <w:rsid w:val="00FB3AB4"/>
    <w:rsid w:val="00FB3DA6"/>
    <w:rsid w:val="00FB43BC"/>
    <w:rsid w:val="00FB4952"/>
    <w:rsid w:val="00FB4C53"/>
    <w:rsid w:val="00FB4DD4"/>
    <w:rsid w:val="00FB4F5B"/>
    <w:rsid w:val="00FB516F"/>
    <w:rsid w:val="00FB569B"/>
    <w:rsid w:val="00FB571E"/>
    <w:rsid w:val="00FB66B4"/>
    <w:rsid w:val="00FB72E6"/>
    <w:rsid w:val="00FC0458"/>
    <w:rsid w:val="00FC0A05"/>
    <w:rsid w:val="00FC15FB"/>
    <w:rsid w:val="00FC2ECA"/>
    <w:rsid w:val="00FC3BDE"/>
    <w:rsid w:val="00FC3C0E"/>
    <w:rsid w:val="00FC42FE"/>
    <w:rsid w:val="00FC4889"/>
    <w:rsid w:val="00FC51F8"/>
    <w:rsid w:val="00FC549E"/>
    <w:rsid w:val="00FC5D48"/>
    <w:rsid w:val="00FC63B7"/>
    <w:rsid w:val="00FC6533"/>
    <w:rsid w:val="00FC7BCD"/>
    <w:rsid w:val="00FC7E82"/>
    <w:rsid w:val="00FD0736"/>
    <w:rsid w:val="00FD1517"/>
    <w:rsid w:val="00FD1FEC"/>
    <w:rsid w:val="00FD29EA"/>
    <w:rsid w:val="00FD3A69"/>
    <w:rsid w:val="00FD3DE9"/>
    <w:rsid w:val="00FD46BE"/>
    <w:rsid w:val="00FD5EBA"/>
    <w:rsid w:val="00FD6A38"/>
    <w:rsid w:val="00FD7C41"/>
    <w:rsid w:val="00FE0893"/>
    <w:rsid w:val="00FE2883"/>
    <w:rsid w:val="00FE35B8"/>
    <w:rsid w:val="00FE5DC8"/>
    <w:rsid w:val="00FE690D"/>
    <w:rsid w:val="00FE744B"/>
    <w:rsid w:val="00FF1362"/>
    <w:rsid w:val="00FF14C5"/>
    <w:rsid w:val="00FF16C4"/>
    <w:rsid w:val="00FF327A"/>
    <w:rsid w:val="00FF36BF"/>
    <w:rsid w:val="00FF3BB2"/>
    <w:rsid w:val="00FF6E6D"/>
    <w:rsid w:val="00FF7B48"/>
    <w:rsid w:val="00FF7B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undOvr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E359CF5"/>
  <w15:docId w15:val="{473DF001-E46B-4977-9AD8-474EEE14ED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11" w:unhideWhenUsed="1" w:qFormat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13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6383F"/>
    <w:pPr>
      <w:spacing w:line="360" w:lineRule="auto"/>
      <w:ind w:firstLine="709"/>
      <w:jc w:val="both"/>
    </w:pPr>
    <w:rPr>
      <w:rFonts w:ascii="Arial" w:hAnsi="Arial"/>
      <w:sz w:val="24"/>
      <w:szCs w:val="22"/>
    </w:rPr>
  </w:style>
  <w:style w:type="paragraph" w:styleId="1">
    <w:name w:val="heading 1"/>
    <w:basedOn w:val="a"/>
    <w:next w:val="a"/>
    <w:link w:val="10"/>
    <w:uiPriority w:val="9"/>
    <w:qFormat/>
    <w:rsid w:val="00A31E38"/>
    <w:pPr>
      <w:keepNext/>
      <w:keepLines/>
      <w:suppressAutoHyphens/>
      <w:spacing w:before="240" w:after="240"/>
      <w:outlineLvl w:val="0"/>
    </w:pPr>
    <w:rPr>
      <w:rFonts w:eastAsia="Times New Roman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qFormat/>
    <w:rsid w:val="00A31E38"/>
    <w:pPr>
      <w:keepNext/>
      <w:keepLines/>
      <w:suppressAutoHyphens/>
      <w:spacing w:before="120" w:after="120"/>
      <w:outlineLvl w:val="1"/>
    </w:pPr>
    <w:rPr>
      <w:rFonts w:eastAsia="Times New Roman"/>
      <w:b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qFormat/>
    <w:rsid w:val="00A31E38"/>
    <w:pPr>
      <w:keepNext/>
      <w:keepLines/>
      <w:suppressAutoHyphens/>
      <w:outlineLvl w:val="2"/>
    </w:pPr>
    <w:rPr>
      <w:rFonts w:eastAsia="Times New Roman"/>
      <w:b/>
      <w:bCs/>
      <w:szCs w:val="20"/>
    </w:rPr>
  </w:style>
  <w:style w:type="paragraph" w:styleId="4">
    <w:name w:val="heading 4"/>
    <w:basedOn w:val="a"/>
    <w:next w:val="a"/>
    <w:link w:val="40"/>
    <w:uiPriority w:val="9"/>
    <w:semiHidden/>
    <w:unhideWhenUsed/>
    <w:rsid w:val="0042456D"/>
    <w:pPr>
      <w:keepNext/>
      <w:keepLines/>
      <w:spacing w:before="200"/>
      <w:outlineLvl w:val="3"/>
    </w:pPr>
    <w:rPr>
      <w:rFonts w:ascii="Cambria" w:eastAsia="Times New Roman" w:hAnsi="Cambria"/>
      <w:b/>
      <w:bCs/>
      <w:i/>
      <w:iCs/>
      <w:color w:val="4F81BD"/>
      <w:sz w:val="20"/>
      <w:szCs w:val="20"/>
    </w:rPr>
  </w:style>
  <w:style w:type="paragraph" w:styleId="5">
    <w:name w:val="heading 5"/>
    <w:basedOn w:val="a"/>
    <w:next w:val="a"/>
    <w:link w:val="50"/>
    <w:uiPriority w:val="9"/>
    <w:semiHidden/>
    <w:unhideWhenUsed/>
    <w:rsid w:val="0042456D"/>
    <w:pPr>
      <w:keepNext/>
      <w:keepLines/>
      <w:spacing w:before="200"/>
      <w:outlineLvl w:val="4"/>
    </w:pPr>
    <w:rPr>
      <w:rFonts w:ascii="Cambria" w:eastAsia="Times New Roman" w:hAnsi="Cambria"/>
      <w:color w:val="243F60"/>
      <w:sz w:val="20"/>
      <w:szCs w:val="20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A31E38"/>
    <w:pPr>
      <w:keepNext/>
      <w:keepLines/>
      <w:spacing w:before="200"/>
      <w:outlineLvl w:val="5"/>
    </w:pPr>
    <w:rPr>
      <w:rFonts w:ascii="Cambria" w:eastAsia="Times New Roman" w:hAnsi="Cambria"/>
      <w:i/>
      <w:iCs/>
      <w:color w:val="243F60"/>
      <w:sz w:val="20"/>
      <w:szCs w:val="20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A31E38"/>
    <w:pPr>
      <w:keepNext/>
      <w:keepLines/>
      <w:spacing w:before="200"/>
      <w:outlineLvl w:val="6"/>
    </w:pPr>
    <w:rPr>
      <w:rFonts w:ascii="Cambria" w:eastAsia="Times New Roman" w:hAnsi="Cambria"/>
      <w:i/>
      <w:iCs/>
      <w:color w:val="404040"/>
      <w:sz w:val="20"/>
      <w:szCs w:val="2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A31E38"/>
    <w:pPr>
      <w:keepNext/>
      <w:keepLines/>
      <w:spacing w:before="200"/>
      <w:outlineLvl w:val="7"/>
    </w:pPr>
    <w:rPr>
      <w:rFonts w:ascii="Cambria" w:eastAsia="Times New Roman" w:hAnsi="Cambria"/>
      <w:color w:val="4F81BD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A31E38"/>
    <w:pPr>
      <w:keepNext/>
      <w:keepLines/>
      <w:spacing w:before="20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A31E38"/>
    <w:rPr>
      <w:rFonts w:ascii="Arial" w:eastAsia="Times New Roman" w:hAnsi="Arial" w:cs="Times New Roman"/>
      <w:b/>
      <w:bCs/>
      <w:sz w:val="28"/>
      <w:szCs w:val="28"/>
    </w:rPr>
  </w:style>
  <w:style w:type="character" w:customStyle="1" w:styleId="20">
    <w:name w:val="Заголовок 2 Знак"/>
    <w:link w:val="2"/>
    <w:uiPriority w:val="9"/>
    <w:rsid w:val="00A31E38"/>
    <w:rPr>
      <w:rFonts w:ascii="Arial" w:eastAsia="Times New Roman" w:hAnsi="Arial" w:cs="Times New Roman"/>
      <w:b/>
      <w:bCs/>
      <w:sz w:val="26"/>
      <w:szCs w:val="26"/>
    </w:rPr>
  </w:style>
  <w:style w:type="character" w:customStyle="1" w:styleId="30">
    <w:name w:val="Заголовок 3 Знак"/>
    <w:link w:val="3"/>
    <w:uiPriority w:val="9"/>
    <w:rsid w:val="00A31E38"/>
    <w:rPr>
      <w:rFonts w:ascii="Arial" w:eastAsia="Times New Roman" w:hAnsi="Arial" w:cs="Times New Roman"/>
      <w:b/>
      <w:bCs/>
      <w:sz w:val="24"/>
    </w:rPr>
  </w:style>
  <w:style w:type="character" w:customStyle="1" w:styleId="40">
    <w:name w:val="Заголовок 4 Знак"/>
    <w:link w:val="4"/>
    <w:uiPriority w:val="9"/>
    <w:semiHidden/>
    <w:rsid w:val="0042456D"/>
    <w:rPr>
      <w:rFonts w:ascii="Cambria" w:eastAsia="Times New Roman" w:hAnsi="Cambria" w:cs="Times New Roman"/>
      <w:b/>
      <w:bCs/>
      <w:i/>
      <w:iCs/>
      <w:color w:val="4F81BD"/>
    </w:rPr>
  </w:style>
  <w:style w:type="character" w:customStyle="1" w:styleId="50">
    <w:name w:val="Заголовок 5 Знак"/>
    <w:link w:val="5"/>
    <w:uiPriority w:val="9"/>
    <w:semiHidden/>
    <w:rsid w:val="0042456D"/>
    <w:rPr>
      <w:rFonts w:ascii="Cambria" w:eastAsia="Times New Roman" w:hAnsi="Cambria" w:cs="Times New Roman"/>
      <w:color w:val="243F60"/>
    </w:rPr>
  </w:style>
  <w:style w:type="character" w:customStyle="1" w:styleId="60">
    <w:name w:val="Заголовок 6 Знак"/>
    <w:link w:val="6"/>
    <w:uiPriority w:val="9"/>
    <w:semiHidden/>
    <w:rsid w:val="00A31E38"/>
    <w:rPr>
      <w:rFonts w:ascii="Cambria" w:eastAsia="Times New Roman" w:hAnsi="Cambria" w:cs="Times New Roman"/>
      <w:i/>
      <w:iCs/>
      <w:color w:val="243F60"/>
    </w:rPr>
  </w:style>
  <w:style w:type="character" w:customStyle="1" w:styleId="70">
    <w:name w:val="Заголовок 7 Знак"/>
    <w:link w:val="7"/>
    <w:uiPriority w:val="9"/>
    <w:semiHidden/>
    <w:rsid w:val="00A31E38"/>
    <w:rPr>
      <w:rFonts w:ascii="Cambria" w:eastAsia="Times New Roman" w:hAnsi="Cambria" w:cs="Times New Roman"/>
      <w:i/>
      <w:iCs/>
      <w:color w:val="404040"/>
    </w:rPr>
  </w:style>
  <w:style w:type="character" w:customStyle="1" w:styleId="80">
    <w:name w:val="Заголовок 8 Знак"/>
    <w:link w:val="8"/>
    <w:uiPriority w:val="9"/>
    <w:semiHidden/>
    <w:rsid w:val="00A31E38"/>
    <w:rPr>
      <w:rFonts w:ascii="Cambria" w:eastAsia="Times New Roman" w:hAnsi="Cambria" w:cs="Times New Roman"/>
      <w:color w:val="4F81BD"/>
      <w:sz w:val="20"/>
      <w:szCs w:val="20"/>
    </w:rPr>
  </w:style>
  <w:style w:type="character" w:customStyle="1" w:styleId="90">
    <w:name w:val="Заголовок 9 Знак"/>
    <w:link w:val="9"/>
    <w:uiPriority w:val="9"/>
    <w:semiHidden/>
    <w:rsid w:val="00A31E38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styleId="a3">
    <w:name w:val="caption"/>
    <w:basedOn w:val="a"/>
    <w:next w:val="a"/>
    <w:uiPriority w:val="13"/>
    <w:qFormat/>
    <w:rsid w:val="00A31E38"/>
    <w:pPr>
      <w:suppressAutoHyphens/>
      <w:spacing w:after="240" w:line="240" w:lineRule="auto"/>
      <w:ind w:firstLine="0"/>
      <w:jc w:val="center"/>
    </w:pPr>
    <w:rPr>
      <w:bCs/>
      <w:sz w:val="22"/>
      <w:szCs w:val="18"/>
    </w:rPr>
  </w:style>
  <w:style w:type="paragraph" w:styleId="a4">
    <w:name w:val="Title"/>
    <w:basedOn w:val="a"/>
    <w:next w:val="a"/>
    <w:link w:val="a5"/>
    <w:uiPriority w:val="10"/>
    <w:rsid w:val="0042456D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a5">
    <w:name w:val="Заголовок Знак"/>
    <w:link w:val="a4"/>
    <w:uiPriority w:val="10"/>
    <w:rsid w:val="0042456D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a6">
    <w:name w:val="Subtitle"/>
    <w:basedOn w:val="a"/>
    <w:next w:val="a"/>
    <w:link w:val="a7"/>
    <w:uiPriority w:val="11"/>
    <w:rsid w:val="0042456D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Cs w:val="24"/>
    </w:rPr>
  </w:style>
  <w:style w:type="character" w:customStyle="1" w:styleId="a7">
    <w:name w:val="Подзаголовок Знак"/>
    <w:link w:val="a6"/>
    <w:uiPriority w:val="11"/>
    <w:rsid w:val="0042456D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styleId="a8">
    <w:name w:val="Strong"/>
    <w:uiPriority w:val="22"/>
    <w:rsid w:val="0042456D"/>
    <w:rPr>
      <w:b/>
      <w:bCs/>
    </w:rPr>
  </w:style>
  <w:style w:type="character" w:styleId="a9">
    <w:name w:val="Emphasis"/>
    <w:uiPriority w:val="20"/>
    <w:rsid w:val="0042456D"/>
    <w:rPr>
      <w:i/>
      <w:iCs/>
    </w:rPr>
  </w:style>
  <w:style w:type="paragraph" w:styleId="aa">
    <w:name w:val="No Spacing"/>
    <w:basedOn w:val="a"/>
    <w:link w:val="ab"/>
    <w:uiPriority w:val="1"/>
    <w:qFormat/>
    <w:rsid w:val="00A31E38"/>
    <w:pPr>
      <w:spacing w:line="240" w:lineRule="auto"/>
      <w:ind w:firstLine="0"/>
    </w:pPr>
    <w:rPr>
      <w:szCs w:val="20"/>
    </w:rPr>
  </w:style>
  <w:style w:type="character" w:customStyle="1" w:styleId="ab">
    <w:name w:val="Без интервала Знак"/>
    <w:link w:val="aa"/>
    <w:uiPriority w:val="1"/>
    <w:rsid w:val="00A31E38"/>
    <w:rPr>
      <w:rFonts w:ascii="Arial" w:hAnsi="Arial"/>
      <w:sz w:val="24"/>
    </w:rPr>
  </w:style>
  <w:style w:type="paragraph" w:styleId="ac">
    <w:name w:val="List Paragraph"/>
    <w:basedOn w:val="a"/>
    <w:uiPriority w:val="34"/>
    <w:rsid w:val="0042456D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rsid w:val="0042456D"/>
    <w:rPr>
      <w:rFonts w:ascii="Calibri" w:hAnsi="Calibri"/>
      <w:i/>
      <w:iCs/>
      <w:color w:val="000000"/>
      <w:sz w:val="20"/>
      <w:szCs w:val="20"/>
    </w:rPr>
  </w:style>
  <w:style w:type="character" w:customStyle="1" w:styleId="22">
    <w:name w:val="Цитата 2 Знак"/>
    <w:link w:val="21"/>
    <w:uiPriority w:val="29"/>
    <w:rsid w:val="0042456D"/>
    <w:rPr>
      <w:i/>
      <w:iCs/>
      <w:color w:val="000000"/>
    </w:rPr>
  </w:style>
  <w:style w:type="paragraph" w:styleId="ad">
    <w:name w:val="Intense Quote"/>
    <w:basedOn w:val="a"/>
    <w:next w:val="a"/>
    <w:link w:val="ae"/>
    <w:uiPriority w:val="30"/>
    <w:rsid w:val="0042456D"/>
    <w:pPr>
      <w:pBdr>
        <w:bottom w:val="single" w:sz="4" w:space="4" w:color="4F81BD"/>
      </w:pBdr>
      <w:spacing w:before="200" w:after="280"/>
      <w:ind w:left="936" w:right="936"/>
    </w:pPr>
    <w:rPr>
      <w:rFonts w:ascii="Calibri" w:hAnsi="Calibri"/>
      <w:b/>
      <w:bCs/>
      <w:i/>
      <w:iCs/>
      <w:color w:val="4F81BD"/>
      <w:sz w:val="20"/>
      <w:szCs w:val="20"/>
    </w:rPr>
  </w:style>
  <w:style w:type="character" w:customStyle="1" w:styleId="ae">
    <w:name w:val="Выделенная цитата Знак"/>
    <w:link w:val="ad"/>
    <w:uiPriority w:val="30"/>
    <w:rsid w:val="0042456D"/>
    <w:rPr>
      <w:b/>
      <w:bCs/>
      <w:i/>
      <w:iCs/>
      <w:color w:val="4F81BD"/>
    </w:rPr>
  </w:style>
  <w:style w:type="character" w:styleId="af">
    <w:name w:val="Subtle Emphasis"/>
    <w:uiPriority w:val="19"/>
    <w:rsid w:val="0042456D"/>
    <w:rPr>
      <w:i/>
      <w:iCs/>
      <w:color w:val="808080"/>
    </w:rPr>
  </w:style>
  <w:style w:type="character" w:styleId="af0">
    <w:name w:val="Intense Emphasis"/>
    <w:uiPriority w:val="21"/>
    <w:rsid w:val="0042456D"/>
    <w:rPr>
      <w:b/>
      <w:bCs/>
      <w:i/>
      <w:iCs/>
      <w:color w:val="4F81BD"/>
    </w:rPr>
  </w:style>
  <w:style w:type="character" w:styleId="af1">
    <w:name w:val="Subtle Reference"/>
    <w:uiPriority w:val="31"/>
    <w:rsid w:val="0042456D"/>
    <w:rPr>
      <w:smallCaps/>
      <w:color w:val="C0504D"/>
      <w:u w:val="single"/>
    </w:rPr>
  </w:style>
  <w:style w:type="character" w:styleId="af2">
    <w:name w:val="Intense Reference"/>
    <w:uiPriority w:val="32"/>
    <w:rsid w:val="0042456D"/>
    <w:rPr>
      <w:b/>
      <w:bCs/>
      <w:smallCaps/>
      <w:color w:val="C0504D"/>
      <w:spacing w:val="5"/>
      <w:u w:val="single"/>
    </w:rPr>
  </w:style>
  <w:style w:type="character" w:styleId="af3">
    <w:name w:val="Book Title"/>
    <w:uiPriority w:val="33"/>
    <w:rsid w:val="0042456D"/>
    <w:rPr>
      <w:b/>
      <w:bCs/>
      <w:smallCaps/>
      <w:spacing w:val="5"/>
    </w:rPr>
  </w:style>
  <w:style w:type="paragraph" w:styleId="af4">
    <w:name w:val="TOC Heading"/>
    <w:basedOn w:val="1"/>
    <w:next w:val="a"/>
    <w:uiPriority w:val="39"/>
    <w:semiHidden/>
    <w:unhideWhenUsed/>
    <w:qFormat/>
    <w:rsid w:val="00A31E38"/>
    <w:pPr>
      <w:outlineLvl w:val="9"/>
    </w:pPr>
  </w:style>
  <w:style w:type="paragraph" w:styleId="af5">
    <w:name w:val="annotation text"/>
    <w:basedOn w:val="a"/>
    <w:link w:val="af6"/>
    <w:uiPriority w:val="11"/>
    <w:qFormat/>
    <w:rsid w:val="00A31E38"/>
    <w:pPr>
      <w:spacing w:before="120" w:after="120"/>
    </w:pPr>
    <w:rPr>
      <w:sz w:val="20"/>
      <w:szCs w:val="20"/>
    </w:rPr>
  </w:style>
  <w:style w:type="character" w:customStyle="1" w:styleId="af6">
    <w:name w:val="Текст примечания Знак"/>
    <w:link w:val="af5"/>
    <w:uiPriority w:val="11"/>
    <w:rsid w:val="00A31E38"/>
    <w:rPr>
      <w:rFonts w:ascii="Arial" w:hAnsi="Arial"/>
      <w:sz w:val="20"/>
      <w:szCs w:val="20"/>
    </w:rPr>
  </w:style>
  <w:style w:type="paragraph" w:styleId="af7">
    <w:name w:val="header"/>
    <w:basedOn w:val="a"/>
    <w:link w:val="af8"/>
    <w:uiPriority w:val="99"/>
    <w:unhideWhenUsed/>
    <w:rsid w:val="008D7922"/>
    <w:pPr>
      <w:tabs>
        <w:tab w:val="center" w:pos="4677"/>
        <w:tab w:val="right" w:pos="9355"/>
      </w:tabs>
      <w:spacing w:line="240" w:lineRule="auto"/>
    </w:pPr>
    <w:rPr>
      <w:szCs w:val="20"/>
    </w:rPr>
  </w:style>
  <w:style w:type="character" w:customStyle="1" w:styleId="af8">
    <w:name w:val="Верхний колонтитул Знак"/>
    <w:link w:val="af7"/>
    <w:uiPriority w:val="99"/>
    <w:rsid w:val="008D7922"/>
    <w:rPr>
      <w:rFonts w:ascii="Arial" w:hAnsi="Arial"/>
      <w:sz w:val="24"/>
    </w:rPr>
  </w:style>
  <w:style w:type="paragraph" w:styleId="af9">
    <w:name w:val="footer"/>
    <w:basedOn w:val="a"/>
    <w:link w:val="afa"/>
    <w:uiPriority w:val="99"/>
    <w:unhideWhenUsed/>
    <w:rsid w:val="008D7922"/>
    <w:pPr>
      <w:tabs>
        <w:tab w:val="center" w:pos="4677"/>
        <w:tab w:val="right" w:pos="9355"/>
      </w:tabs>
      <w:spacing w:line="240" w:lineRule="auto"/>
    </w:pPr>
    <w:rPr>
      <w:szCs w:val="20"/>
    </w:rPr>
  </w:style>
  <w:style w:type="character" w:customStyle="1" w:styleId="afa">
    <w:name w:val="Нижний колонтитул Знак"/>
    <w:link w:val="af9"/>
    <w:uiPriority w:val="99"/>
    <w:rsid w:val="008D7922"/>
    <w:rPr>
      <w:rFonts w:ascii="Arial" w:hAnsi="Arial"/>
      <w:sz w:val="24"/>
    </w:rPr>
  </w:style>
  <w:style w:type="paragraph" w:customStyle="1" w:styleId="MTDisplayEquation">
    <w:name w:val="MTDisplayEquation"/>
    <w:basedOn w:val="a"/>
    <w:next w:val="a"/>
    <w:link w:val="MTDisplayEquation0"/>
    <w:rsid w:val="00DC1E6B"/>
    <w:pPr>
      <w:tabs>
        <w:tab w:val="center" w:pos="4960"/>
        <w:tab w:val="right" w:pos="9920"/>
      </w:tabs>
    </w:pPr>
    <w:rPr>
      <w:szCs w:val="20"/>
    </w:rPr>
  </w:style>
  <w:style w:type="character" w:customStyle="1" w:styleId="MTDisplayEquation0">
    <w:name w:val="MTDisplayEquation Знак"/>
    <w:link w:val="MTDisplayEquation"/>
    <w:rsid w:val="00DC1E6B"/>
    <w:rPr>
      <w:rFonts w:ascii="Arial" w:hAnsi="Arial"/>
      <w:sz w:val="24"/>
    </w:rPr>
  </w:style>
  <w:style w:type="paragraph" w:styleId="11">
    <w:name w:val="toc 1"/>
    <w:basedOn w:val="a"/>
    <w:next w:val="a"/>
    <w:autoRedefine/>
    <w:uiPriority w:val="39"/>
    <w:unhideWhenUsed/>
    <w:rsid w:val="00564530"/>
    <w:pPr>
      <w:spacing w:before="120" w:after="120" w:line="288" w:lineRule="auto"/>
      <w:ind w:firstLine="0"/>
      <w:jc w:val="left"/>
    </w:pPr>
    <w:rPr>
      <w:bCs/>
      <w:szCs w:val="20"/>
    </w:rPr>
  </w:style>
  <w:style w:type="paragraph" w:styleId="23">
    <w:name w:val="toc 2"/>
    <w:basedOn w:val="a"/>
    <w:next w:val="a"/>
    <w:autoRedefine/>
    <w:uiPriority w:val="39"/>
    <w:unhideWhenUsed/>
    <w:rsid w:val="00564530"/>
    <w:pPr>
      <w:tabs>
        <w:tab w:val="right" w:leader="dot" w:pos="9911"/>
      </w:tabs>
      <w:spacing w:before="120" w:after="120" w:line="288" w:lineRule="auto"/>
      <w:jc w:val="left"/>
    </w:pPr>
    <w:rPr>
      <w:iCs/>
      <w:szCs w:val="20"/>
    </w:rPr>
  </w:style>
  <w:style w:type="character" w:styleId="afb">
    <w:name w:val="Hyperlink"/>
    <w:uiPriority w:val="99"/>
    <w:unhideWhenUsed/>
    <w:rsid w:val="005F4695"/>
    <w:rPr>
      <w:color w:val="0000FF"/>
      <w:u w:val="single"/>
    </w:rPr>
  </w:style>
  <w:style w:type="paragraph" w:customStyle="1" w:styleId="afc">
    <w:name w:val="Заголовок таблицы"/>
    <w:basedOn w:val="a"/>
    <w:next w:val="a"/>
    <w:rsid w:val="00797526"/>
    <w:pPr>
      <w:keepNext/>
      <w:keepLines/>
      <w:suppressAutoHyphens/>
      <w:spacing w:before="120" w:after="120" w:line="240" w:lineRule="auto"/>
      <w:ind w:firstLine="0"/>
    </w:pPr>
    <w:rPr>
      <w:rFonts w:ascii="Times New Roman" w:eastAsia="Times New Roman" w:hAnsi="Times New Roman"/>
      <w:snapToGrid w:val="0"/>
      <w:spacing w:val="20"/>
      <w:sz w:val="26"/>
      <w:szCs w:val="20"/>
    </w:rPr>
  </w:style>
  <w:style w:type="paragraph" w:customStyle="1" w:styleId="12">
    <w:name w:val="Стиль Заголовок 1 +"/>
    <w:basedOn w:val="1"/>
    <w:rsid w:val="003F0447"/>
    <w:pPr>
      <w:spacing w:after="480" w:line="240" w:lineRule="auto"/>
      <w:ind w:left="720" w:firstLine="0"/>
    </w:pPr>
    <w:rPr>
      <w:rFonts w:ascii="Times New Roman" w:hAnsi="Times New Roman"/>
      <w:snapToGrid w:val="0"/>
      <w:szCs w:val="20"/>
    </w:rPr>
  </w:style>
  <w:style w:type="paragraph" w:customStyle="1" w:styleId="24">
    <w:name w:val="Стиль Заголовок 2+"/>
    <w:basedOn w:val="2"/>
    <w:rsid w:val="003F0447"/>
    <w:pPr>
      <w:spacing w:before="360" w:after="360" w:line="240" w:lineRule="auto"/>
    </w:pPr>
    <w:rPr>
      <w:rFonts w:ascii="Times New Roman" w:hAnsi="Times New Roman" w:cs="Arial"/>
      <w:iCs/>
      <w:snapToGrid w:val="0"/>
      <w:szCs w:val="30"/>
    </w:rPr>
  </w:style>
  <w:style w:type="table" w:styleId="afd">
    <w:name w:val="Table Grid"/>
    <w:basedOn w:val="a1"/>
    <w:rsid w:val="009B40BD"/>
    <w:pPr>
      <w:widowControl w:val="0"/>
      <w:spacing w:line="480" w:lineRule="auto"/>
      <w:ind w:firstLine="720"/>
      <w:jc w:val="both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e">
    <w:name w:val="footnote text"/>
    <w:basedOn w:val="a"/>
    <w:link w:val="aff"/>
    <w:semiHidden/>
    <w:unhideWhenUsed/>
    <w:rsid w:val="00743730"/>
    <w:pPr>
      <w:spacing w:line="240" w:lineRule="auto"/>
    </w:pPr>
    <w:rPr>
      <w:sz w:val="20"/>
      <w:szCs w:val="20"/>
    </w:rPr>
  </w:style>
  <w:style w:type="character" w:customStyle="1" w:styleId="aff">
    <w:name w:val="Текст сноски Знак"/>
    <w:link w:val="afe"/>
    <w:semiHidden/>
    <w:rsid w:val="00743730"/>
    <w:rPr>
      <w:rFonts w:ascii="Arial" w:hAnsi="Arial"/>
      <w:sz w:val="20"/>
      <w:szCs w:val="20"/>
    </w:rPr>
  </w:style>
  <w:style w:type="character" w:styleId="aff0">
    <w:name w:val="footnote reference"/>
    <w:uiPriority w:val="99"/>
    <w:semiHidden/>
    <w:unhideWhenUsed/>
    <w:rsid w:val="00743730"/>
    <w:rPr>
      <w:vertAlign w:val="superscript"/>
    </w:rPr>
  </w:style>
  <w:style w:type="paragraph" w:styleId="aff1">
    <w:name w:val="Balloon Text"/>
    <w:basedOn w:val="a"/>
    <w:link w:val="aff2"/>
    <w:uiPriority w:val="99"/>
    <w:semiHidden/>
    <w:unhideWhenUsed/>
    <w:rsid w:val="00A06FC4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aff2">
    <w:name w:val="Текст выноски Знак"/>
    <w:link w:val="aff1"/>
    <w:uiPriority w:val="99"/>
    <w:semiHidden/>
    <w:rsid w:val="00A06FC4"/>
    <w:rPr>
      <w:rFonts w:ascii="Tahoma" w:hAnsi="Tahoma" w:cs="Tahoma"/>
      <w:sz w:val="16"/>
      <w:szCs w:val="16"/>
    </w:rPr>
  </w:style>
  <w:style w:type="paragraph" w:styleId="aff3">
    <w:name w:val="Document Map"/>
    <w:basedOn w:val="a"/>
    <w:link w:val="aff4"/>
    <w:uiPriority w:val="99"/>
    <w:semiHidden/>
    <w:unhideWhenUsed/>
    <w:rsid w:val="008B5FE3"/>
    <w:rPr>
      <w:rFonts w:ascii="Tahoma" w:hAnsi="Tahoma"/>
      <w:sz w:val="16"/>
      <w:szCs w:val="16"/>
      <w:lang w:eastAsia="en-US"/>
    </w:rPr>
  </w:style>
  <w:style w:type="character" w:customStyle="1" w:styleId="aff4">
    <w:name w:val="Схема документа Знак"/>
    <w:link w:val="aff3"/>
    <w:uiPriority w:val="99"/>
    <w:semiHidden/>
    <w:rsid w:val="008B5FE3"/>
    <w:rPr>
      <w:rFonts w:ascii="Tahoma" w:hAnsi="Tahoma" w:cs="Tahoma"/>
      <w:sz w:val="16"/>
      <w:szCs w:val="16"/>
      <w:lang w:eastAsia="en-US"/>
    </w:rPr>
  </w:style>
  <w:style w:type="paragraph" w:styleId="31">
    <w:name w:val="toc 3"/>
    <w:basedOn w:val="a"/>
    <w:next w:val="a"/>
    <w:autoRedefine/>
    <w:uiPriority w:val="39"/>
    <w:unhideWhenUsed/>
    <w:rsid w:val="00564530"/>
    <w:pPr>
      <w:spacing w:before="120" w:after="120" w:line="288" w:lineRule="auto"/>
      <w:ind w:left="482"/>
      <w:jc w:val="left"/>
    </w:pPr>
    <w:rPr>
      <w:szCs w:val="20"/>
    </w:rPr>
  </w:style>
  <w:style w:type="paragraph" w:styleId="41">
    <w:name w:val="toc 4"/>
    <w:basedOn w:val="a"/>
    <w:next w:val="a"/>
    <w:autoRedefine/>
    <w:uiPriority w:val="39"/>
    <w:unhideWhenUsed/>
    <w:rsid w:val="00056FE2"/>
    <w:pPr>
      <w:ind w:left="720"/>
      <w:jc w:val="left"/>
    </w:pPr>
    <w:rPr>
      <w:rFonts w:ascii="Calibri" w:hAnsi="Calibri"/>
      <w:sz w:val="20"/>
      <w:szCs w:val="20"/>
    </w:rPr>
  </w:style>
  <w:style w:type="paragraph" w:styleId="51">
    <w:name w:val="toc 5"/>
    <w:basedOn w:val="a"/>
    <w:next w:val="a"/>
    <w:autoRedefine/>
    <w:uiPriority w:val="39"/>
    <w:unhideWhenUsed/>
    <w:rsid w:val="00056FE2"/>
    <w:pPr>
      <w:ind w:left="960"/>
      <w:jc w:val="left"/>
    </w:pPr>
    <w:rPr>
      <w:rFonts w:ascii="Calibri" w:hAnsi="Calibri"/>
      <w:sz w:val="20"/>
      <w:szCs w:val="20"/>
    </w:rPr>
  </w:style>
  <w:style w:type="paragraph" w:styleId="61">
    <w:name w:val="toc 6"/>
    <w:basedOn w:val="a"/>
    <w:next w:val="a"/>
    <w:autoRedefine/>
    <w:uiPriority w:val="39"/>
    <w:unhideWhenUsed/>
    <w:rsid w:val="00056FE2"/>
    <w:pPr>
      <w:ind w:left="1200"/>
      <w:jc w:val="left"/>
    </w:pPr>
    <w:rPr>
      <w:rFonts w:ascii="Calibri" w:hAnsi="Calibri"/>
      <w:sz w:val="20"/>
      <w:szCs w:val="20"/>
    </w:rPr>
  </w:style>
  <w:style w:type="paragraph" w:styleId="71">
    <w:name w:val="toc 7"/>
    <w:basedOn w:val="a"/>
    <w:next w:val="a"/>
    <w:autoRedefine/>
    <w:uiPriority w:val="39"/>
    <w:unhideWhenUsed/>
    <w:rsid w:val="00056FE2"/>
    <w:pPr>
      <w:ind w:left="1440"/>
      <w:jc w:val="left"/>
    </w:pPr>
    <w:rPr>
      <w:rFonts w:ascii="Calibri" w:hAnsi="Calibri"/>
      <w:sz w:val="20"/>
      <w:szCs w:val="20"/>
    </w:rPr>
  </w:style>
  <w:style w:type="paragraph" w:styleId="81">
    <w:name w:val="toc 8"/>
    <w:basedOn w:val="a"/>
    <w:next w:val="a"/>
    <w:autoRedefine/>
    <w:uiPriority w:val="39"/>
    <w:unhideWhenUsed/>
    <w:rsid w:val="00056FE2"/>
    <w:pPr>
      <w:ind w:left="1680"/>
      <w:jc w:val="left"/>
    </w:pPr>
    <w:rPr>
      <w:rFonts w:ascii="Calibri" w:hAnsi="Calibri"/>
      <w:sz w:val="20"/>
      <w:szCs w:val="20"/>
    </w:rPr>
  </w:style>
  <w:style w:type="paragraph" w:styleId="91">
    <w:name w:val="toc 9"/>
    <w:basedOn w:val="a"/>
    <w:next w:val="a"/>
    <w:autoRedefine/>
    <w:uiPriority w:val="39"/>
    <w:unhideWhenUsed/>
    <w:rsid w:val="00056FE2"/>
    <w:pPr>
      <w:ind w:left="1920"/>
      <w:jc w:val="left"/>
    </w:pPr>
    <w:rPr>
      <w:rFonts w:ascii="Calibri" w:hAnsi="Calibri"/>
      <w:sz w:val="20"/>
      <w:szCs w:val="20"/>
    </w:rPr>
  </w:style>
  <w:style w:type="table" w:customStyle="1" w:styleId="13">
    <w:name w:val="Сетка таблицы1"/>
    <w:basedOn w:val="a1"/>
    <w:next w:val="afd"/>
    <w:uiPriority w:val="59"/>
    <w:rsid w:val="005138F1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">
    <w:name w:val="Сетка таблицы2"/>
    <w:basedOn w:val="a1"/>
    <w:next w:val="afd"/>
    <w:uiPriority w:val="59"/>
    <w:rsid w:val="00904712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етка таблицы3"/>
    <w:basedOn w:val="a1"/>
    <w:next w:val="afd"/>
    <w:uiPriority w:val="59"/>
    <w:rsid w:val="006D12E1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Сетка таблицы4"/>
    <w:basedOn w:val="a1"/>
    <w:next w:val="afd"/>
    <w:uiPriority w:val="59"/>
    <w:rsid w:val="00F26121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Сетка таблицы5"/>
    <w:basedOn w:val="a1"/>
    <w:next w:val="afd"/>
    <w:uiPriority w:val="59"/>
    <w:rsid w:val="00375482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Сетка таблицы6"/>
    <w:basedOn w:val="a1"/>
    <w:next w:val="afd"/>
    <w:uiPriority w:val="59"/>
    <w:rsid w:val="000D631F"/>
    <w:pPr>
      <w:widowControl w:val="0"/>
      <w:spacing w:line="480" w:lineRule="auto"/>
      <w:ind w:firstLine="720"/>
      <w:jc w:val="both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">
    <w:name w:val="Сетка таблицы7"/>
    <w:basedOn w:val="a1"/>
    <w:next w:val="afd"/>
    <w:uiPriority w:val="39"/>
    <w:rsid w:val="00FC4889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2">
    <w:name w:val="Сетка таблицы8"/>
    <w:basedOn w:val="a1"/>
    <w:next w:val="afd"/>
    <w:uiPriority w:val="39"/>
    <w:rsid w:val="004A0B3B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5">
    <w:name w:val="annotation reference"/>
    <w:basedOn w:val="a0"/>
    <w:uiPriority w:val="99"/>
    <w:semiHidden/>
    <w:unhideWhenUsed/>
    <w:rsid w:val="00D42B63"/>
    <w:rPr>
      <w:sz w:val="16"/>
      <w:szCs w:val="16"/>
    </w:rPr>
  </w:style>
  <w:style w:type="paragraph" w:styleId="aff6">
    <w:name w:val="annotation subject"/>
    <w:basedOn w:val="af5"/>
    <w:next w:val="af5"/>
    <w:link w:val="aff7"/>
    <w:uiPriority w:val="99"/>
    <w:semiHidden/>
    <w:unhideWhenUsed/>
    <w:rsid w:val="00D42B63"/>
    <w:pPr>
      <w:spacing w:before="0" w:after="0" w:line="240" w:lineRule="auto"/>
    </w:pPr>
    <w:rPr>
      <w:b/>
      <w:bCs/>
    </w:rPr>
  </w:style>
  <w:style w:type="character" w:customStyle="1" w:styleId="aff7">
    <w:name w:val="Тема примечания Знак"/>
    <w:basedOn w:val="af6"/>
    <w:link w:val="aff6"/>
    <w:uiPriority w:val="99"/>
    <w:semiHidden/>
    <w:rsid w:val="00D42B63"/>
    <w:rPr>
      <w:rFonts w:ascii="Arial" w:hAnsi="Arial"/>
      <w:b/>
      <w:bCs/>
      <w:sz w:val="20"/>
      <w:szCs w:val="20"/>
    </w:rPr>
  </w:style>
  <w:style w:type="character" w:styleId="aff8">
    <w:name w:val="Placeholder Text"/>
    <w:basedOn w:val="a0"/>
    <w:uiPriority w:val="99"/>
    <w:semiHidden/>
    <w:rsid w:val="002673E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093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65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37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311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319727">
      <w:bodyDiv w:val="1"/>
      <w:marLeft w:val="75"/>
      <w:marRight w:val="0"/>
      <w:marTop w:val="3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01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97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301454">
      <w:bodyDiv w:val="1"/>
      <w:marLeft w:val="75"/>
      <w:marRight w:val="0"/>
      <w:marTop w:val="3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27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06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25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476438">
      <w:bodyDiv w:val="1"/>
      <w:marLeft w:val="75"/>
      <w:marRight w:val="0"/>
      <w:marTop w:val="3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5.bin"/><Relationship Id="rId21" Type="http://schemas.openxmlformats.org/officeDocument/2006/relationships/image" Target="media/image6.wmf"/><Relationship Id="rId34" Type="http://schemas.openxmlformats.org/officeDocument/2006/relationships/oleObject" Target="embeddings/oleObject11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0.bin"/><Relationship Id="rId50" Type="http://schemas.openxmlformats.org/officeDocument/2006/relationships/image" Target="media/image17.wmf"/><Relationship Id="rId55" Type="http://schemas.openxmlformats.org/officeDocument/2006/relationships/image" Target="media/image20.jpe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0.wmf"/><Relationship Id="rId11" Type="http://schemas.openxmlformats.org/officeDocument/2006/relationships/footer" Target="footer1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4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9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1.bin"/><Relationship Id="rId56" Type="http://schemas.openxmlformats.org/officeDocument/2006/relationships/header" Target="header3.xml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9.bin"/><Relationship Id="rId59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6.bin"/><Relationship Id="rId54" Type="http://schemas.openxmlformats.org/officeDocument/2006/relationships/image" Target="media/image19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2.bin"/><Relationship Id="rId57" Type="http://schemas.openxmlformats.org/officeDocument/2006/relationships/footer" Target="footer3.xml"/><Relationship Id="rId10" Type="http://schemas.openxmlformats.org/officeDocument/2006/relationships/header" Target="header2.xml"/><Relationship Id="rId31" Type="http://schemas.openxmlformats.org/officeDocument/2006/relationships/image" Target="media/image11.wmf"/><Relationship Id="rId44" Type="http://schemas.openxmlformats.org/officeDocument/2006/relationships/image" Target="media/image16.wmf"/><Relationship Id="rId52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FB5160-2A94-4853-A015-6C0547F374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21</Pages>
  <Words>4519</Words>
  <Characters>25764</Characters>
  <Application>Microsoft Office Word</Application>
  <DocSecurity>0</DocSecurity>
  <Lines>214</Lines>
  <Paragraphs>6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The Glass Research Institute</Company>
  <LinksUpToDate>false</LinksUpToDate>
  <CharactersWithSpaces>30223</CharactersWithSpaces>
  <SharedDoc>false</SharedDoc>
  <HLinks>
    <vt:vector size="78" baseType="variant">
      <vt:variant>
        <vt:i4>268697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7522490</vt:lpwstr>
      </vt:variant>
      <vt:variant>
        <vt:i4>2621441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7522489</vt:lpwstr>
      </vt:variant>
      <vt:variant>
        <vt:i4>2621441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7522488</vt:lpwstr>
      </vt:variant>
      <vt:variant>
        <vt:i4>2621441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7522487</vt:lpwstr>
      </vt:variant>
      <vt:variant>
        <vt:i4>2621441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7522486</vt:lpwstr>
      </vt:variant>
      <vt:variant>
        <vt:i4>2621441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7522485</vt:lpwstr>
      </vt:variant>
      <vt:variant>
        <vt:i4>262144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7522484</vt:lpwstr>
      </vt:variant>
      <vt:variant>
        <vt:i4>262144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7522483</vt:lpwstr>
      </vt:variant>
      <vt:variant>
        <vt:i4>262144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7522482</vt:lpwstr>
      </vt:variant>
      <vt:variant>
        <vt:i4>262144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7522481</vt:lpwstr>
      </vt:variant>
      <vt:variant>
        <vt:i4>262144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7522480</vt:lpwstr>
      </vt:variant>
      <vt:variant>
        <vt:i4>2555905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7522479</vt:lpwstr>
      </vt:variant>
      <vt:variant>
        <vt:i4>2555905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7522478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ena A. Cheremkhina</dc:creator>
  <cp:lastModifiedBy>Elena A. Cheremkhina</cp:lastModifiedBy>
  <cp:revision>7</cp:revision>
  <cp:lastPrinted>2018-05-23T12:28:00Z</cp:lastPrinted>
  <dcterms:created xsi:type="dcterms:W3CDTF">2021-05-01T09:15:00Z</dcterms:created>
  <dcterms:modified xsi:type="dcterms:W3CDTF">2021-05-31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